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703" r:id="rId2"/>
    <p:sldId id="692" r:id="rId3"/>
    <p:sldId id="268" r:id="rId4"/>
    <p:sldId id="269" r:id="rId5"/>
    <p:sldId id="270" r:id="rId6"/>
    <p:sldId id="271" r:id="rId7"/>
    <p:sldId id="272" r:id="rId8"/>
    <p:sldId id="273" r:id="rId9"/>
    <p:sldId id="274" r:id="rId10"/>
    <p:sldId id="691" r:id="rId11"/>
    <p:sldId id="275" r:id="rId12"/>
    <p:sldId id="276" r:id="rId13"/>
    <p:sldId id="277" r:id="rId14"/>
    <p:sldId id="278" r:id="rId15"/>
    <p:sldId id="279" r:id="rId16"/>
    <p:sldId id="280" r:id="rId17"/>
    <p:sldId id="281" r:id="rId18"/>
    <p:sldId id="256" r:id="rId19"/>
    <p:sldId id="677" r:id="rId20"/>
    <p:sldId id="678" r:id="rId21"/>
    <p:sldId id="681" r:id="rId22"/>
    <p:sldId id="682" r:id="rId23"/>
    <p:sldId id="684" r:id="rId24"/>
    <p:sldId id="685" r:id="rId25"/>
    <p:sldId id="686" r:id="rId26"/>
    <p:sldId id="345" r:id="rId27"/>
    <p:sldId id="352" r:id="rId28"/>
    <p:sldId id="257" r:id="rId29"/>
    <p:sldId id="399" r:id="rId30"/>
    <p:sldId id="259" r:id="rId31"/>
    <p:sldId id="261" r:id="rId32"/>
    <p:sldId id="687" r:id="rId33"/>
    <p:sldId id="688" r:id="rId34"/>
    <p:sldId id="690" r:id="rId35"/>
    <p:sldId id="689" r:id="rId36"/>
    <p:sldId id="400" r:id="rId37"/>
    <p:sldId id="263" r:id="rId38"/>
    <p:sldId id="694" r:id="rId39"/>
    <p:sldId id="695" r:id="rId40"/>
    <p:sldId id="704" r:id="rId41"/>
    <p:sldId id="696" r:id="rId42"/>
    <p:sldId id="699" r:id="rId43"/>
    <p:sldId id="700" r:id="rId44"/>
    <p:sldId id="701" r:id="rId45"/>
    <p:sldId id="702"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ve Jason" initials="OJ" lastIdx="1" clrIdx="0">
    <p:extLst>
      <p:ext uri="{19B8F6BF-5375-455C-9EA6-DF929625EA0E}">
        <p15:presenceInfo xmlns:p15="http://schemas.microsoft.com/office/powerpoint/2012/main" userId="c8996aff8b5cebb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265" autoAdjust="0"/>
    <p:restoredTop sz="96349" autoAdjust="0"/>
  </p:normalViewPr>
  <p:slideViewPr>
    <p:cSldViewPr snapToGrid="0">
      <p:cViewPr varScale="1">
        <p:scale>
          <a:sx n="86" d="100"/>
          <a:sy n="86" d="100"/>
        </p:scale>
        <p:origin x="372" y="10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8-05-30T08:30:11.432"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24E34A-29B5-46B9-A0E9-B9E060C64B5C}" type="datetimeFigureOut">
              <a:rPr lang="zh-CN" altLang="en-US" smtClean="0"/>
              <a:t>2018/6/1 Fri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D9EBCB-E934-452E-A6AC-1A0AA47364E2}" type="slidenum">
              <a:rPr lang="zh-CN" altLang="en-US" smtClean="0"/>
              <a:t>‹#›</a:t>
            </a:fld>
            <a:endParaRPr lang="zh-CN" altLang="en-US"/>
          </a:p>
        </p:txBody>
      </p:sp>
    </p:spTree>
    <p:extLst>
      <p:ext uri="{BB962C8B-B14F-4D97-AF65-F5344CB8AC3E}">
        <p14:creationId xmlns:p14="http://schemas.microsoft.com/office/powerpoint/2010/main" val="16696483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BFED55B3-2004-49B5-A5A6-F137D7CAAC0E}"/>
              </a:ext>
            </a:extLst>
          </p:cNvPr>
          <p:cNvSpPr>
            <a:spLocks noGrp="1" noRot="1" noChangeAspect="1" noTextEdit="1"/>
          </p:cNvSpPr>
          <p:nvPr>
            <p:ph type="sldImg"/>
          </p:nvPr>
        </p:nvSpPr>
        <p:spPr>
          <a:xfrm>
            <a:off x="379413" y="684213"/>
            <a:ext cx="6094412" cy="3429000"/>
          </a:xfrm>
          <a:noFill/>
          <a:ln>
            <a:solidFill>
              <a:srgbClr val="000000"/>
            </a:solidFill>
            <a:miter lim="800000"/>
            <a:headEnd/>
            <a:tailEnd/>
          </a:ln>
        </p:spPr>
      </p:sp>
      <p:sp>
        <p:nvSpPr>
          <p:cNvPr id="20483" name="备注占位符 2">
            <a:extLst>
              <a:ext uri="{FF2B5EF4-FFF2-40B4-BE49-F238E27FC236}">
                <a16:creationId xmlns:a16="http://schemas.microsoft.com/office/drawing/2014/main" id="{6F02DABA-2A76-4CB0-8CFB-37A7BA8DA624}"/>
              </a:ext>
            </a:extLst>
          </p:cNvPr>
          <p:cNvSpPr>
            <a:spLocks noGrp="1" noChangeArrowheads="1"/>
          </p:cNvSpPr>
          <p:nvPr>
            <p:ph type="body" idx="1"/>
          </p:nvPr>
        </p:nvSpPr>
        <p:spPr>
          <a:xfrm>
            <a:off x="684213" y="4341813"/>
            <a:ext cx="5486400" cy="4114800"/>
          </a:xfrm>
          <a:noFill/>
        </p:spPr>
        <p:txBody>
          <a:bodyPr anchor="t"/>
          <a:lstStyle/>
          <a:p>
            <a:pPr eaLnBrk="1" hangingPunct="1">
              <a:spcBef>
                <a:spcPct val="0"/>
              </a:spcBef>
            </a:pPr>
            <a:r>
              <a:rPr lang="zh-CN" altLang="en-US"/>
              <a:t>模板来自于 </a:t>
            </a:r>
            <a:r>
              <a:rPr lang="en-US" altLang="zh-CN"/>
              <a:t>http://docer.wps.cn</a:t>
            </a:r>
            <a:endParaRPr lang="zh-CN" altLang="en-US"/>
          </a:p>
        </p:txBody>
      </p:sp>
      <p:sp>
        <p:nvSpPr>
          <p:cNvPr id="20484" name="灯片编号占位符 3">
            <a:extLst>
              <a:ext uri="{FF2B5EF4-FFF2-40B4-BE49-F238E27FC236}">
                <a16:creationId xmlns:a16="http://schemas.microsoft.com/office/drawing/2014/main" id="{2BB2751C-9272-4168-8453-BE08E40B99EC}"/>
              </a:ext>
            </a:extLst>
          </p:cNvPr>
          <p:cNvSpPr txBox="1">
            <a:spLocks noGrp="1" noChangeArrowheads="1"/>
          </p:cNvSpPr>
          <p:nvPr/>
        </p:nvSpPr>
        <p:spPr bwMode="auto">
          <a:xfrm>
            <a:off x="3883025" y="86836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ABF1AD8B-422E-45FD-9DE1-42E764EBD63A}" type="slidenum">
              <a:rPr lang="zh-CN" altLang="en-US" b="0"/>
              <a:pPr algn="r" eaLnBrk="1" hangingPunct="1">
                <a:spcBef>
                  <a:spcPct val="0"/>
                </a:spcBef>
              </a:pPr>
              <a:t>27</a:t>
            </a:fld>
            <a:endParaRPr lang="en-US" altLang="zh-CN" b="0"/>
          </a:p>
        </p:txBody>
      </p:sp>
    </p:spTree>
    <p:extLst>
      <p:ext uri="{BB962C8B-B14F-4D97-AF65-F5344CB8AC3E}">
        <p14:creationId xmlns:p14="http://schemas.microsoft.com/office/powerpoint/2010/main" val="175318686"/>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50F3A0-2690-4F60-AD46-F7EDB12E609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58435AD-9C4C-478B-AD69-614D79D5CB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51ECC4A-07DE-48ED-B5B5-144F07E2986C}"/>
              </a:ext>
            </a:extLst>
          </p:cNvPr>
          <p:cNvSpPr>
            <a:spLocks noGrp="1"/>
          </p:cNvSpPr>
          <p:nvPr>
            <p:ph type="dt" sz="half" idx="10"/>
          </p:nvPr>
        </p:nvSpPr>
        <p:spPr/>
        <p:txBody>
          <a:bodyPr/>
          <a:lstStyle/>
          <a:p>
            <a:fld id="{2E216367-23C3-44EE-94DC-EFDDEFA8621F}" type="datetimeFigureOut">
              <a:rPr lang="zh-CN" altLang="en-US" smtClean="0"/>
              <a:t>2018/6/1 Friday</a:t>
            </a:fld>
            <a:endParaRPr lang="zh-CN" altLang="en-US"/>
          </a:p>
        </p:txBody>
      </p:sp>
      <p:sp>
        <p:nvSpPr>
          <p:cNvPr id="5" name="页脚占位符 4">
            <a:extLst>
              <a:ext uri="{FF2B5EF4-FFF2-40B4-BE49-F238E27FC236}">
                <a16:creationId xmlns:a16="http://schemas.microsoft.com/office/drawing/2014/main" id="{3FF8AF15-F25D-4225-B96A-A15BFBECF6A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F6FCACC-EFDF-40D4-B717-BBDBC53709A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9273407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104AD9-BF2F-4BF9-AB29-A88E1135BCE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E082FD4-0ACF-4F37-AF16-92000DF2F94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056F12D-3251-4A2B-9C4B-418BFE374126}"/>
              </a:ext>
            </a:extLst>
          </p:cNvPr>
          <p:cNvSpPr>
            <a:spLocks noGrp="1"/>
          </p:cNvSpPr>
          <p:nvPr>
            <p:ph type="dt" sz="half" idx="10"/>
          </p:nvPr>
        </p:nvSpPr>
        <p:spPr/>
        <p:txBody>
          <a:bodyPr/>
          <a:lstStyle/>
          <a:p>
            <a:fld id="{2E216367-23C3-44EE-94DC-EFDDEFA8621F}" type="datetimeFigureOut">
              <a:rPr lang="zh-CN" altLang="en-US" smtClean="0"/>
              <a:t>2018/6/1 Friday</a:t>
            </a:fld>
            <a:endParaRPr lang="zh-CN" altLang="en-US"/>
          </a:p>
        </p:txBody>
      </p:sp>
      <p:sp>
        <p:nvSpPr>
          <p:cNvPr id="5" name="页脚占位符 4">
            <a:extLst>
              <a:ext uri="{FF2B5EF4-FFF2-40B4-BE49-F238E27FC236}">
                <a16:creationId xmlns:a16="http://schemas.microsoft.com/office/drawing/2014/main" id="{F90ACFB5-D293-4CEF-9DE2-134288511BE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72204F-56AE-4D66-A37F-1F933ABEAF6D}"/>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821553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92ADA4E-07E6-484B-85D3-03382935B78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94C3F3A-6ADA-4687-9FDC-2611D7BCB092}"/>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6316851-F3C3-4F01-B6F0-2312CCB40EB5}"/>
              </a:ext>
            </a:extLst>
          </p:cNvPr>
          <p:cNvSpPr>
            <a:spLocks noGrp="1"/>
          </p:cNvSpPr>
          <p:nvPr>
            <p:ph type="dt" sz="half" idx="10"/>
          </p:nvPr>
        </p:nvSpPr>
        <p:spPr/>
        <p:txBody>
          <a:bodyPr/>
          <a:lstStyle/>
          <a:p>
            <a:fld id="{2E216367-23C3-44EE-94DC-EFDDEFA8621F}" type="datetimeFigureOut">
              <a:rPr lang="zh-CN" altLang="en-US" smtClean="0"/>
              <a:t>2018/6/1 Friday</a:t>
            </a:fld>
            <a:endParaRPr lang="zh-CN" altLang="en-US"/>
          </a:p>
        </p:txBody>
      </p:sp>
      <p:sp>
        <p:nvSpPr>
          <p:cNvPr id="5" name="页脚占位符 4">
            <a:extLst>
              <a:ext uri="{FF2B5EF4-FFF2-40B4-BE49-F238E27FC236}">
                <a16:creationId xmlns:a16="http://schemas.microsoft.com/office/drawing/2014/main" id="{66C1C854-ED08-42DD-843F-2F9F029B2B4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1AF5C3C-F575-4843-8C02-A54F36FEFA7C}"/>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7065305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998022-326F-4EE2-AB49-20CC97177BC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3A887A0-2F47-4C8C-9666-6ABEB75555D1}"/>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A808D36-D5FA-4669-92E3-A46868D0BCDF}"/>
              </a:ext>
            </a:extLst>
          </p:cNvPr>
          <p:cNvSpPr>
            <a:spLocks noGrp="1"/>
          </p:cNvSpPr>
          <p:nvPr>
            <p:ph type="dt" sz="half" idx="10"/>
          </p:nvPr>
        </p:nvSpPr>
        <p:spPr/>
        <p:txBody>
          <a:bodyPr/>
          <a:lstStyle/>
          <a:p>
            <a:fld id="{2E216367-23C3-44EE-94DC-EFDDEFA8621F}" type="datetimeFigureOut">
              <a:rPr lang="zh-CN" altLang="en-US" smtClean="0"/>
              <a:t>2018/6/1 Friday</a:t>
            </a:fld>
            <a:endParaRPr lang="zh-CN" altLang="en-US"/>
          </a:p>
        </p:txBody>
      </p:sp>
      <p:sp>
        <p:nvSpPr>
          <p:cNvPr id="5" name="页脚占位符 4">
            <a:extLst>
              <a:ext uri="{FF2B5EF4-FFF2-40B4-BE49-F238E27FC236}">
                <a16:creationId xmlns:a16="http://schemas.microsoft.com/office/drawing/2014/main" id="{87908D01-1D50-46BB-B99A-B1CEE9EE28F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92FE363-C181-47F2-A554-D0FA5E3C0DD8}"/>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804517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228C8A-8AFF-4454-BFEA-2AEE052542E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CB2C944-65FB-4E58-8D06-02202ED9778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E820FC6F-DFDE-4920-97CA-7F4F9260D231}"/>
              </a:ext>
            </a:extLst>
          </p:cNvPr>
          <p:cNvSpPr>
            <a:spLocks noGrp="1"/>
          </p:cNvSpPr>
          <p:nvPr>
            <p:ph type="dt" sz="half" idx="10"/>
          </p:nvPr>
        </p:nvSpPr>
        <p:spPr/>
        <p:txBody>
          <a:bodyPr/>
          <a:lstStyle/>
          <a:p>
            <a:fld id="{2E216367-23C3-44EE-94DC-EFDDEFA8621F}" type="datetimeFigureOut">
              <a:rPr lang="zh-CN" altLang="en-US" smtClean="0"/>
              <a:t>2018/6/1 Friday</a:t>
            </a:fld>
            <a:endParaRPr lang="zh-CN" altLang="en-US"/>
          </a:p>
        </p:txBody>
      </p:sp>
      <p:sp>
        <p:nvSpPr>
          <p:cNvPr id="5" name="页脚占位符 4">
            <a:extLst>
              <a:ext uri="{FF2B5EF4-FFF2-40B4-BE49-F238E27FC236}">
                <a16:creationId xmlns:a16="http://schemas.microsoft.com/office/drawing/2014/main" id="{F41CF7E4-0284-4F33-AAFF-37B7BF7EAC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8A3A1D-F3EE-4254-AD76-DA5D140EEDFE}"/>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523673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03C1A1-83E5-4A1F-A15E-9FCD61DDAD9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5299C73-6C0A-4727-BB92-04E8C2E1456C}"/>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280072F-02FF-4B98-B593-102E4D49EBBD}"/>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B8307B0-767F-454C-B4E8-6CD69DA4B440}"/>
              </a:ext>
            </a:extLst>
          </p:cNvPr>
          <p:cNvSpPr>
            <a:spLocks noGrp="1"/>
          </p:cNvSpPr>
          <p:nvPr>
            <p:ph type="dt" sz="half" idx="10"/>
          </p:nvPr>
        </p:nvSpPr>
        <p:spPr/>
        <p:txBody>
          <a:bodyPr/>
          <a:lstStyle/>
          <a:p>
            <a:fld id="{2E216367-23C3-44EE-94DC-EFDDEFA8621F}" type="datetimeFigureOut">
              <a:rPr lang="zh-CN" altLang="en-US" smtClean="0"/>
              <a:t>2018/6/1 Friday</a:t>
            </a:fld>
            <a:endParaRPr lang="zh-CN" altLang="en-US"/>
          </a:p>
        </p:txBody>
      </p:sp>
      <p:sp>
        <p:nvSpPr>
          <p:cNvPr id="6" name="页脚占位符 5">
            <a:extLst>
              <a:ext uri="{FF2B5EF4-FFF2-40B4-BE49-F238E27FC236}">
                <a16:creationId xmlns:a16="http://schemas.microsoft.com/office/drawing/2014/main" id="{402B0B88-38E5-4E5A-88FE-1F3291D2B56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089BA79-2F65-4D2E-9AE7-878CD395389F}"/>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738309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094ACA-91FC-4384-8FED-35D12E10B0C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52C2768-AAFC-4C64-ACDF-8FE3E0D3B47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CD67D591-A925-4C38-86B4-BF4FE8281478}"/>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0DD17D9-5533-436C-AA4B-162D9B53A3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A2F3EEE-118A-4377-BF26-0EAE0E554111}"/>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1FAEB06-9341-43F2-ACC0-60FC163D7F10}"/>
              </a:ext>
            </a:extLst>
          </p:cNvPr>
          <p:cNvSpPr>
            <a:spLocks noGrp="1"/>
          </p:cNvSpPr>
          <p:nvPr>
            <p:ph type="dt" sz="half" idx="10"/>
          </p:nvPr>
        </p:nvSpPr>
        <p:spPr/>
        <p:txBody>
          <a:bodyPr/>
          <a:lstStyle/>
          <a:p>
            <a:fld id="{2E216367-23C3-44EE-94DC-EFDDEFA8621F}" type="datetimeFigureOut">
              <a:rPr lang="zh-CN" altLang="en-US" smtClean="0"/>
              <a:t>2018/6/1 Friday</a:t>
            </a:fld>
            <a:endParaRPr lang="zh-CN" altLang="en-US"/>
          </a:p>
        </p:txBody>
      </p:sp>
      <p:sp>
        <p:nvSpPr>
          <p:cNvPr id="8" name="页脚占位符 7">
            <a:extLst>
              <a:ext uri="{FF2B5EF4-FFF2-40B4-BE49-F238E27FC236}">
                <a16:creationId xmlns:a16="http://schemas.microsoft.com/office/drawing/2014/main" id="{BE23C5DA-0609-4C2B-9204-69D27E645EA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8434517-3BD4-4F95-8793-FAB7D5999967}"/>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20569028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3113BF-B904-4829-969F-5989FD6B17E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E810ECF-BA1B-43E9-B967-098F978B67A0}"/>
              </a:ext>
            </a:extLst>
          </p:cNvPr>
          <p:cNvSpPr>
            <a:spLocks noGrp="1"/>
          </p:cNvSpPr>
          <p:nvPr>
            <p:ph type="dt" sz="half" idx="10"/>
          </p:nvPr>
        </p:nvSpPr>
        <p:spPr/>
        <p:txBody>
          <a:bodyPr/>
          <a:lstStyle/>
          <a:p>
            <a:fld id="{2E216367-23C3-44EE-94DC-EFDDEFA8621F}" type="datetimeFigureOut">
              <a:rPr lang="zh-CN" altLang="en-US" smtClean="0"/>
              <a:t>2018/6/1 Friday</a:t>
            </a:fld>
            <a:endParaRPr lang="zh-CN" altLang="en-US"/>
          </a:p>
        </p:txBody>
      </p:sp>
      <p:sp>
        <p:nvSpPr>
          <p:cNvPr id="4" name="页脚占位符 3">
            <a:extLst>
              <a:ext uri="{FF2B5EF4-FFF2-40B4-BE49-F238E27FC236}">
                <a16:creationId xmlns:a16="http://schemas.microsoft.com/office/drawing/2014/main" id="{07A7DA2B-8258-450B-BA72-86F0918A1A9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AC896C4-5F32-40E5-A543-4BEF812F6742}"/>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2500022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4058E64-177F-4DA6-9920-FCB17CF353CA}"/>
              </a:ext>
            </a:extLst>
          </p:cNvPr>
          <p:cNvSpPr>
            <a:spLocks noGrp="1"/>
          </p:cNvSpPr>
          <p:nvPr>
            <p:ph type="dt" sz="half" idx="10"/>
          </p:nvPr>
        </p:nvSpPr>
        <p:spPr/>
        <p:txBody>
          <a:bodyPr/>
          <a:lstStyle/>
          <a:p>
            <a:fld id="{2E216367-23C3-44EE-94DC-EFDDEFA8621F}" type="datetimeFigureOut">
              <a:rPr lang="zh-CN" altLang="en-US" smtClean="0"/>
              <a:t>2018/6/1 Friday</a:t>
            </a:fld>
            <a:endParaRPr lang="zh-CN" altLang="en-US"/>
          </a:p>
        </p:txBody>
      </p:sp>
      <p:sp>
        <p:nvSpPr>
          <p:cNvPr id="3" name="页脚占位符 2">
            <a:extLst>
              <a:ext uri="{FF2B5EF4-FFF2-40B4-BE49-F238E27FC236}">
                <a16:creationId xmlns:a16="http://schemas.microsoft.com/office/drawing/2014/main" id="{208A9C59-267D-45AC-A444-592B88DDB74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37A68B6-C24B-45EA-A616-74AC40A64F8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972075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9FFDF1-8288-453D-915C-29CDCFC172E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2E50BE9-1373-49F4-BA44-0C61969166C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26FDAB1-7A1B-48E5-8625-256F756028B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4DF80E3-BD62-4801-9667-855BA621A1F6}"/>
              </a:ext>
            </a:extLst>
          </p:cNvPr>
          <p:cNvSpPr>
            <a:spLocks noGrp="1"/>
          </p:cNvSpPr>
          <p:nvPr>
            <p:ph type="dt" sz="half" idx="10"/>
          </p:nvPr>
        </p:nvSpPr>
        <p:spPr/>
        <p:txBody>
          <a:bodyPr/>
          <a:lstStyle/>
          <a:p>
            <a:fld id="{2E216367-23C3-44EE-94DC-EFDDEFA8621F}" type="datetimeFigureOut">
              <a:rPr lang="zh-CN" altLang="en-US" smtClean="0"/>
              <a:t>2018/6/1 Friday</a:t>
            </a:fld>
            <a:endParaRPr lang="zh-CN" altLang="en-US"/>
          </a:p>
        </p:txBody>
      </p:sp>
      <p:sp>
        <p:nvSpPr>
          <p:cNvPr id="6" name="页脚占位符 5">
            <a:extLst>
              <a:ext uri="{FF2B5EF4-FFF2-40B4-BE49-F238E27FC236}">
                <a16:creationId xmlns:a16="http://schemas.microsoft.com/office/drawing/2014/main" id="{EC33F30C-B8BA-41EE-8A41-4577BF6660C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1AB9463-69E9-4A56-8CA4-A2CD688162D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2224757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ED3AE7-C8E8-4451-AAFA-E2987C9832E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EF73ED5-5A3D-403A-8F69-17B3EA67BA3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22DCF1F-A7E5-40B6-94BC-EC9DA0B6447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55CA1E17-0D76-44C0-94DE-E4EA2003BC65}"/>
              </a:ext>
            </a:extLst>
          </p:cNvPr>
          <p:cNvSpPr>
            <a:spLocks noGrp="1"/>
          </p:cNvSpPr>
          <p:nvPr>
            <p:ph type="dt" sz="half" idx="10"/>
          </p:nvPr>
        </p:nvSpPr>
        <p:spPr/>
        <p:txBody>
          <a:bodyPr/>
          <a:lstStyle/>
          <a:p>
            <a:fld id="{2E216367-23C3-44EE-94DC-EFDDEFA8621F}" type="datetimeFigureOut">
              <a:rPr lang="zh-CN" altLang="en-US" smtClean="0"/>
              <a:t>2018/6/1 Friday</a:t>
            </a:fld>
            <a:endParaRPr lang="zh-CN" altLang="en-US"/>
          </a:p>
        </p:txBody>
      </p:sp>
      <p:sp>
        <p:nvSpPr>
          <p:cNvPr id="6" name="页脚占位符 5">
            <a:extLst>
              <a:ext uri="{FF2B5EF4-FFF2-40B4-BE49-F238E27FC236}">
                <a16:creationId xmlns:a16="http://schemas.microsoft.com/office/drawing/2014/main" id="{BB3F7B95-4793-442F-94D5-75583570600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94B3A1F-C732-455F-B6A7-E6FEBFCAB766}"/>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6326933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E46E091-E588-4342-BCEC-2F134AECF63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710FDEC-8975-4DB6-9A8D-09290CB8040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07149B7-C0F1-4F41-A248-1A43BBDD4C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216367-23C3-44EE-94DC-EFDDEFA8621F}" type="datetimeFigureOut">
              <a:rPr lang="zh-CN" altLang="en-US" smtClean="0"/>
              <a:t>2018/6/1 Friday</a:t>
            </a:fld>
            <a:endParaRPr lang="zh-CN" altLang="en-US"/>
          </a:p>
        </p:txBody>
      </p:sp>
      <p:sp>
        <p:nvSpPr>
          <p:cNvPr id="5" name="页脚占位符 4">
            <a:extLst>
              <a:ext uri="{FF2B5EF4-FFF2-40B4-BE49-F238E27FC236}">
                <a16:creationId xmlns:a16="http://schemas.microsoft.com/office/drawing/2014/main" id="{7636B422-4072-41CB-9532-FFBACACEA2B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D9437DA-FA4D-4082-B6A2-F44096D437E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9705014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9.jp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1.jp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1.png"/><Relationship Id="rId7" Type="http://schemas.openxmlformats.org/officeDocument/2006/relationships/image" Target="../media/image38.wmf"/><Relationship Id="rId12" Type="http://schemas.openxmlformats.org/officeDocument/2006/relationships/image" Target="../media/image1.jp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9.wmf"/></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jp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jp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C161B60-D44D-4447-A117-06BCD0EA0033}"/>
              </a:ext>
            </a:extLst>
          </p:cNvPr>
          <p:cNvSpPr txBox="1"/>
          <p:nvPr/>
        </p:nvSpPr>
        <p:spPr>
          <a:xfrm>
            <a:off x="2085928" y="2457450"/>
            <a:ext cx="8020144" cy="707886"/>
          </a:xfrm>
          <a:prstGeom prst="rect">
            <a:avLst/>
          </a:prstGeom>
          <a:noFill/>
        </p:spPr>
        <p:txBody>
          <a:bodyPr wrap="none" rtlCol="0">
            <a:spAutoFit/>
          </a:bodyPr>
          <a:lstStyle/>
          <a:p>
            <a:r>
              <a:rPr lang="zh-CN" altLang="en-US" sz="4000" b="1" dirty="0"/>
              <a:t>第四章 表面原子几何结构极其测定</a:t>
            </a:r>
          </a:p>
        </p:txBody>
      </p:sp>
      <p:sp>
        <p:nvSpPr>
          <p:cNvPr id="3" name="文本框 2">
            <a:extLst>
              <a:ext uri="{FF2B5EF4-FFF2-40B4-BE49-F238E27FC236}">
                <a16:creationId xmlns:a16="http://schemas.microsoft.com/office/drawing/2014/main" id="{F2CE34BC-664F-4033-B451-039661CF3EE7}"/>
              </a:ext>
            </a:extLst>
          </p:cNvPr>
          <p:cNvSpPr txBox="1"/>
          <p:nvPr/>
        </p:nvSpPr>
        <p:spPr>
          <a:xfrm>
            <a:off x="5962650" y="3165336"/>
            <a:ext cx="5929828" cy="584775"/>
          </a:xfrm>
          <a:prstGeom prst="rect">
            <a:avLst/>
          </a:prstGeom>
          <a:noFill/>
        </p:spPr>
        <p:txBody>
          <a:bodyPr wrap="none" rtlCol="0">
            <a:spAutoFit/>
          </a:bodyPr>
          <a:lstStyle/>
          <a:p>
            <a:r>
              <a:rPr lang="en-US" altLang="zh-CN" sz="3200" b="1" dirty="0"/>
              <a:t>——</a:t>
            </a:r>
            <a:r>
              <a:rPr lang="zh-CN" altLang="en-US" sz="3200" b="1" dirty="0"/>
              <a:t>二维结晶学及低能电子衍射</a:t>
            </a:r>
          </a:p>
        </p:txBody>
      </p:sp>
      <p:sp>
        <p:nvSpPr>
          <p:cNvPr id="4" name="文本框 3">
            <a:extLst>
              <a:ext uri="{FF2B5EF4-FFF2-40B4-BE49-F238E27FC236}">
                <a16:creationId xmlns:a16="http://schemas.microsoft.com/office/drawing/2014/main" id="{E12D81AF-5C79-417A-92A0-6DF12BBFA426}"/>
              </a:ext>
            </a:extLst>
          </p:cNvPr>
          <p:cNvSpPr txBox="1"/>
          <p:nvPr/>
        </p:nvSpPr>
        <p:spPr>
          <a:xfrm>
            <a:off x="9978171" y="5734050"/>
            <a:ext cx="1914307" cy="954107"/>
          </a:xfrm>
          <a:prstGeom prst="rect">
            <a:avLst/>
          </a:prstGeom>
          <a:noFill/>
        </p:spPr>
        <p:txBody>
          <a:bodyPr wrap="none" rtlCol="0">
            <a:spAutoFit/>
          </a:bodyPr>
          <a:lstStyle/>
          <a:p>
            <a:pPr algn="r"/>
            <a:r>
              <a:rPr lang="en-US" altLang="zh-CN" sz="1400" b="1" dirty="0"/>
              <a:t>Speaker</a:t>
            </a:r>
            <a:r>
              <a:rPr lang="zh-CN" altLang="en-US" sz="1400" b="1" dirty="0"/>
              <a:t>：周晓宵</a:t>
            </a:r>
            <a:r>
              <a:rPr lang="en-US" altLang="zh-CN" sz="1400" b="1" dirty="0"/>
              <a:t>(4.1)</a:t>
            </a:r>
          </a:p>
          <a:p>
            <a:pPr algn="r"/>
            <a:r>
              <a:rPr lang="zh-CN" altLang="en-US" sz="1400" b="1" dirty="0"/>
              <a:t>赵振琦</a:t>
            </a:r>
            <a:r>
              <a:rPr lang="en-US" altLang="zh-CN" sz="1400" b="1" dirty="0"/>
              <a:t>(4.2)</a:t>
            </a:r>
          </a:p>
          <a:p>
            <a:pPr algn="r"/>
            <a:r>
              <a:rPr lang="zh-CN" altLang="en-US" sz="1400" b="1" dirty="0"/>
              <a:t>张有康</a:t>
            </a:r>
            <a:r>
              <a:rPr lang="en-US" altLang="zh-CN" sz="1400" b="1" dirty="0"/>
              <a:t>(4.3)</a:t>
            </a:r>
          </a:p>
          <a:p>
            <a:pPr algn="r"/>
            <a:r>
              <a:rPr lang="zh-CN" altLang="en-US" sz="1400" b="1" dirty="0"/>
              <a:t>赵朝阳</a:t>
            </a:r>
            <a:r>
              <a:rPr lang="en-US" altLang="zh-CN" sz="1400" b="1" dirty="0"/>
              <a:t>(4.4)</a:t>
            </a:r>
            <a:endParaRPr lang="zh-CN" altLang="en-US" sz="1400" b="1" dirty="0"/>
          </a:p>
        </p:txBody>
      </p:sp>
    </p:spTree>
    <p:extLst>
      <p:ext uri="{BB962C8B-B14F-4D97-AF65-F5344CB8AC3E}">
        <p14:creationId xmlns:p14="http://schemas.microsoft.com/office/powerpoint/2010/main" val="17858279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079874" y="1218948"/>
            <a:ext cx="4048125" cy="724152"/>
          </a:xfrm>
        </p:spPr>
        <p:txBody>
          <a:bodyPr>
            <a:normAutofit fontScale="90000"/>
          </a:bodyPr>
          <a:lstStyle/>
          <a:p>
            <a:r>
              <a:rPr lang="en-US" altLang="zh-CN" sz="4000" b="1" dirty="0">
                <a:latin typeface="+mn-lt"/>
                <a:ea typeface="+mn-ea"/>
                <a:cs typeface="+mn-cs"/>
              </a:rPr>
              <a:t>4</a:t>
            </a:r>
            <a:r>
              <a:rPr lang="zh-CN" altLang="en-US" sz="4000" b="1" dirty="0">
                <a:latin typeface="+mn-lt"/>
                <a:ea typeface="+mn-ea"/>
                <a:cs typeface="+mn-cs"/>
              </a:rPr>
              <a:t>.</a:t>
            </a:r>
            <a:r>
              <a:rPr lang="en-US" altLang="zh-CN" sz="4000" b="1" dirty="0">
                <a:latin typeface="+mn-lt"/>
                <a:ea typeface="+mn-ea"/>
                <a:cs typeface="+mn-cs"/>
              </a:rPr>
              <a:t>2 </a:t>
            </a:r>
            <a:r>
              <a:rPr lang="zh-CN" altLang="en-US" sz="4000" b="1" dirty="0">
                <a:latin typeface="+mn-lt"/>
                <a:ea typeface="+mn-ea"/>
                <a:cs typeface="+mn-cs"/>
              </a:rPr>
              <a:t>二维倒易点阵</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4079874" y="2477336"/>
            <a:ext cx="4667250" cy="2085139"/>
          </a:xfrm>
        </p:spPr>
        <p:txBody>
          <a:bodyPr rtlCol="0">
            <a:normAutofit/>
          </a:bodyPr>
          <a:lstStyle/>
          <a:p>
            <a:pPr marL="0" indent="0">
              <a:spcBef>
                <a:spcPct val="0"/>
              </a:spcBef>
              <a:buClr>
                <a:schemeClr val="accent1">
                  <a:lumMod val="75000"/>
                </a:schemeClr>
              </a:buClr>
              <a:buNone/>
              <a:defRPr/>
            </a:pPr>
            <a:r>
              <a:rPr lang="en-US" altLang="zh-CN" b="1" dirty="0"/>
              <a:t>4</a:t>
            </a:r>
            <a:r>
              <a:rPr lang="zh-CN" altLang="en-US" b="1" dirty="0"/>
              <a:t>.</a:t>
            </a:r>
            <a:r>
              <a:rPr lang="en-US" altLang="zh-CN" b="1" dirty="0"/>
              <a:t>2</a:t>
            </a:r>
            <a:r>
              <a:rPr lang="zh-CN" altLang="en-US" b="1" dirty="0"/>
              <a:t>.</a:t>
            </a:r>
            <a:r>
              <a:rPr lang="en-US" altLang="zh-CN" b="1" dirty="0"/>
              <a:t>1 </a:t>
            </a:r>
            <a:r>
              <a:rPr lang="zh-CN" altLang="en-US" b="1" dirty="0"/>
              <a:t>基本概念</a:t>
            </a:r>
            <a:endParaRPr lang="en-US" altLang="zh-CN" b="1" dirty="0"/>
          </a:p>
          <a:p>
            <a:pPr marL="0" indent="0">
              <a:spcBef>
                <a:spcPct val="0"/>
              </a:spcBef>
              <a:buClr>
                <a:schemeClr val="accent1">
                  <a:lumMod val="75000"/>
                </a:schemeClr>
              </a:buClr>
              <a:buNone/>
              <a:defRPr/>
            </a:pPr>
            <a:endParaRPr lang="en-US" altLang="zh-CN" b="1" dirty="0"/>
          </a:p>
          <a:p>
            <a:pPr marL="0" indent="0">
              <a:spcBef>
                <a:spcPct val="0"/>
              </a:spcBef>
              <a:buClr>
                <a:schemeClr val="accent1">
                  <a:lumMod val="75000"/>
                </a:schemeClr>
              </a:buClr>
              <a:buNone/>
              <a:defRPr/>
            </a:pPr>
            <a:r>
              <a:rPr lang="en-US" altLang="zh-CN" b="1" dirty="0"/>
              <a:t>4.2.2 </a:t>
            </a:r>
            <a:r>
              <a:rPr lang="zh-CN" altLang="en-US" b="1" dirty="0"/>
              <a:t>正、倒格子几何关系</a:t>
            </a:r>
            <a:endParaRPr lang="en-US" altLang="zh-CN" b="1" dirty="0"/>
          </a:p>
          <a:p>
            <a:pPr marL="0" indent="0">
              <a:spcBef>
                <a:spcPct val="0"/>
              </a:spcBef>
              <a:buClr>
                <a:schemeClr val="accent1">
                  <a:lumMod val="75000"/>
                </a:schemeClr>
              </a:buClr>
              <a:buNone/>
              <a:defRPr/>
            </a:pPr>
            <a:endParaRPr lang="en-US" altLang="zh-CN" b="1" dirty="0"/>
          </a:p>
          <a:p>
            <a:pPr marL="0" indent="0">
              <a:spcBef>
                <a:spcPct val="0"/>
              </a:spcBef>
              <a:buClr>
                <a:schemeClr val="accent1">
                  <a:lumMod val="75000"/>
                </a:schemeClr>
              </a:buClr>
              <a:buNone/>
              <a:defRPr/>
            </a:pPr>
            <a:r>
              <a:rPr lang="en-US" altLang="zh-CN" b="1" dirty="0"/>
              <a:t>4.2.3 </a:t>
            </a:r>
            <a:r>
              <a:rPr lang="zh-CN" altLang="en-US" b="1" dirty="0"/>
              <a:t>举例</a:t>
            </a:r>
          </a:p>
        </p:txBody>
      </p:sp>
      <p:sp>
        <p:nvSpPr>
          <p:cNvPr id="5" name="文本框 4">
            <a:extLst>
              <a:ext uri="{FF2B5EF4-FFF2-40B4-BE49-F238E27FC236}">
                <a16:creationId xmlns:a16="http://schemas.microsoft.com/office/drawing/2014/main" id="{16741ADE-86CC-4245-BD22-5AFF72E1318E}"/>
              </a:ext>
            </a:extLst>
          </p:cNvPr>
          <p:cNvSpPr txBox="1"/>
          <p:nvPr/>
        </p:nvSpPr>
        <p:spPr>
          <a:xfrm>
            <a:off x="9978172" y="5867400"/>
            <a:ext cx="1914306" cy="307777"/>
          </a:xfrm>
          <a:prstGeom prst="rect">
            <a:avLst/>
          </a:prstGeom>
          <a:noFill/>
        </p:spPr>
        <p:txBody>
          <a:bodyPr wrap="none" rtlCol="0">
            <a:spAutoFit/>
          </a:bodyPr>
          <a:lstStyle/>
          <a:p>
            <a:pPr algn="r"/>
            <a:r>
              <a:rPr lang="en-US" altLang="zh-CN" sz="1400" b="1" dirty="0"/>
              <a:t>Speaker</a:t>
            </a:r>
            <a:r>
              <a:rPr lang="zh-CN" altLang="en-US" sz="1400" b="1" dirty="0"/>
              <a:t>：赵振琦</a:t>
            </a:r>
            <a:r>
              <a:rPr lang="en-US" altLang="zh-CN" sz="1400" b="1" dirty="0"/>
              <a:t>(4.2)</a:t>
            </a:r>
          </a:p>
        </p:txBody>
      </p:sp>
    </p:spTree>
    <p:extLst>
      <p:ext uri="{BB962C8B-B14F-4D97-AF65-F5344CB8AC3E}">
        <p14:creationId xmlns:p14="http://schemas.microsoft.com/office/powerpoint/2010/main" val="27692118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009900" cy="495299"/>
          </a:xfrm>
        </p:spPr>
        <p:txBody>
          <a:bodyPr>
            <a:normAutofit/>
          </a:bodyPr>
          <a:lstStyle/>
          <a:p>
            <a:r>
              <a:rPr lang="en-US" altLang="zh-CN" sz="2800" b="1" dirty="0">
                <a:latin typeface="+mj-ea"/>
              </a:rPr>
              <a:t>4.2 </a:t>
            </a:r>
            <a:r>
              <a:rPr lang="zh-CN" altLang="en-US" sz="2800" b="1" dirty="0">
                <a:latin typeface="+mj-ea"/>
              </a:rPr>
              <a:t>二维倒易点阵</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46EACB92-B373-4C6B-8861-01824C399C6A}"/>
              </a:ext>
            </a:extLst>
          </p:cNvPr>
          <p:cNvSpPr txBox="1"/>
          <p:nvPr/>
        </p:nvSpPr>
        <p:spPr>
          <a:xfrm>
            <a:off x="1591995" y="1210123"/>
            <a:ext cx="9008009" cy="4437753"/>
          </a:xfrm>
          <a:prstGeom prst="rect">
            <a:avLst/>
          </a:prstGeom>
          <a:noFill/>
        </p:spPr>
        <p:txBody>
          <a:bodyPr wrap="square" rtlCol="0">
            <a:spAutoFit/>
          </a:bodyPr>
          <a:lstStyle/>
          <a:p>
            <a:pPr algn="just">
              <a:lnSpc>
                <a:spcPct val="150000"/>
              </a:lnSpc>
            </a:pPr>
            <a:r>
              <a:rPr lang="zh-CN" altLang="en-US" sz="2400" b="1" dirty="0">
                <a:latin typeface="+mn-ea"/>
              </a:rPr>
              <a:t>对于一个实际的晶体可以抽象出空间点阵，构成实空间“正格子”，这种几何抽象有助于研究晶体中原子或离子在空间的排列，有助于人们深入研究晶体结构及相关规律。在固体物理和晶体结构分析中，人们还抽象出另一种几何图像，定义为倒易点阵，形成倒易空间和“倒格子”，实际上用</a:t>
            </a:r>
            <a:r>
              <a:rPr lang="en-US" altLang="zh-CN" sz="2400" b="1" dirty="0">
                <a:latin typeface="+mn-ea"/>
              </a:rPr>
              <a:t>LEED</a:t>
            </a:r>
            <a:r>
              <a:rPr lang="zh-CN" altLang="en-US" sz="2400" b="1" dirty="0">
                <a:latin typeface="+mn-ea"/>
              </a:rPr>
              <a:t>实验方法测得的衍射图就是晶体倒易点阵的一种几何映像。显然，如果能找到并建立起实空间的正格子和倒易空间倒格子两者之间的某种联系，人们就能够从实验测得的衍射图求得实际晶体结构。</a:t>
            </a:r>
          </a:p>
        </p:txBody>
      </p:sp>
    </p:spTree>
    <p:extLst>
      <p:ext uri="{BB962C8B-B14F-4D97-AF65-F5344CB8AC3E}">
        <p14:creationId xmlns:p14="http://schemas.microsoft.com/office/powerpoint/2010/main" val="20022273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4238625" cy="419099"/>
          </a:xfrm>
        </p:spPr>
        <p:txBody>
          <a:bodyPr>
            <a:normAutofit fontScale="90000"/>
          </a:bodyPr>
          <a:lstStyle/>
          <a:p>
            <a:r>
              <a:rPr lang="en-US" altLang="zh-CN" sz="2800" b="1" dirty="0">
                <a:latin typeface="+mj-ea"/>
              </a:rPr>
              <a:t>4.2.2 </a:t>
            </a:r>
            <a:r>
              <a:rPr lang="zh-CN" altLang="en-US" sz="28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2130347" y="419100"/>
                <a:ext cx="9008009" cy="5846537"/>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1.</a:t>
                </a:r>
                <a:r>
                  <a:rPr lang="zh-CN" altLang="en-US" sz="2400" b="1" dirty="0">
                    <a:solidFill>
                      <a:srgbClr val="FF0000"/>
                    </a:solidFill>
                    <a:latin typeface="宋体" panose="02010600030101010101" pitchFamily="2" charset="-122"/>
                    <a:ea typeface="宋体" panose="02010600030101010101" pitchFamily="2" charset="-122"/>
                  </a:rPr>
                  <a:t>直接定义</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空间二维点阵具有平移对称性，平移矢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r>
                      <a:rPr lang="pt-BR" altLang="zh-CN" sz="2400" b="1" i="1" smtClean="0">
                        <a:latin typeface="Cambria Math" panose="02040503050406030204" pitchFamily="18" charset="0"/>
                        <a:ea typeface="宋体" panose="02010600030101010101" pitchFamily="2" charset="-122"/>
                      </a:rPr>
                      <m:t>𝑻</m:t>
                    </m:r>
                    <m:r>
                      <m:rPr>
                        <m:nor/>
                      </m:rPr>
                      <a:rPr lang="en-US" altLang="zh-CN" sz="2400" b="1" dirty="0">
                        <a:latin typeface="Times New Roman" panose="02020603050405020304" pitchFamily="18" charset="0"/>
                        <a:ea typeface="宋体" panose="02010600030101010101" pitchFamily="2" charset="-122"/>
                        <a:cs typeface="Times New Roman" panose="02020603050405020304" pitchFamily="18" charset="0"/>
                      </a:rPr>
                      <m:t>=</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m</m:t>
                    </m:r>
                    <m:r>
                      <m:rPr>
                        <m:nor/>
                      </m:rP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m:t>a</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n</m:t>
                    </m:r>
                    <m:r>
                      <m:rPr>
                        <m:nor/>
                      </m:rP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m:t>b</m:t>
                    </m:r>
                  </m:oMath>
                </a14:m>
                <a:r>
                  <a:rPr lang="zh-CN" altLang="en-US" sz="2400" b="1"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验测得的衍射斑点，作为倒格子的映像同样具有周期性：</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𝑻</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m:t>
                        </m:r>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𝒎</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m:t>
                    </m:r>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𝒏</m:t>
                        </m:r>
                      </m:e>
                      <m:sup>
                        <m:r>
                          <a:rPr lang="pt-BR" altLang="zh-CN" sz="2400" b="1" i="1" smtClean="0">
                            <a:latin typeface="Cambria Math" panose="02040503050406030204" pitchFamily="18" charset="0"/>
                            <a:ea typeface="宋体" panose="02010600030101010101" pitchFamily="2" charset="-122"/>
                          </a:rPr>
                          <m:t>∗</m:t>
                        </m:r>
                      </m:sup>
                    </m:sSup>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b—</a:t>
                </a:r>
                <a:r>
                  <a:rPr lang="zh-CN" altLang="en-US" b="1" dirty="0">
                    <a:latin typeface="宋体" panose="02010600030101010101" pitchFamily="2" charset="-122"/>
                    <a:ea typeface="宋体" panose="02010600030101010101" pitchFamily="2" charset="-122"/>
                  </a:rPr>
                  <a:t>正格子基矢；</a:t>
                </a:r>
                <a:r>
                  <a:rPr lang="pt-BR" altLang="zh-CN" b="1" dirty="0">
                    <a:ea typeface="宋体" panose="02010600030101010101" pitchFamily="2" charset="-122"/>
                  </a:rPr>
                  <a:t> </a:t>
                </a:r>
                <a14:m>
                  <m:oMath xmlns:m="http://schemas.openxmlformats.org/officeDocument/2006/math">
                    <m:sSup>
                      <m:sSupPr>
                        <m:ctrlPr>
                          <a:rPr lang="pt-BR" altLang="zh-CN" b="1" i="1" smtClean="0">
                            <a:latin typeface="Cambria Math" panose="02040503050406030204" pitchFamily="18" charset="0"/>
                            <a:ea typeface="宋体" panose="02010600030101010101" pitchFamily="2" charset="-122"/>
                          </a:rPr>
                        </m:ctrlPr>
                      </m:sSupPr>
                      <m:e>
                        <m:r>
                          <a:rPr lang="en-US" altLang="zh-CN" b="1" i="1" smtClean="0">
                            <a:latin typeface="Cambria Math" panose="02040503050406030204" pitchFamily="18" charset="0"/>
                            <a:ea typeface="宋体" panose="02010600030101010101" pitchFamily="2" charset="-122"/>
                          </a:rPr>
                          <m:t>𝒂</m:t>
                        </m:r>
                      </m:e>
                      <m:sup>
                        <m:r>
                          <a:rPr lang="pt-BR" altLang="zh-CN" b="1" i="1" smtClean="0">
                            <a:latin typeface="Cambria Math" panose="02040503050406030204" pitchFamily="18" charset="0"/>
                            <a:ea typeface="宋体" panose="02010600030101010101" pitchFamily="2" charset="-122"/>
                          </a:rPr>
                          <m:t>∗</m:t>
                        </m:r>
                      </m:sup>
                    </m:sSup>
                    <m:r>
                      <a:rPr lang="pt-BR" altLang="zh-CN" b="1" i="1" smtClean="0">
                        <a:latin typeface="Cambria Math" panose="02040503050406030204" pitchFamily="18" charset="0"/>
                        <a:ea typeface="宋体" panose="02010600030101010101" pitchFamily="2" charset="-122"/>
                      </a:rPr>
                      <m:t> </m:t>
                    </m:r>
                  </m:oMath>
                </a14:m>
                <a:r>
                  <a:rPr lang="zh-CN" altLang="pt-BR" b="1" dirty="0">
                    <a:ea typeface="宋体" panose="02010600030101010101" pitchFamily="2" charset="-122"/>
                  </a:rPr>
                  <a:t>，</a:t>
                </a:r>
                <a14:m>
                  <m:oMath xmlns:m="http://schemas.openxmlformats.org/officeDocument/2006/math">
                    <m:sSup>
                      <m:sSupPr>
                        <m:ctrlPr>
                          <a:rPr lang="pt-BR" altLang="zh-CN" b="1" i="1" smtClean="0">
                            <a:latin typeface="Cambria Math" panose="02040503050406030204" pitchFamily="18" charset="0"/>
                            <a:ea typeface="宋体" panose="02010600030101010101" pitchFamily="2" charset="-122"/>
                          </a:rPr>
                        </m:ctrlPr>
                      </m:sSupPr>
                      <m:e>
                        <m:r>
                          <a:rPr lang="pt-BR" altLang="zh-CN" b="1" i="1" smtClean="0">
                            <a:latin typeface="Cambria Math" panose="02040503050406030204" pitchFamily="18" charset="0"/>
                            <a:ea typeface="宋体" panose="02010600030101010101" pitchFamily="2" charset="-122"/>
                          </a:rPr>
                          <m:t>𝒃</m:t>
                        </m:r>
                      </m:e>
                      <m:sup>
                        <m:r>
                          <a:rPr lang="pt-BR" altLang="zh-CN" b="1" i="1" smtClean="0">
                            <a:latin typeface="Cambria Math" panose="02040503050406030204" pitchFamily="18" charset="0"/>
                            <a:ea typeface="宋体" panose="02010600030101010101" pitchFamily="2" charset="-122"/>
                          </a:rPr>
                          <m:t>∗</m:t>
                        </m:r>
                      </m:sup>
                    </m:sSup>
                    <m:r>
                      <a:rPr lang="pt-BR" altLang="zh-CN" b="1" i="1" smtClean="0">
                        <a:latin typeface="Cambria Math" panose="02040503050406030204" pitchFamily="18" charset="0"/>
                        <a:ea typeface="宋体" panose="02010600030101010101" pitchFamily="2" charset="-122"/>
                      </a:rPr>
                      <m:t> </m:t>
                    </m:r>
                  </m:oMath>
                </a14:m>
                <a:r>
                  <a:rPr lang="en-US" altLang="zh-CN" b="1"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倒格子基矢；</a:t>
                </a:r>
                <a:r>
                  <a:rPr lang="en-US" altLang="zh-CN" b="1" dirty="0">
                    <a:latin typeface="宋体" panose="02010600030101010101" pitchFamily="2" charset="-122"/>
                    <a:ea typeface="宋体" panose="02010600030101010101" pitchFamily="2" charset="-122"/>
                  </a:rPr>
                  <a:t>m</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n—</a:t>
                </a:r>
                <a:r>
                  <a:rPr lang="zh-CN" altLang="en-US" b="1" dirty="0">
                    <a:latin typeface="宋体" panose="02010600030101010101" pitchFamily="2" charset="-122"/>
                    <a:ea typeface="宋体" panose="02010600030101010101" pitchFamily="2" charset="-122"/>
                  </a:rPr>
                  <a:t>互质整数</a:t>
                </a:r>
                <a:endParaRPr lang="en-US" altLang="zh-CN"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空间和倒易空间两原格基矢之间被定义为：</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r>
                      <a:rPr lang="en-US" altLang="zh-CN" sz="2400" b="1" i="1" smtClean="0">
                        <a:latin typeface="Cambria Math" panose="02040503050406030204" pitchFamily="18" charset="0"/>
                        <a:ea typeface="宋体" panose="02010600030101010101" pitchFamily="2" charset="-122"/>
                      </a:rPr>
                      <m:t>=</m:t>
                    </m:r>
                    <m:f>
                      <m:fPr>
                        <m:ctrlPr>
                          <a:rPr lang="en-US" altLang="zh-CN" sz="2400" b="1" i="1" smtClean="0">
                            <a:latin typeface="Cambria Math" panose="02040503050406030204" pitchFamily="18" charset="0"/>
                            <a:ea typeface="宋体" panose="02010600030101010101" pitchFamily="2" charset="-122"/>
                          </a:rPr>
                        </m:ctrlPr>
                      </m:fPr>
                      <m:num>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num>
                      <m:den>
                        <m:r>
                          <a:rPr lang="en-US" altLang="zh-CN" sz="2400" b="1" i="1" smtClean="0">
                            <a:latin typeface="Cambria Math" panose="02040503050406030204" pitchFamily="18" charset="0"/>
                            <a:ea typeface="宋体" panose="02010600030101010101" pitchFamily="2" charset="-122"/>
                          </a:rPr>
                          <m:t>𝒂</m:t>
                        </m:r>
                        <m:r>
                          <a:rPr lang="en-US" altLang="zh-CN" sz="2400" b="1" i="1" smtClean="0">
                            <a:latin typeface="Cambria Math" panose="02040503050406030204" pitchFamily="18" charset="0"/>
                            <a:ea typeface="宋体" panose="02010600030101010101" pitchFamily="2" charset="-122"/>
                          </a:rPr>
                          <m:t>•</m:t>
                        </m:r>
                        <m:r>
                          <a:rPr lang="zh-CN" altLang="en-US"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r>
                          <a:rPr lang="zh-CN" altLang="en-US" sz="2400" b="1" i="1" smtClean="0">
                            <a:latin typeface="Cambria Math" panose="02040503050406030204" pitchFamily="18" charset="0"/>
                            <a:ea typeface="宋体" panose="02010600030101010101" pitchFamily="2" charset="-122"/>
                          </a:rPr>
                          <m:t>）</m:t>
                        </m:r>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r>
                      <a:rPr lang="en-US" altLang="zh-CN" sz="2400" b="1" i="1" smtClean="0">
                        <a:latin typeface="Cambria Math" panose="02040503050406030204" pitchFamily="18" charset="0"/>
                        <a:ea typeface="宋体" panose="02010600030101010101" pitchFamily="2" charset="-122"/>
                      </a:rPr>
                      <m:t>=</m:t>
                    </m:r>
                    <m:f>
                      <m:fPr>
                        <m:ctrlPr>
                          <a:rPr lang="en-US" altLang="zh-CN" sz="2400" b="1" i="1" smtClean="0">
                            <a:latin typeface="Cambria Math" panose="02040503050406030204" pitchFamily="18" charset="0"/>
                            <a:ea typeface="宋体" panose="02010600030101010101" pitchFamily="2" charset="-122"/>
                          </a:rPr>
                        </m:ctrlPr>
                      </m:fPr>
                      <m:num>
                        <m:r>
                          <a:rPr lang="en-US" altLang="zh-CN" sz="2400" b="1" i="1" smtClean="0">
                            <a:latin typeface="Cambria Math" panose="02040503050406030204" pitchFamily="18" charset="0"/>
                            <a:ea typeface="宋体" panose="02010600030101010101" pitchFamily="2" charset="-122"/>
                          </a:rPr>
                          <m:t>𝒛</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𝒂</m:t>
                        </m:r>
                      </m:num>
                      <m:den>
                        <m:r>
                          <a:rPr lang="en-US" altLang="zh-CN" sz="2400" b="1" i="1" smtClean="0">
                            <a:latin typeface="Cambria Math" panose="02040503050406030204" pitchFamily="18" charset="0"/>
                            <a:ea typeface="宋体" panose="02010600030101010101" pitchFamily="2" charset="-122"/>
                          </a:rPr>
                          <m:t>𝒂</m:t>
                        </m:r>
                        <m:r>
                          <a:rPr lang="en-US" altLang="zh-CN" sz="2400" b="1" i="1" smtClean="0">
                            <a:latin typeface="Cambria Math" panose="02040503050406030204" pitchFamily="18" charset="0"/>
                            <a:ea typeface="宋体" panose="02010600030101010101" pitchFamily="2" charset="-122"/>
                          </a:rPr>
                          <m:t>•</m:t>
                        </m:r>
                        <m:r>
                          <a:rPr lang="zh-CN" altLang="en-US"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r>
                          <a:rPr lang="zh-CN" altLang="en-US" sz="2400" b="1" i="1" smtClean="0">
                            <a:latin typeface="Cambria Math" panose="02040503050406030204" pitchFamily="18" charset="0"/>
                            <a:ea typeface="宋体" panose="02010600030101010101" pitchFamily="2" charset="-122"/>
                          </a:rPr>
                          <m:t>）</m:t>
                        </m:r>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z—</a:t>
                </a:r>
                <a:r>
                  <a:rPr lang="zh-CN" altLang="en-US" b="1" dirty="0">
                    <a:latin typeface="宋体" panose="02010600030101010101" pitchFamily="2" charset="-122"/>
                    <a:ea typeface="宋体" panose="02010600030101010101" pitchFamily="2" charset="-122"/>
                  </a:rPr>
                  <a:t>垂直表面的单位矢量</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2130347" y="419100"/>
                <a:ext cx="9008009" cy="5846537"/>
              </a:xfrm>
              <a:prstGeom prst="rect">
                <a:avLst/>
              </a:prstGeom>
              <a:blipFill>
                <a:blip r:embed="rId3"/>
                <a:stretch>
                  <a:fillRect l="-1015" b="-6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3190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848100" cy="409574"/>
          </a:xfrm>
        </p:spPr>
        <p:txBody>
          <a:bodyPr>
            <a:noAutofit/>
          </a:bodyPr>
          <a:lstStyle/>
          <a:p>
            <a:r>
              <a:rPr lang="en-US" altLang="zh-CN" sz="2400" b="1" dirty="0">
                <a:latin typeface="+mj-ea"/>
              </a:rPr>
              <a:t>4.2.2 </a:t>
            </a:r>
            <a:r>
              <a:rPr lang="zh-CN" altLang="en-US" sz="24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1907323" y="741783"/>
                <a:ext cx="9008009" cy="5499134"/>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1.</a:t>
                </a:r>
                <a:r>
                  <a:rPr lang="zh-CN" altLang="en-US" sz="2400" b="1" dirty="0">
                    <a:solidFill>
                      <a:srgbClr val="FF0000"/>
                    </a:solidFill>
                    <a:latin typeface="宋体" panose="02010600030101010101" pitchFamily="2" charset="-122"/>
                    <a:ea typeface="宋体" panose="02010600030101010101" pitchFamily="2" charset="-122"/>
                  </a:rPr>
                  <a:t>直接定义</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式（</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和式（</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决定了</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rPr>
                  <a:t>⊥b</a:t>
                </a:r>
                <a:r>
                  <a:rPr lang="zh-CN" altLang="en-US" sz="2400" b="1" dirty="0">
                    <a:latin typeface="宋体" panose="02010600030101010101" pitchFamily="2" charset="-122"/>
                    <a:ea typeface="宋体" panose="02010600030101010101" pitchFamily="2" charset="-122"/>
                  </a:rPr>
                  <a:t>，</a:t>
                </a: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rPr>
                  <a:t>⊥a</a:t>
                </a:r>
              </a:p>
              <a:p>
                <a:pPr algn="just">
                  <a:lnSpc>
                    <a:spcPct val="150000"/>
                  </a:lnSpc>
                </a:pPr>
                <a:r>
                  <a:rPr lang="zh-CN" altLang="en-US" sz="2400" b="1" dirty="0">
                    <a:latin typeface="宋体" panose="02010600030101010101" pitchFamily="2" charset="-122"/>
                    <a:ea typeface="宋体" panose="02010600030101010101" pitchFamily="2" charset="-122"/>
                  </a:rPr>
                  <a:t>对（</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和（</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取绝对值可得两空间基矢之间的数量关系</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二维晶面中某一点</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处的物理量</a:t>
                </a: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也具有周期性：</a:t>
                </a:r>
                <a:endParaRPr lang="en-US" altLang="zh-CN" sz="2400"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r>
                  <a:rPr lang="el-GR" altLang="zh-CN" sz="2400" b="1" dirty="0">
                    <a:latin typeface="宋体" panose="02010600030101010101" pitchFamily="2" charset="-122"/>
                    <a:ea typeface="宋体" panose="02010600030101010101" pitchFamily="2" charset="-122"/>
                  </a:rPr>
                  <a:t> Γ</a:t>
                </a:r>
                <a:r>
                  <a:rPr lang="zh-CN" altLang="en-US" sz="2400" b="1" dirty="0">
                    <a:latin typeface="宋体" panose="02010600030101010101" pitchFamily="2" charset="-122"/>
                    <a:ea typeface="宋体" panose="02010600030101010101" pitchFamily="2" charset="-122"/>
                  </a:rPr>
                  <a:t>（</a:t>
                </a:r>
                <a:r>
                  <a:rPr lang="en-US" altLang="zh-CN" sz="2400" b="1" dirty="0" err="1">
                    <a:latin typeface="宋体" panose="02010600030101010101" pitchFamily="2" charset="-122"/>
                    <a:ea typeface="宋体" panose="02010600030101010101" pitchFamily="2" charset="-122"/>
                  </a:rPr>
                  <a:t>r+T</a:t>
                </a:r>
                <a:r>
                  <a:rPr lang="zh-CN" altLang="en-US" sz="2400" b="1"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T</a:t>
                </a:r>
                <a:r>
                  <a:rPr lang="zh-CN" altLang="en-US" b="1" dirty="0">
                    <a:latin typeface="宋体" panose="02010600030101010101" pitchFamily="2" charset="-122"/>
                    <a:ea typeface="宋体" panose="02010600030101010101" pitchFamily="2" charset="-122"/>
                  </a:rPr>
                  <a:t>为平移矢量，记</a:t>
                </a:r>
                <a14:m>
                  <m:oMath xmlns:m="http://schemas.openxmlformats.org/officeDocument/2006/math">
                    <m:r>
                      <a:rPr lang="en-US" altLang="zh-CN" b="1" i="1" smtClean="0">
                        <a:latin typeface="Cambria Math" panose="02040503050406030204" pitchFamily="18" charset="0"/>
                        <a:ea typeface="宋体" panose="02010600030101010101" pitchFamily="2" charset="-122"/>
                      </a:rPr>
                      <m:t>𝑻</m:t>
                    </m:r>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𝒎</m:t>
                    </m:r>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𝟏</m:t>
                        </m:r>
                      </m:sub>
                    </m:sSub>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𝒏</m:t>
                    </m:r>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𝟐</m:t>
                        </m:r>
                      </m:sub>
                    </m:sSub>
                  </m:oMath>
                </a14:m>
                <a:r>
                  <a:rPr lang="en-US" altLang="zh-CN" b="1" dirty="0">
                    <a:latin typeface="宋体" panose="02010600030101010101" pitchFamily="2" charset="-122"/>
                    <a:ea typeface="宋体" panose="02010600030101010101" pitchFamily="2" charset="-122"/>
                  </a:rPr>
                  <a:t>,</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smtClean="0">
                            <a:latin typeface="Cambria Math" panose="02040503050406030204" pitchFamily="18" charset="0"/>
                            <a:ea typeface="宋体" panose="02010600030101010101" pitchFamily="2" charset="-122"/>
                          </a:rPr>
                          <m:t>𝒂</m:t>
                        </m:r>
                      </m:e>
                      <m:sub>
                        <m:r>
                          <a:rPr lang="en-US" altLang="zh-CN" b="1" i="1" dirty="0" smtClean="0">
                            <a:latin typeface="Cambria Math" panose="02040503050406030204" pitchFamily="18" charset="0"/>
                            <a:ea typeface="宋体" panose="02010600030101010101" pitchFamily="2" charset="-122"/>
                          </a:rPr>
                          <m:t>𝟏</m:t>
                        </m:r>
                      </m:sub>
                    </m:sSub>
                    <m:r>
                      <a:rPr lang="zh-CN" altLang="en-US" b="1" i="1" dirty="0" smtClean="0">
                        <a:latin typeface="Cambria Math" panose="02040503050406030204" pitchFamily="18" charset="0"/>
                        <a:ea typeface="宋体" panose="02010600030101010101" pitchFamily="2" charset="-122"/>
                      </a:rPr>
                      <m:t>、</m:t>
                    </m:r>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smtClean="0">
                            <a:latin typeface="Cambria Math" panose="02040503050406030204" pitchFamily="18" charset="0"/>
                            <a:ea typeface="宋体" panose="02010600030101010101" pitchFamily="2" charset="-122"/>
                          </a:rPr>
                          <m:t>𝒂</m:t>
                        </m:r>
                      </m:e>
                      <m:sub>
                        <m:r>
                          <a:rPr lang="en-US" altLang="zh-CN" b="1" i="1" dirty="0" smtClean="0">
                            <a:latin typeface="Cambria Math" panose="02040503050406030204" pitchFamily="18" charset="0"/>
                            <a:ea typeface="宋体" panose="02010600030101010101" pitchFamily="2" charset="-122"/>
                          </a:rPr>
                          <m:t>𝟐</m:t>
                        </m:r>
                      </m:sub>
                    </m:sSub>
                    <m:r>
                      <a:rPr lang="zh-CN" altLang="en-US" b="1" i="1" dirty="0" smtClean="0">
                        <a:latin typeface="Cambria Math" panose="02040503050406030204" pitchFamily="18" charset="0"/>
                        <a:ea typeface="宋体" panose="02010600030101010101" pitchFamily="2" charset="-122"/>
                      </a:rPr>
                      <m:t>为</m:t>
                    </m:r>
                  </m:oMath>
                </a14:m>
                <a:r>
                  <a:rPr lang="zh-CN" altLang="en-US" b="1" dirty="0">
                    <a:latin typeface="宋体" panose="02010600030101010101" pitchFamily="2" charset="-122"/>
                    <a:ea typeface="宋体" panose="02010600030101010101" pitchFamily="2" charset="-122"/>
                  </a:rPr>
                  <a:t>原格基矢，</a:t>
                </a:r>
                <a:r>
                  <a:rPr lang="en-US" altLang="zh-CN" b="1" dirty="0">
                    <a:latin typeface="宋体" panose="02010600030101010101" pitchFamily="2" charset="-122"/>
                    <a:ea typeface="宋体" panose="02010600030101010101" pitchFamily="2" charset="-122"/>
                  </a:rPr>
                  <a:t>m</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n</a:t>
                </a:r>
                <a:r>
                  <a:rPr lang="zh-CN" altLang="en-US" b="1" dirty="0">
                    <a:latin typeface="宋体" panose="02010600030101010101" pitchFamily="2" charset="-122"/>
                    <a:ea typeface="宋体" panose="02010600030101010101" pitchFamily="2" charset="-122"/>
                  </a:rPr>
                  <a:t>为整数</a:t>
                </a:r>
                <a:endParaRPr lang="en-US" altLang="zh-CN"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14:m>
                  <m:oMath xmlns:m="http://schemas.openxmlformats.org/officeDocument/2006/math">
                    <m:nary>
                      <m:naryPr>
                        <m:chr m:val="∑"/>
                        <m:supHide m:val="on"/>
                        <m:ctrlPr>
                          <a:rPr lang="en-US" altLang="zh-CN" sz="2400" b="1" i="1" smtClean="0">
                            <a:latin typeface="Cambria Math" panose="02040503050406030204" pitchFamily="18" charset="0"/>
                            <a:ea typeface="宋体" panose="02010600030101010101" pitchFamily="2" charset="-122"/>
                          </a:rPr>
                        </m:ctrlPr>
                      </m:naryPr>
                      <m:sub>
                        <m:r>
                          <m:rPr>
                            <m:brk m:alnAt="7"/>
                          </m:rPr>
                          <a:rPr lang="en-US" altLang="zh-CN" sz="2400" b="1" i="1" smtClean="0">
                            <a:latin typeface="Cambria Math" panose="02040503050406030204" pitchFamily="18" charset="0"/>
                            <a:ea typeface="宋体" panose="02010600030101010101" pitchFamily="2" charset="-122"/>
                          </a:rPr>
                          <m:t>𝒉</m:t>
                        </m:r>
                      </m:sub>
                      <m:sup/>
                      <m:e>
                        <m:r>
                          <m:rPr>
                            <m:nor/>
                          </m:rPr>
                          <a:rPr lang="el-GR" altLang="zh-CN" sz="2400" b="1" dirty="0" smtClean="0">
                            <a:latin typeface="宋体" panose="02010600030101010101" pitchFamily="2" charset="-122"/>
                            <a:ea typeface="宋体" panose="02010600030101010101" pitchFamily="2" charset="-122"/>
                          </a:rPr>
                          <m:t>Γ</m:t>
                        </m:r>
                        <m:r>
                          <m:rPr>
                            <m:nor/>
                          </m:rPr>
                          <a:rPr lang="zh-CN" altLang="en-US" sz="2400" b="1" dirty="0" smtClean="0">
                            <a:latin typeface="宋体" panose="02010600030101010101" pitchFamily="2" charset="-122"/>
                            <a:ea typeface="宋体" panose="02010600030101010101" pitchFamily="2" charset="-122"/>
                          </a:rPr>
                          <m:t>（</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m:rPr>
                            <m:nor/>
                          </m:rPr>
                          <a:rPr lang="zh-CN" altLang="en-US" sz="2400" b="1" dirty="0" smtClean="0">
                            <a:latin typeface="宋体" panose="02010600030101010101" pitchFamily="2" charset="-122"/>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𝒓</m:t>
                            </m:r>
                          </m:sup>
                        </m:sSup>
                      </m:e>
                    </m:nary>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14:m>
                  <m:oMath xmlns:m="http://schemas.openxmlformats.org/officeDocument/2006/math">
                    <m:nary>
                      <m:naryPr>
                        <m:chr m:val="∑"/>
                        <m:supHide m:val="on"/>
                        <m:ctrlPr>
                          <a:rPr lang="en-US" altLang="zh-CN" sz="2400" b="1" i="1" smtClean="0">
                            <a:latin typeface="Cambria Math" panose="02040503050406030204" pitchFamily="18" charset="0"/>
                            <a:ea typeface="宋体" panose="02010600030101010101" pitchFamily="2" charset="-122"/>
                          </a:rPr>
                        </m:ctrlPr>
                      </m:naryPr>
                      <m:sub>
                        <m:r>
                          <m:rPr>
                            <m:brk m:alnAt="7"/>
                          </m:rPr>
                          <a:rPr lang="en-US" altLang="zh-CN" sz="2400" b="1" i="1" smtClean="0">
                            <a:latin typeface="Cambria Math" panose="02040503050406030204" pitchFamily="18" charset="0"/>
                            <a:ea typeface="宋体" panose="02010600030101010101" pitchFamily="2" charset="-122"/>
                          </a:rPr>
                          <m:t>𝒉</m:t>
                        </m:r>
                      </m:sub>
                      <m:sup/>
                      <m:e>
                        <m:r>
                          <m:rPr>
                            <m:nor/>
                          </m:rPr>
                          <a:rPr lang="el-GR" altLang="zh-CN" sz="2400" b="1" dirty="0" smtClean="0">
                            <a:latin typeface="宋体" panose="02010600030101010101" pitchFamily="2" charset="-122"/>
                            <a:ea typeface="宋体" panose="02010600030101010101" pitchFamily="2" charset="-122"/>
                          </a:rPr>
                          <m:t>Γ</m:t>
                        </m:r>
                        <m:r>
                          <m:rPr>
                            <m:nor/>
                          </m:rPr>
                          <a:rPr lang="zh-CN" altLang="en-US" sz="2400" b="1" dirty="0" smtClean="0">
                            <a:latin typeface="宋体" panose="02010600030101010101" pitchFamily="2" charset="-122"/>
                            <a:ea typeface="宋体" panose="02010600030101010101" pitchFamily="2" charset="-122"/>
                          </a:rPr>
                          <m:t>（</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m:rPr>
                            <m:nor/>
                          </m:rPr>
                          <a:rPr lang="zh-CN" altLang="en-US" sz="2400" b="1" dirty="0" smtClean="0">
                            <a:latin typeface="宋体" panose="02010600030101010101" pitchFamily="2" charset="-122"/>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𝒓</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𝑻</m:t>
                            </m:r>
                            <m:r>
                              <a:rPr lang="en-US" altLang="zh-CN" sz="2400" b="1" i="1" dirty="0" smtClean="0">
                                <a:latin typeface="Cambria Math" panose="02040503050406030204" pitchFamily="18" charset="0"/>
                                <a:ea typeface="宋体" panose="02010600030101010101" pitchFamily="2" charset="-122"/>
                              </a:rPr>
                              <m:t>)</m:t>
                            </m:r>
                          </m:sup>
                        </m:sSup>
                      </m:e>
                    </m:nary>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7</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将（</a:t>
                </a: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7</a:t>
                </a:r>
                <a:r>
                  <a:rPr lang="zh-CN" altLang="en-US" sz="2400" b="1" dirty="0">
                    <a:latin typeface="宋体" panose="02010600030101010101" pitchFamily="2" charset="-122"/>
                    <a:ea typeface="宋体" panose="02010600030101010101" pitchFamily="2" charset="-122"/>
                  </a:rPr>
                  <a:t>）代入（</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得：  </a:t>
                </a: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𝑻</m:t>
                        </m:r>
                      </m:sup>
                    </m:sSup>
                  </m:oMath>
                </a14:m>
                <a:r>
                  <a:rPr lang="en-US" altLang="zh-CN" sz="2400" b="1" dirty="0">
                    <a:latin typeface="宋体" panose="02010600030101010101" pitchFamily="2" charset="-122"/>
                    <a:ea typeface="宋体" panose="02010600030101010101" pitchFamily="2" charset="-122"/>
                  </a:rPr>
                  <a:t>=1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8</a:t>
                </a:r>
                <a:r>
                  <a:rPr lang="zh-CN" altLang="en-US" sz="2400"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1907323" y="741783"/>
                <a:ext cx="9008009" cy="5499134"/>
              </a:xfrm>
              <a:prstGeom prst="rect">
                <a:avLst/>
              </a:prstGeom>
              <a:blipFill>
                <a:blip r:embed="rId3"/>
                <a:stretch>
                  <a:fillRect l="-1083" b="-1220"/>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67707DF3-0E62-4044-95B0-C7D931BE4E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36036" y="84558"/>
            <a:ext cx="4067175" cy="1314450"/>
          </a:xfrm>
          <a:prstGeom prst="rect">
            <a:avLst/>
          </a:prstGeom>
        </p:spPr>
      </p:pic>
    </p:spTree>
    <p:extLst>
      <p:ext uri="{BB962C8B-B14F-4D97-AF65-F5344CB8AC3E}">
        <p14:creationId xmlns:p14="http://schemas.microsoft.com/office/powerpoint/2010/main" val="24395051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762375" cy="504609"/>
          </a:xfrm>
        </p:spPr>
        <p:txBody>
          <a:bodyPr>
            <a:noAutofit/>
          </a:bodyPr>
          <a:lstStyle/>
          <a:p>
            <a:r>
              <a:rPr lang="en-US" altLang="zh-CN" sz="2400" b="1" dirty="0">
                <a:latin typeface="+mj-ea"/>
              </a:rPr>
              <a:t>4.2.2 </a:t>
            </a:r>
            <a:r>
              <a:rPr lang="zh-CN" altLang="en-US" sz="24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1695450" y="816746"/>
                <a:ext cx="9008009" cy="5536644"/>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sup>
                    </m:sSup>
                  </m:oMath>
                </a14:m>
                <a:r>
                  <a:rPr lang="en-US" altLang="zh-CN" sz="2400" b="1" dirty="0">
                    <a:latin typeface="宋体" panose="02010600030101010101" pitchFamily="2" charset="-122"/>
                    <a:ea typeface="宋体" panose="02010600030101010101" pitchFamily="2" charset="-122"/>
                  </a:rPr>
                  <a:t>=1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8</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oMath>
                </a14:m>
                <a:r>
                  <a:rPr lang="en-US" altLang="zh-CN" sz="2400" b="1" dirty="0">
                    <a:latin typeface="宋体" panose="02010600030101010101" pitchFamily="2" charset="-122"/>
                    <a:ea typeface="宋体" panose="02010600030101010101" pitchFamily="2" charset="-122"/>
                  </a:rPr>
                  <a:t>=2</a:t>
                </a:r>
                <a14:m>
                  <m:oMath xmlns:m="http://schemas.openxmlformats.org/officeDocument/2006/math">
                    <m:r>
                      <a:rPr lang="zh-CN" altLang="en-US" sz="2400" b="1" i="1" smtClean="0">
                        <a:latin typeface="Cambria Math" panose="02040503050406030204" pitchFamily="18" charset="0"/>
                        <a:ea typeface="宋体" panose="02010600030101010101" pitchFamily="2" charset="-122"/>
                      </a:rPr>
                      <m:t>𝝅𝝁</m:t>
                    </m:r>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r>
                      <a:rPr lang="zh-CN" altLang="en-US" sz="2400" b="1" i="1" smtClean="0">
                        <a:latin typeface="Cambria Math" panose="02040503050406030204" pitchFamily="18" charset="0"/>
                        <a:ea typeface="宋体" panose="02010600030101010101" pitchFamily="2" charset="-122"/>
                      </a:rPr>
                      <m:t>𝝁</m:t>
                    </m:r>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9</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定义</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oMath>
                </a14:m>
                <a:r>
                  <a:rPr lang="zh-CN" altLang="en-US" sz="2400" b="1" dirty="0">
                    <a:latin typeface="宋体" panose="02010600030101010101" pitchFamily="2" charset="-122"/>
                    <a:ea typeface="宋体" panose="02010600030101010101" pitchFamily="2" charset="-122"/>
                  </a:rPr>
                  <a:t>为倒格子基矢，就是（</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中</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a:latin typeface="Cambria Math" panose="02040503050406030204" pitchFamily="18" charset="0"/>
                            <a:ea typeface="宋体" panose="02010600030101010101" pitchFamily="2" charset="-122"/>
                          </a:rPr>
                          <m:t>𝑻</m:t>
                        </m:r>
                      </m:e>
                      <m:sup>
                        <m:r>
                          <a:rPr lang="pt-BR" altLang="zh-CN" sz="2400" b="1" i="1">
                            <a:latin typeface="Cambria Math" panose="02040503050406030204" pitchFamily="18" charset="0"/>
                            <a:ea typeface="宋体" panose="02010600030101010101" pitchFamily="2" charset="-122"/>
                          </a:rPr>
                          <m:t>∗</m:t>
                        </m:r>
                      </m:sup>
                    </m:sSup>
                  </m:oMath>
                </a14:m>
                <a:r>
                  <a:rPr lang="zh-CN" altLang="en-US" sz="2400" b="1" dirty="0">
                    <a:latin typeface="宋体" panose="02010600030101010101" pitchFamily="2" charset="-122"/>
                    <a:ea typeface="宋体" panose="02010600030101010101" pitchFamily="2" charset="-122"/>
                  </a:rPr>
                  <a:t>，所以</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𝒎</m:t>
                        </m:r>
                      </m:e>
                      <m:sup>
                        <m:r>
                          <a:rPr lang="en-US" altLang="zh-CN" sz="2400" b="1" i="1" dirty="0" smtClean="0">
                            <a:latin typeface="Cambria Math" panose="02040503050406030204" pitchFamily="18" charset="0"/>
                            <a:ea typeface="宋体" panose="02010600030101010101" pitchFamily="2" charset="-122"/>
                          </a:rPr>
                          <m:t>∗</m:t>
                        </m:r>
                      </m:sup>
                    </m:sSup>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𝟏</m:t>
                        </m:r>
                      </m:sub>
                    </m:sSub>
                    <m:r>
                      <a:rPr lang="en-US" altLang="zh-CN" sz="2400" b="1" i="1" dirty="0">
                        <a:latin typeface="Cambria Math" panose="02040503050406030204" pitchFamily="18" charset="0"/>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𝒏</m:t>
                        </m:r>
                      </m:e>
                      <m:sup>
                        <m:r>
                          <a:rPr lang="en-US" altLang="zh-CN" sz="2400" b="1" i="1" dirty="0" smtClean="0">
                            <a:latin typeface="Cambria Math" panose="02040503050406030204" pitchFamily="18" charset="0"/>
                            <a:ea typeface="宋体" panose="02010600030101010101" pitchFamily="2" charset="-122"/>
                          </a:rPr>
                          <m:t>∗</m:t>
                        </m:r>
                      </m:sup>
                    </m:sSup>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𝟐</m:t>
                        </m:r>
                      </m:sub>
                    </m:sSub>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0</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r>
                      <a:rPr lang="en-US" altLang="zh-CN" sz="2400" b="1" i="1">
                        <a:latin typeface="Cambria Math" panose="02040503050406030204" pitchFamily="18" charset="0"/>
                        <a:ea typeface="Cambria Math" panose="02040503050406030204" pitchFamily="18" charset="0"/>
                      </a:rPr>
                      <m:t>=</m:t>
                    </m:r>
                  </m:oMath>
                </a14:m>
                <a:r>
                  <a:rPr lang="en-US" altLang="zh-CN" sz="2400" b="1" dirty="0">
                    <a:latin typeface="宋体" panose="02010600030101010101" pitchFamily="2" charset="-122"/>
                    <a:ea typeface="宋体" panose="02010600030101010101" pitchFamily="2" charset="-122"/>
                  </a:rPr>
                  <a:t>2</a:t>
                </a:r>
                <a14:m>
                  <m:oMath xmlns:m="http://schemas.openxmlformats.org/officeDocument/2006/math">
                    <m:r>
                      <a:rPr lang="zh-CN" altLang="en-US" sz="2400" b="1" i="1" dirty="0" smtClean="0">
                        <a:latin typeface="Cambria Math" panose="02040503050406030204" pitchFamily="18" charset="0"/>
                        <a:ea typeface="宋体" panose="02010600030101010101" pitchFamily="2" charset="-122"/>
                      </a:rPr>
                      <m:t>𝝅</m:t>
                    </m:r>
                    <m:sSub>
                      <m:sSubPr>
                        <m:ctrlPr>
                          <a:rPr lang="en-US" altLang="zh-CN" sz="2400" b="1" i="1" dirty="0" smtClean="0">
                            <a:latin typeface="Cambria Math" panose="02040503050406030204" pitchFamily="18" charset="0"/>
                            <a:ea typeface="宋体" panose="02010600030101010101" pitchFamily="2" charset="-122"/>
                          </a:rPr>
                        </m:ctrlPr>
                      </m:sSubPr>
                      <m:e>
                        <m:r>
                          <a:rPr lang="zh-CN" altLang="en-US" sz="2400" b="1" i="1" dirty="0" smtClean="0">
                            <a:latin typeface="Cambria Math" panose="02040503050406030204" pitchFamily="18" charset="0"/>
                            <a:ea typeface="宋体" panose="02010600030101010101" pitchFamily="2" charset="-122"/>
                          </a:rPr>
                          <m:t>𝜹</m:t>
                        </m:r>
                      </m:e>
                      <m:sub>
                        <m:r>
                          <a:rPr lang="en-US" altLang="zh-CN" sz="2400" b="1" i="1" dirty="0" smtClean="0">
                            <a:latin typeface="Cambria Math" panose="02040503050406030204" pitchFamily="18" charset="0"/>
                            <a:ea typeface="宋体" panose="02010600030101010101" pitchFamily="2" charset="-122"/>
                          </a:rPr>
                          <m:t>𝒊𝒋</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eqArr>
                          <m:eqArrPr>
                            <m:ctrlPr>
                              <a:rPr lang="en-US" altLang="zh-CN" sz="2400" b="1" i="1" dirty="0" smtClean="0">
                                <a:latin typeface="Cambria Math" panose="02040503050406030204" pitchFamily="18" charset="0"/>
                                <a:ea typeface="宋体" panose="02010600030101010101" pitchFamily="2" charset="-122"/>
                              </a:rPr>
                            </m:ctrlPr>
                          </m:eqArrPr>
                          <m:e>
                            <m:r>
                              <a:rPr lang="en-US" altLang="zh-CN" sz="2400" b="1" i="1" dirty="0" smtClean="0">
                                <a:latin typeface="Cambria Math" panose="02040503050406030204" pitchFamily="18" charset="0"/>
                                <a:ea typeface="宋体" panose="02010600030101010101" pitchFamily="2" charset="-122"/>
                              </a:rPr>
                              <m:t>𝟐</m:t>
                            </m:r>
                            <m:r>
                              <a:rPr lang="zh-CN" altLang="en-US" sz="2400" b="1" i="1" dirty="0" smtClean="0">
                                <a:latin typeface="Cambria Math" panose="02040503050406030204" pitchFamily="18" charset="0"/>
                                <a:ea typeface="宋体" panose="02010600030101010101" pitchFamily="2" charset="-122"/>
                              </a:rPr>
                              <m:t>𝝅</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e>
                          <m:e>
                            <m:r>
                              <a:rPr lang="en-US" altLang="zh-CN" sz="2400" b="1" i="1" dirty="0" smtClean="0">
                                <a:latin typeface="Cambria Math" panose="02040503050406030204" pitchFamily="18" charset="0"/>
                                <a:ea typeface="宋体" panose="02010600030101010101" pitchFamily="2" charset="-122"/>
                              </a:rPr>
                              <m:t>𝟎</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e>
                        </m:eqArr>
                      </m:e>
                    </m:d>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zh-CN" altLang="en-US" sz="2400" b="1" i="1" dirty="0" smtClean="0">
                            <a:latin typeface="Cambria Math" panose="02040503050406030204" pitchFamily="18" charset="0"/>
                            <a:ea typeface="宋体" panose="02010600030101010101" pitchFamily="2" charset="-122"/>
                          </a:rPr>
                          <m:t>𝜹</m:t>
                        </m:r>
                      </m:e>
                      <m:sub>
                        <m:r>
                          <a:rPr lang="en-US" altLang="zh-CN" sz="2400" b="1" i="1" dirty="0" smtClean="0">
                            <a:latin typeface="Cambria Math" panose="02040503050406030204" pitchFamily="18" charset="0"/>
                            <a:ea typeface="宋体" panose="02010600030101010101" pitchFamily="2" charset="-122"/>
                          </a:rPr>
                          <m:t>𝒊𝒋</m:t>
                        </m:r>
                      </m:sub>
                    </m:sSub>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eqArr>
                          <m:eqArrPr>
                            <m:ctrlPr>
                              <a:rPr lang="en-US" altLang="zh-CN" sz="2400" b="1" i="1" dirty="0" smtClean="0">
                                <a:latin typeface="Cambria Math" panose="02040503050406030204" pitchFamily="18" charset="0"/>
                                <a:ea typeface="宋体" panose="02010600030101010101" pitchFamily="2" charset="-122"/>
                              </a:rPr>
                            </m:ctrlPr>
                          </m:eqArrPr>
                          <m:e>
                            <m:r>
                              <a:rPr lang="en-US" altLang="zh-CN" sz="2400" b="1" i="1" dirty="0" smtClean="0">
                                <a:latin typeface="Cambria Math" panose="02040503050406030204" pitchFamily="18" charset="0"/>
                                <a:ea typeface="宋体" panose="02010600030101010101" pitchFamily="2" charset="-122"/>
                              </a:rPr>
                              <m:t>𝟏</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e>
                          <m:e>
                            <m:r>
                              <a:rPr lang="en-US" altLang="zh-CN" sz="2400" b="1" i="1" dirty="0" smtClean="0">
                                <a:latin typeface="Cambria Math" panose="02040503050406030204" pitchFamily="18" charset="0"/>
                                <a:ea typeface="宋体" panose="02010600030101010101" pitchFamily="2" charset="-122"/>
                              </a:rPr>
                              <m:t>𝟎</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e>
                        </m:eqArr>
                      </m:e>
                    </m:d>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1</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zh-CN" altLang="en-US" b="1" i="1" dirty="0" smtClean="0">
                            <a:latin typeface="Cambria Math" panose="02040503050406030204" pitchFamily="18" charset="0"/>
                            <a:ea typeface="宋体" panose="02010600030101010101" pitchFamily="2" charset="-122"/>
                          </a:rPr>
                          <m:t>𝜹</m:t>
                        </m:r>
                      </m:e>
                      <m:sub>
                        <m:r>
                          <a:rPr lang="en-US" altLang="zh-CN" b="1" i="1" dirty="0" smtClean="0">
                            <a:latin typeface="Cambria Math" panose="02040503050406030204" pitchFamily="18" charset="0"/>
                            <a:ea typeface="宋体" panose="02010600030101010101" pitchFamily="2" charset="-122"/>
                          </a:rPr>
                          <m:t>𝒊𝒋</m:t>
                        </m:r>
                      </m:sub>
                    </m:sSub>
                  </m:oMath>
                </a14:m>
                <a:r>
                  <a:rPr lang="zh-CN" altLang="en-US" b="1" dirty="0">
                    <a:latin typeface="宋体" panose="02010600030101010101" pitchFamily="2" charset="-122"/>
                    <a:ea typeface="宋体" panose="02010600030101010101" pitchFamily="2" charset="-122"/>
                  </a:rPr>
                  <a:t>称为</a:t>
                </a:r>
                <a:r>
                  <a:rPr lang="en-US" altLang="zh-CN" b="1" dirty="0">
                    <a:latin typeface="宋体" panose="02010600030101010101" pitchFamily="2" charset="-122"/>
                    <a:ea typeface="宋体" panose="02010600030101010101" pitchFamily="2" charset="-122"/>
                  </a:rPr>
                  <a:t>Kronecker</a:t>
                </a:r>
                <a:r>
                  <a:rPr lang="zh-CN" altLang="en-US" b="1" dirty="0">
                    <a:latin typeface="宋体" panose="02010600030101010101" pitchFamily="2" charset="-122"/>
                    <a:ea typeface="宋体" panose="02010600030101010101" pitchFamily="2" charset="-122"/>
                  </a:rPr>
                  <a:t>符号，</a:t>
                </a:r>
                <a:r>
                  <a:rPr lang="en-US" altLang="zh-CN" b="1" dirty="0">
                    <a:ea typeface="宋体" panose="02010600030101010101" pitchFamily="2" charset="-122"/>
                  </a:rPr>
                  <a:t> </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a:latin typeface="Cambria Math" panose="02040503050406030204" pitchFamily="18" charset="0"/>
                            <a:ea typeface="宋体" panose="02010600030101010101" pitchFamily="2" charset="-122"/>
                          </a:rPr>
                          <m:t>𝑲</m:t>
                        </m:r>
                      </m:e>
                      <m:sub>
                        <m:r>
                          <a:rPr lang="en-US" altLang="zh-CN" b="1" i="1" dirty="0">
                            <a:latin typeface="Cambria Math" panose="02040503050406030204" pitchFamily="18" charset="0"/>
                            <a:ea typeface="宋体" panose="02010600030101010101" pitchFamily="2" charset="-122"/>
                          </a:rPr>
                          <m:t>𝒉</m:t>
                        </m:r>
                      </m:sub>
                    </m:sSub>
                  </m:oMath>
                </a14:m>
                <a:r>
                  <a:rPr lang="zh-CN" altLang="en-US" b="1" dirty="0">
                    <a:latin typeface="宋体" panose="02010600030101010101" pitchFamily="2" charset="-122"/>
                    <a:ea typeface="宋体" panose="02010600030101010101" pitchFamily="2" charset="-122"/>
                  </a:rPr>
                  <a:t>的量纲是</a:t>
                </a:r>
                <a14:m>
                  <m:oMath xmlns:m="http://schemas.openxmlformats.org/officeDocument/2006/math">
                    <m:sSup>
                      <m:sSupPr>
                        <m:ctrlPr>
                          <a:rPr lang="en-US" altLang="zh-CN" b="1" i="1" smtClean="0">
                            <a:latin typeface="Cambria Math" panose="02040503050406030204" pitchFamily="18" charset="0"/>
                            <a:ea typeface="宋体" panose="02010600030101010101" pitchFamily="2" charset="-122"/>
                          </a:rPr>
                        </m:ctrlPr>
                      </m:sSupPr>
                      <m:e>
                        <m:r>
                          <a:rPr lang="en-US" altLang="zh-CN" b="1" i="1" smtClean="0">
                            <a:latin typeface="Cambria Math" panose="02040503050406030204" pitchFamily="18" charset="0"/>
                            <a:ea typeface="宋体" panose="02010600030101010101" pitchFamily="2" charset="-122"/>
                          </a:rPr>
                          <m:t>𝒎</m:t>
                        </m:r>
                      </m:e>
                      <m:sup>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𝟏</m:t>
                        </m:r>
                      </m:sup>
                    </m:sSup>
                    <m:r>
                      <a:rPr lang="zh-CN" altLang="en-US" b="1" i="1">
                        <a:latin typeface="Cambria Math" panose="02040503050406030204" pitchFamily="18" charset="0"/>
                        <a:ea typeface="宋体" panose="02010600030101010101" pitchFamily="2" charset="-122"/>
                      </a:rPr>
                      <m:t>，</m:t>
                    </m:r>
                  </m:oMath>
                </a14:m>
                <a:r>
                  <a:rPr lang="zh-CN" altLang="en-US" b="1" dirty="0">
                    <a:latin typeface="宋体" panose="02010600030101010101" pitchFamily="2" charset="-122"/>
                    <a:ea typeface="宋体" panose="02010600030101010101" pitchFamily="2" charset="-122"/>
                  </a:rPr>
                  <a:t>所以</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a:latin typeface="Cambria Math" panose="02040503050406030204" pitchFamily="18" charset="0"/>
                            <a:ea typeface="宋体" panose="02010600030101010101" pitchFamily="2" charset="-122"/>
                          </a:rPr>
                          <m:t>𝑲</m:t>
                        </m:r>
                      </m:e>
                      <m:sub>
                        <m:r>
                          <a:rPr lang="en-US" altLang="zh-CN" b="1" i="1" dirty="0">
                            <a:latin typeface="Cambria Math" panose="02040503050406030204" pitchFamily="18" charset="0"/>
                            <a:ea typeface="宋体" panose="02010600030101010101" pitchFamily="2" charset="-122"/>
                          </a:rPr>
                          <m:t>𝒉</m:t>
                        </m:r>
                      </m:sub>
                    </m:sSub>
                  </m:oMath>
                </a14:m>
                <a:r>
                  <a:rPr lang="zh-CN" altLang="en-US" b="1" dirty="0">
                    <a:latin typeface="宋体" panose="02010600030101010101" pitchFamily="2" charset="-122"/>
                    <a:ea typeface="宋体" panose="02010600030101010101" pitchFamily="2" charset="-122"/>
                  </a:rPr>
                  <a:t>可以理解为波失</a:t>
                </a:r>
                <a:endParaRPr lang="en-US" altLang="zh-CN" b="1" dirty="0">
                  <a:latin typeface="宋体" panose="02010600030101010101" pitchFamily="2" charset="-122"/>
                  <a:ea typeface="宋体" panose="02010600030101010101" pitchFamily="2" charset="-122"/>
                </a:endParaRPr>
              </a:p>
              <a:p>
                <a:pPr algn="just">
                  <a:lnSpc>
                    <a:spcPct val="150000"/>
                  </a:lnSpc>
                </a:pPr>
                <a:endParaRPr lang="en-US" altLang="zh-CN" sz="2400"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xmlns:a14="http://schemas.microsoft.com/office/drawing/2010/main" xmlns="" id="{46EACB92-B373-4C6B-8861-01824C399C6A}"/>
                  </a:ext>
                </a:extLst>
              </p:cNvPr>
              <p:cNvSpPr txBox="1">
                <a:spLocks noRot="1" noChangeAspect="1" noMove="1" noResize="1" noEditPoints="1" noAdjustHandles="1" noChangeArrowheads="1" noChangeShapeType="1" noTextEdit="1"/>
              </p:cNvSpPr>
              <p:nvPr/>
            </p:nvSpPr>
            <p:spPr>
              <a:xfrm>
                <a:off x="1695450" y="816746"/>
                <a:ext cx="9008009" cy="5536644"/>
              </a:xfrm>
              <a:prstGeom prst="rect">
                <a:avLst/>
              </a:prstGeom>
              <a:blipFill rotWithShape="0">
                <a:blip r:embed="rId3"/>
                <a:stretch>
                  <a:fillRect l="-1015" r="-4465"/>
                </a:stretch>
              </a:blipFill>
            </p:spPr>
            <p:txBody>
              <a:bodyPr/>
              <a:lstStyle/>
              <a:p>
                <a:r>
                  <a:rPr lang="zh-CN" altLang="en-US">
                    <a:noFill/>
                  </a:rPr>
                  <a:t> </a:t>
                </a:r>
              </a:p>
            </p:txBody>
          </p:sp>
        </mc:Fallback>
      </mc:AlternateContent>
      <p:sp>
        <p:nvSpPr>
          <p:cNvPr id="6" name="箭头: 右 5">
            <a:extLst>
              <a:ext uri="{FF2B5EF4-FFF2-40B4-BE49-F238E27FC236}">
                <a16:creationId xmlns:a16="http://schemas.microsoft.com/office/drawing/2014/main" id="{8415B23A-40B7-4D20-82E6-2271A28E7C44}"/>
              </a:ext>
            </a:extLst>
          </p:cNvPr>
          <p:cNvSpPr/>
          <p:nvPr/>
        </p:nvSpPr>
        <p:spPr>
          <a:xfrm>
            <a:off x="3620278" y="2155125"/>
            <a:ext cx="905069" cy="2799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箭头: 右 9">
            <a:extLst>
              <a:ext uri="{FF2B5EF4-FFF2-40B4-BE49-F238E27FC236}">
                <a16:creationId xmlns:a16="http://schemas.microsoft.com/office/drawing/2014/main" id="{6B3429C7-51FD-4B1F-B18C-8FDF810100D1}"/>
              </a:ext>
            </a:extLst>
          </p:cNvPr>
          <p:cNvSpPr/>
          <p:nvPr/>
        </p:nvSpPr>
        <p:spPr>
          <a:xfrm>
            <a:off x="5190931" y="4285615"/>
            <a:ext cx="905069" cy="2799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D48DC28C-1002-44D9-866D-9DDF8E4E8E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43725" y="276224"/>
            <a:ext cx="4781550" cy="638175"/>
          </a:xfrm>
          <a:prstGeom prst="rect">
            <a:avLst/>
          </a:prstGeom>
        </p:spPr>
      </p:pic>
    </p:spTree>
    <p:extLst>
      <p:ext uri="{BB962C8B-B14F-4D97-AF65-F5344CB8AC3E}">
        <p14:creationId xmlns:p14="http://schemas.microsoft.com/office/powerpoint/2010/main" val="11837574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628249" cy="457199"/>
          </a:xfrm>
        </p:spPr>
        <p:txBody>
          <a:bodyPr>
            <a:normAutofit/>
          </a:bodyPr>
          <a:lstStyle/>
          <a:p>
            <a:r>
              <a:rPr lang="en-US" altLang="zh-CN" sz="2400" b="1" dirty="0">
                <a:latin typeface="+mj-ea"/>
              </a:rPr>
              <a:t>4.2.2 </a:t>
            </a:r>
            <a:r>
              <a:rPr lang="zh-CN" altLang="en-US" sz="24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1695450" y="816746"/>
                <a:ext cx="9008009" cy="5043753"/>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marL="457200" indent="-457200" algn="just">
                  <a:lnSpc>
                    <a:spcPct val="150000"/>
                  </a:lnSpc>
                  <a:buAutoNum type="arabicParenR"/>
                </a:pPr>
                <a14:m>
                  <m:oMath xmlns:m="http://schemas.openxmlformats.org/officeDocument/2006/math">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oMath>
                </a14:m>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0</a:t>
                </a:r>
                <a:r>
                  <a:rPr lang="zh-CN" altLang="en-US" sz="2400" b="1" dirty="0">
                    <a:latin typeface="宋体" panose="02010600030101010101" pitchFamily="2" charset="-122"/>
                    <a:ea typeface="宋体" panose="02010600030101010101" pitchFamily="2" charset="-122"/>
                  </a:rPr>
                  <a:t>，所以</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𝟏</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𝟐</m:t>
                        </m:r>
                      </m:sub>
                    </m:sSub>
                    <m:r>
                      <a:rPr lang="zh-CN" altLang="en-US" sz="2400" b="1" i="1">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𝟐</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𝟏</m:t>
                        </m:r>
                      </m:sub>
                    </m:sSub>
                  </m:oMath>
                </a14:m>
                <a:endParaRPr lang="en-US" altLang="zh-CN" sz="2400" b="1" dirty="0">
                  <a:latin typeface="宋体" panose="02010600030101010101" pitchFamily="2" charset="-122"/>
                  <a:ea typeface="宋体" panose="02010600030101010101" pitchFamily="2" charset="-122"/>
                </a:endParaRPr>
              </a:p>
              <a:p>
                <a:pPr marL="457200" indent="-457200" algn="just">
                  <a:lnSpc>
                    <a:spcPct val="150000"/>
                  </a:lnSpc>
                  <a:buAutoNum type="arabicParenR"/>
                </a:pPr>
                <a14:m>
                  <m:oMath xmlns:m="http://schemas.openxmlformats.org/officeDocument/2006/math">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oMath>
                </a14:m>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𝒊</m:t>
                            </m:r>
                          </m:sub>
                        </m:sSub>
                      </m:e>
                    </m:d>
                  </m:oMath>
                </a14:m>
                <a:r>
                  <a:rPr lang="en-US" altLang="zh-CN" sz="2400" b="1" dirty="0">
                    <a:ea typeface="宋体" panose="02010600030101010101" pitchFamily="2" charset="-122"/>
                  </a:rPr>
                  <a:t> </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𝒋</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𝟏</m:t>
                    </m:r>
                    <m:r>
                      <a:rPr lang="zh-CN" altLang="en-US" sz="2400" b="1" i="1" dirty="0">
                        <a:latin typeface="Cambria Math" panose="02040503050406030204" pitchFamily="18" charset="0"/>
                        <a:ea typeface="宋体" panose="02010600030101010101" pitchFamily="2" charset="-122"/>
                      </a:rPr>
                      <m:t>，</m:t>
                    </m:r>
                  </m:oMath>
                </a14:m>
                <a:r>
                  <a:rPr lang="zh-CN" altLang="en-US" sz="2400" b="1" dirty="0">
                    <a:latin typeface="宋体" panose="02010600030101010101" pitchFamily="2" charset="-122"/>
                    <a:ea typeface="宋体" panose="02010600030101010101" pitchFamily="2" charset="-122"/>
                  </a:rPr>
                  <a:t>所以正、倒格子原格基矢数量关系：</a:t>
                </a:r>
                <a:endParaRPr lang="en-US" altLang="zh-CN" sz="2400" b="1" dirty="0">
                  <a:latin typeface="宋体" panose="02010600030101010101" pitchFamily="2" charset="-122"/>
                  <a:ea typeface="宋体" panose="02010600030101010101" pitchFamily="2" charset="-122"/>
                </a:endParaRPr>
              </a:p>
              <a:p>
                <a:pPr algn="ctr">
                  <a:lnSpc>
                    <a:spcPct val="150000"/>
                  </a:lnSpc>
                </a:pP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𝟏</m:t>
                            </m:r>
                          </m:sub>
                        </m:sSub>
                      </m:e>
                    </m:d>
                    <m:r>
                      <a:rPr lang="en-US" altLang="zh-CN" sz="2400" b="1" i="1" dirty="0" smtClean="0">
                        <a:latin typeface="Cambria Math" panose="02040503050406030204" pitchFamily="18" charset="0"/>
                        <a:ea typeface="宋体" panose="02010600030101010101" pitchFamily="2" charset="-122"/>
                      </a:rPr>
                      <m:t>=</m:t>
                    </m:r>
                    <m:f>
                      <m:fPr>
                        <m:ctrlPr>
                          <a:rPr lang="en-US" altLang="zh-CN" sz="2400" b="1" i="1" dirty="0" smtClean="0">
                            <a:latin typeface="Cambria Math" panose="02040503050406030204" pitchFamily="18" charset="0"/>
                            <a:ea typeface="宋体" panose="02010600030101010101" pitchFamily="2" charset="-122"/>
                          </a:rPr>
                        </m:ctrlPr>
                      </m:fPr>
                      <m:num>
                        <m:r>
                          <a:rPr lang="en-US" altLang="zh-CN" sz="2400" b="1" i="1" dirty="0" smtClean="0">
                            <a:latin typeface="Cambria Math" panose="02040503050406030204" pitchFamily="18" charset="0"/>
                            <a:ea typeface="宋体" panose="02010600030101010101" pitchFamily="2" charset="-122"/>
                          </a:rPr>
                          <m:t>𝟏</m:t>
                        </m:r>
                      </m:num>
                      <m:den>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𝟏</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2a</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ctr">
                  <a:lnSpc>
                    <a:spcPct val="150000"/>
                  </a:lnSpc>
                </a:pP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𝟐</m:t>
                            </m:r>
                          </m:sub>
                        </m:sSub>
                      </m:e>
                    </m:d>
                    <m:r>
                      <a:rPr lang="en-US" altLang="zh-CN" sz="2400" b="1" i="1" dirty="0" smtClean="0">
                        <a:latin typeface="Cambria Math" panose="02040503050406030204" pitchFamily="18" charset="0"/>
                        <a:ea typeface="宋体" panose="02010600030101010101" pitchFamily="2" charset="-122"/>
                      </a:rPr>
                      <m:t>=</m:t>
                    </m:r>
                    <m:f>
                      <m:fPr>
                        <m:ctrlPr>
                          <a:rPr lang="en-US" altLang="zh-CN" sz="2400" b="1" i="1" dirty="0" smtClean="0">
                            <a:latin typeface="Cambria Math" panose="02040503050406030204" pitchFamily="18" charset="0"/>
                            <a:ea typeface="宋体" panose="02010600030101010101" pitchFamily="2" charset="-122"/>
                          </a:rPr>
                        </m:ctrlPr>
                      </m:fPr>
                      <m:num>
                        <m:r>
                          <a:rPr lang="en-US" altLang="zh-CN" sz="2400" b="1" i="1" dirty="0" smtClean="0">
                            <a:latin typeface="Cambria Math" panose="02040503050406030204" pitchFamily="18" charset="0"/>
                            <a:ea typeface="宋体" panose="02010600030101010101" pitchFamily="2" charset="-122"/>
                          </a:rPr>
                          <m:t>𝟏</m:t>
                        </m:r>
                      </m:num>
                      <m:den>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𝟐</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2b</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ea typeface="宋体" panose="02010600030101010101" pitchFamily="2" charset="-122"/>
                  </a:rPr>
                  <a:t>              </a:t>
                </a:r>
                <a14:m>
                  <m:oMath xmlns:m="http://schemas.openxmlformats.org/officeDocument/2006/math">
                    <m:r>
                      <a:rPr lang="en-US" altLang="zh-CN" b="1" i="1" dirty="0" smtClean="0">
                        <a:latin typeface="Cambria Math" panose="02040503050406030204" pitchFamily="18" charset="0"/>
                        <a:ea typeface="宋体" panose="02010600030101010101" pitchFamily="2" charset="-122"/>
                      </a:rPr>
                      <m:t> </m:t>
                    </m:r>
                    <m:r>
                      <a:rPr lang="zh-CN" altLang="en-US" b="1" i="1" dirty="0" smtClean="0">
                        <a:latin typeface="Cambria Math" panose="02040503050406030204" pitchFamily="18" charset="0"/>
                        <a:ea typeface="宋体" panose="02010600030101010101" pitchFamily="2" charset="-122"/>
                      </a:rPr>
                      <m:t>𝜸</m:t>
                    </m:r>
                  </m:oMath>
                </a14:m>
                <a:r>
                  <a:rPr lang="zh-CN" altLang="en-US" b="1" dirty="0">
                    <a:latin typeface="宋体" panose="02010600030101010101" pitchFamily="2" charset="-122"/>
                    <a:ea typeface="宋体" panose="02010600030101010101" pitchFamily="2" charset="-122"/>
                  </a:rPr>
                  <a:t>为正格基矢</a:t>
                </a:r>
                <a14:m>
                  <m:oMath xmlns:m="http://schemas.openxmlformats.org/officeDocument/2006/math">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𝟏</m:t>
                        </m:r>
                      </m:sub>
                    </m:sSub>
                  </m:oMath>
                </a14:m>
                <a:r>
                  <a:rPr lang="zh-CN" altLang="en-US" b="1" dirty="0">
                    <a:latin typeface="宋体" panose="02010600030101010101" pitchFamily="2" charset="-122"/>
                    <a:ea typeface="宋体" panose="02010600030101010101" pitchFamily="2" charset="-122"/>
                  </a:rPr>
                  <a:t>和</a:t>
                </a:r>
                <a14:m>
                  <m:oMath xmlns:m="http://schemas.openxmlformats.org/officeDocument/2006/math">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𝟐</m:t>
                        </m:r>
                      </m:sub>
                    </m:sSub>
                  </m:oMath>
                </a14:m>
                <a:r>
                  <a:rPr lang="zh-CN" altLang="en-US" b="1" dirty="0">
                    <a:latin typeface="宋体" panose="02010600030101010101" pitchFamily="2" charset="-122"/>
                    <a:ea typeface="宋体" panose="02010600030101010101" pitchFamily="2" charset="-122"/>
                  </a:rPr>
                  <a:t>之间的夹角</a:t>
                </a:r>
                <a:endParaRPr lang="en-US" altLang="zh-CN"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1695450" y="816746"/>
                <a:ext cx="9008009" cy="5043753"/>
              </a:xfrm>
              <a:prstGeom prst="rect">
                <a:avLst/>
              </a:prstGeom>
              <a:blipFill>
                <a:blip r:embed="rId3"/>
                <a:stretch>
                  <a:fillRect l="-1015" r="-1083"/>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F4B8E526-8479-4B59-AE0F-7FCAC4BD2837}"/>
              </a:ext>
            </a:extLst>
          </p:cNvPr>
          <p:cNvPicPr>
            <a:picLocks noChangeAspect="1"/>
          </p:cNvPicPr>
          <p:nvPr/>
        </p:nvPicPr>
        <p:blipFill>
          <a:blip r:embed="rId4"/>
          <a:stretch>
            <a:fillRect/>
          </a:stretch>
        </p:blipFill>
        <p:spPr>
          <a:xfrm>
            <a:off x="6868302" y="276224"/>
            <a:ext cx="4781550" cy="638175"/>
          </a:xfrm>
          <a:prstGeom prst="rect">
            <a:avLst/>
          </a:prstGeom>
        </p:spPr>
      </p:pic>
    </p:spTree>
    <p:extLst>
      <p:ext uri="{BB962C8B-B14F-4D97-AF65-F5344CB8AC3E}">
        <p14:creationId xmlns:p14="http://schemas.microsoft.com/office/powerpoint/2010/main" val="23602849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1434592" cy="419099"/>
          </a:xfrm>
        </p:spPr>
        <p:txBody>
          <a:bodyPr>
            <a:normAutofit fontScale="90000"/>
          </a:bodyPr>
          <a:lstStyle/>
          <a:p>
            <a:r>
              <a:rPr lang="en-US" altLang="zh-CN" sz="2400" b="1" dirty="0">
                <a:latin typeface="+mj-ea"/>
              </a:rPr>
              <a:t>4.2.3 </a:t>
            </a:r>
            <a:r>
              <a:rPr lang="zh-CN" altLang="en-US" sz="2400" b="1" dirty="0">
                <a:latin typeface="+mj-ea"/>
              </a:rPr>
              <a:t>举例</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7" name="图片 6">
            <a:extLst>
              <a:ext uri="{FF2B5EF4-FFF2-40B4-BE49-F238E27FC236}">
                <a16:creationId xmlns:a16="http://schemas.microsoft.com/office/drawing/2014/main" id="{DB7B75CC-94A7-4BD8-AAE1-428AD61CB89D}"/>
              </a:ext>
            </a:extLst>
          </p:cNvPr>
          <p:cNvPicPr>
            <a:picLocks noChangeAspect="1"/>
          </p:cNvPicPr>
          <p:nvPr/>
        </p:nvPicPr>
        <p:blipFill rotWithShape="1">
          <a:blip r:embed="rId3">
            <a:extLst>
              <a:ext uri="{28A0092B-C50C-407E-A947-70E740481C1C}">
                <a14:useLocalDpi xmlns:a14="http://schemas.microsoft.com/office/drawing/2010/main" val="0"/>
              </a:ext>
            </a:extLst>
          </a:blip>
          <a:srcRect b="38503"/>
          <a:stretch/>
        </p:blipFill>
        <p:spPr>
          <a:xfrm>
            <a:off x="3130042" y="631847"/>
            <a:ext cx="5534414" cy="5594305"/>
          </a:xfrm>
          <a:prstGeom prst="rect">
            <a:avLst/>
          </a:prstGeom>
        </p:spPr>
      </p:pic>
    </p:spTree>
    <p:extLst>
      <p:ext uri="{BB962C8B-B14F-4D97-AF65-F5344CB8AC3E}">
        <p14:creationId xmlns:p14="http://schemas.microsoft.com/office/powerpoint/2010/main" val="5846595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1552575" cy="428624"/>
          </a:xfrm>
        </p:spPr>
        <p:txBody>
          <a:bodyPr>
            <a:normAutofit/>
          </a:bodyPr>
          <a:lstStyle/>
          <a:p>
            <a:r>
              <a:rPr lang="en-US" altLang="zh-CN" sz="2400" b="1" dirty="0"/>
              <a:t>4.2.3 </a:t>
            </a:r>
            <a:r>
              <a:rPr lang="zh-CN" altLang="en-US" sz="2400" b="1" dirty="0"/>
              <a:t>举例</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12" name="图片 11">
            <a:extLst>
              <a:ext uri="{FF2B5EF4-FFF2-40B4-BE49-F238E27FC236}">
                <a16:creationId xmlns:a16="http://schemas.microsoft.com/office/drawing/2014/main" id="{6512AFB2-19A4-4F3E-AC0B-2816C54FFD42}"/>
              </a:ext>
            </a:extLst>
          </p:cNvPr>
          <p:cNvPicPr>
            <a:picLocks noChangeAspect="1"/>
          </p:cNvPicPr>
          <p:nvPr/>
        </p:nvPicPr>
        <p:blipFill rotWithShape="1">
          <a:blip r:embed="rId3">
            <a:extLst>
              <a:ext uri="{28A0092B-C50C-407E-A947-70E740481C1C}">
                <a14:useLocalDpi xmlns:a14="http://schemas.microsoft.com/office/drawing/2010/main" val="0"/>
              </a:ext>
            </a:extLst>
          </a:blip>
          <a:srcRect t="61497"/>
          <a:stretch/>
        </p:blipFill>
        <p:spPr>
          <a:xfrm>
            <a:off x="2802295" y="1509226"/>
            <a:ext cx="6066773" cy="3839547"/>
          </a:xfrm>
          <a:prstGeom prst="rect">
            <a:avLst/>
          </a:prstGeom>
        </p:spPr>
      </p:pic>
    </p:spTree>
    <p:extLst>
      <p:ext uri="{BB962C8B-B14F-4D97-AF65-F5344CB8AC3E}">
        <p14:creationId xmlns:p14="http://schemas.microsoft.com/office/powerpoint/2010/main" val="30886746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429125" y="1278104"/>
            <a:ext cx="3333750" cy="522121"/>
          </a:xfrm>
        </p:spPr>
        <p:txBody>
          <a:bodyPr>
            <a:normAutofit fontScale="90000"/>
          </a:bodyPr>
          <a:lstStyle/>
          <a:p>
            <a:r>
              <a:rPr lang="en-US" altLang="zh-CN" sz="3600" b="1" dirty="0">
                <a:latin typeface="+mn-lt"/>
                <a:ea typeface="+mn-ea"/>
                <a:cs typeface="+mn-cs"/>
              </a:rPr>
              <a:t>4</a:t>
            </a:r>
            <a:r>
              <a:rPr lang="zh-CN" altLang="en-US" sz="3600" b="1" dirty="0">
                <a:latin typeface="+mn-lt"/>
                <a:ea typeface="+mn-ea"/>
                <a:cs typeface="+mn-cs"/>
              </a:rPr>
              <a:t>.</a:t>
            </a:r>
            <a:r>
              <a:rPr lang="en-US" altLang="zh-CN" sz="3600" b="1" dirty="0">
                <a:latin typeface="+mn-lt"/>
                <a:ea typeface="+mn-ea"/>
                <a:cs typeface="+mn-cs"/>
              </a:rPr>
              <a:t>3 </a:t>
            </a:r>
            <a:r>
              <a:rPr lang="zh-CN" altLang="en-US" sz="3600" b="1" dirty="0">
                <a:latin typeface="+mn-lt"/>
                <a:ea typeface="+mn-ea"/>
                <a:cs typeface="+mn-cs"/>
              </a:rPr>
              <a:t>表面结构测定</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4429125" y="2066257"/>
            <a:ext cx="4035425" cy="3903663"/>
          </a:xfrm>
        </p:spPr>
        <p:txBody>
          <a:bodyPr rtlCol="0">
            <a:normAutofit/>
          </a:bodyPr>
          <a:lstStyle/>
          <a:p>
            <a:pPr marL="0" indent="0">
              <a:lnSpc>
                <a:spcPct val="110000"/>
              </a:lnSpc>
              <a:spcBef>
                <a:spcPct val="0"/>
              </a:spcBef>
              <a:buClr>
                <a:schemeClr val="accent1">
                  <a:lumMod val="75000"/>
                </a:schemeClr>
              </a:buClr>
              <a:buNone/>
              <a:defRPr/>
            </a:pPr>
            <a:r>
              <a:rPr lang="en-US" altLang="zh-CN" sz="2000" b="1" dirty="0"/>
              <a:t>4</a:t>
            </a:r>
            <a:r>
              <a:rPr lang="zh-CN" altLang="en-US" sz="2000" b="1" dirty="0"/>
              <a:t>.</a:t>
            </a:r>
            <a:r>
              <a:rPr lang="en-US" altLang="zh-CN" sz="2000" b="1" dirty="0"/>
              <a:t>3</a:t>
            </a:r>
            <a:r>
              <a:rPr lang="zh-CN" altLang="en-US" sz="2000" b="1" dirty="0"/>
              <a:t>.</a:t>
            </a:r>
            <a:r>
              <a:rPr lang="en-US" altLang="zh-CN" sz="2000" b="1" dirty="0"/>
              <a:t>1</a:t>
            </a:r>
            <a:r>
              <a:rPr lang="zh-CN" altLang="en-US" sz="2000" b="1" dirty="0"/>
              <a:t>低能电子辐射（</a:t>
            </a:r>
            <a:r>
              <a:rPr lang="en-US" altLang="zh-CN" sz="2000" b="1" dirty="0"/>
              <a:t>LEED</a:t>
            </a:r>
            <a:r>
              <a:rPr lang="zh-CN" altLang="en-US" sz="2000" b="1" dirty="0"/>
              <a:t>）</a:t>
            </a:r>
            <a:endParaRPr lang="en-US" altLang="zh-CN" sz="2000" b="1" dirty="0"/>
          </a:p>
          <a:p>
            <a:pPr marL="0" indent="0">
              <a:lnSpc>
                <a:spcPct val="110000"/>
              </a:lnSpc>
              <a:spcBef>
                <a:spcPct val="0"/>
              </a:spcBef>
              <a:buClr>
                <a:schemeClr val="accent1">
                  <a:lumMod val="75000"/>
                </a:schemeClr>
              </a:buClr>
              <a:buNone/>
              <a:defRPr/>
            </a:pPr>
            <a:endParaRPr lang="en-US" altLang="zh-CN" sz="2000" b="1" dirty="0"/>
          </a:p>
          <a:p>
            <a:pPr marL="0" indent="0">
              <a:lnSpc>
                <a:spcPct val="110000"/>
              </a:lnSpc>
              <a:spcBef>
                <a:spcPct val="0"/>
              </a:spcBef>
              <a:buClr>
                <a:schemeClr val="accent1">
                  <a:lumMod val="75000"/>
                </a:schemeClr>
              </a:buClr>
              <a:buNone/>
              <a:defRPr/>
            </a:pPr>
            <a:r>
              <a:rPr lang="en-US" altLang="zh-CN" sz="2000" b="1" dirty="0"/>
              <a:t>4.3.2</a:t>
            </a:r>
            <a:r>
              <a:rPr lang="zh-CN" altLang="en-US" sz="2000" b="1" dirty="0"/>
              <a:t>衍射方程</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3Eward</a:t>
            </a:r>
            <a:r>
              <a:rPr lang="zh-CN" altLang="en-US" sz="2000" b="1" dirty="0"/>
              <a:t>球</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4</a:t>
            </a:r>
            <a:r>
              <a:rPr lang="zh-CN" altLang="en-US" sz="2000" b="1" dirty="0"/>
              <a:t>正格子和二维倒格子互相表示</a:t>
            </a:r>
            <a:endParaRPr lang="en-US" altLang="zh-CN" sz="2000" b="1" dirty="0"/>
          </a:p>
          <a:p>
            <a:pPr marL="0" indent="0">
              <a:lnSpc>
                <a:spcPct val="110000"/>
              </a:lnSpc>
              <a:spcBef>
                <a:spcPct val="0"/>
              </a:spcBef>
              <a:buClr>
                <a:schemeClr val="accent1">
                  <a:lumMod val="75000"/>
                </a:schemeClr>
              </a:buClr>
              <a:buNone/>
              <a:defRPr/>
            </a:pPr>
            <a:endParaRPr lang="en-US" altLang="zh-CN" sz="2000" b="1" dirty="0"/>
          </a:p>
          <a:p>
            <a:pPr marL="0" indent="0">
              <a:lnSpc>
                <a:spcPct val="110000"/>
              </a:lnSpc>
              <a:spcBef>
                <a:spcPct val="0"/>
              </a:spcBef>
              <a:buClr>
                <a:schemeClr val="accent1">
                  <a:lumMod val="75000"/>
                </a:schemeClr>
              </a:buClr>
              <a:buNone/>
              <a:defRPr/>
            </a:pPr>
            <a:r>
              <a:rPr lang="en-US" altLang="zh-CN" sz="2000" b="1" dirty="0"/>
              <a:t>4.3.5</a:t>
            </a:r>
            <a:r>
              <a:rPr lang="zh-CN" altLang="en-US" sz="2000" b="1" dirty="0"/>
              <a:t>吸附层结构测定及分析</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6 LEED</a:t>
            </a:r>
            <a:r>
              <a:rPr lang="zh-CN" altLang="en-US" sz="2000" b="1" dirty="0"/>
              <a:t>实际应用</a:t>
            </a:r>
          </a:p>
          <a:p>
            <a:pPr marL="0" indent="0">
              <a:lnSpc>
                <a:spcPct val="150000"/>
              </a:lnSpc>
              <a:buClr>
                <a:schemeClr val="accent1">
                  <a:lumMod val="75000"/>
                </a:schemeClr>
              </a:buClr>
              <a:buNone/>
              <a:defRPr/>
            </a:pPr>
            <a:endParaRPr lang="zh-CN" altLang="en-US"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20F51E05-82B5-4ADC-B0F4-1A3542625F09}"/>
              </a:ext>
            </a:extLst>
          </p:cNvPr>
          <p:cNvSpPr txBox="1"/>
          <p:nvPr/>
        </p:nvSpPr>
        <p:spPr>
          <a:xfrm>
            <a:off x="9978172" y="5734050"/>
            <a:ext cx="1914306" cy="307777"/>
          </a:xfrm>
          <a:prstGeom prst="rect">
            <a:avLst/>
          </a:prstGeom>
          <a:noFill/>
        </p:spPr>
        <p:txBody>
          <a:bodyPr wrap="none" rtlCol="0">
            <a:spAutoFit/>
          </a:bodyPr>
          <a:lstStyle/>
          <a:p>
            <a:pPr algn="r"/>
            <a:r>
              <a:rPr lang="en-US" altLang="zh-CN" sz="1400" b="1" dirty="0"/>
              <a:t>Speaker</a:t>
            </a:r>
            <a:r>
              <a:rPr lang="zh-CN" altLang="en-US" sz="1400" b="1" dirty="0"/>
              <a:t>：张有康</a:t>
            </a:r>
            <a:r>
              <a:rPr lang="en-US" altLang="zh-CN" sz="1400" b="1" dirty="0"/>
              <a:t>(4.3)</a:t>
            </a:r>
          </a:p>
        </p:txBody>
      </p:sp>
    </p:spTree>
    <p:extLst>
      <p:ext uri="{BB962C8B-B14F-4D97-AF65-F5344CB8AC3E}">
        <p14:creationId xmlns:p14="http://schemas.microsoft.com/office/powerpoint/2010/main" val="37034622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E0B38B3E-202B-4AC8-810C-DA20E7FA627A}"/>
              </a:ext>
            </a:extLst>
          </p:cNvPr>
          <p:cNvSpPr>
            <a:spLocks noGrp="1" noChangeArrowheads="1"/>
          </p:cNvSpPr>
          <p:nvPr>
            <p:ph type="body" idx="4294967295"/>
          </p:nvPr>
        </p:nvSpPr>
        <p:spPr>
          <a:xfrm>
            <a:off x="1163722" y="2665582"/>
            <a:ext cx="9723353" cy="1382544"/>
          </a:xfrm>
        </p:spPr>
        <p:txBody>
          <a:bodyPr/>
          <a:lstStyle/>
          <a:p>
            <a:pPr>
              <a:lnSpc>
                <a:spcPct val="150000"/>
              </a:lnSpc>
              <a:buFontTx/>
              <a:buNone/>
            </a:pPr>
            <a:r>
              <a:rPr lang="zh-CN" altLang="en-US" dirty="0">
                <a:latin typeface="+mn-ea"/>
              </a:rPr>
              <a:t>     低能电子衍射简称LEED,是一种用低能量电子束测定晶体表面原子结构、研究单晶表面层原子排列的实验技术。</a:t>
            </a:r>
          </a:p>
        </p:txBody>
      </p:sp>
      <p:sp>
        <p:nvSpPr>
          <p:cNvPr id="4" name="标题 1">
            <a:extLst>
              <a:ext uri="{FF2B5EF4-FFF2-40B4-BE49-F238E27FC236}">
                <a16:creationId xmlns:a16="http://schemas.microsoft.com/office/drawing/2014/main" id="{469DDAD2-0234-446D-8E4B-0E5CEA1ADBAB}"/>
              </a:ext>
            </a:extLst>
          </p:cNvPr>
          <p:cNvSpPr txBox="1">
            <a:spLocks/>
          </p:cNvSpPr>
          <p:nvPr/>
        </p:nvSpPr>
        <p:spPr>
          <a:xfrm>
            <a:off x="1695450" y="1"/>
            <a:ext cx="2857500" cy="438149"/>
          </a:xfrm>
          <a:prstGeom prst="rect">
            <a:avLst/>
          </a:prstGeom>
        </p:spPr>
        <p:txBody>
          <a:bodyPr anchor="ctr"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a:t>4.3.1 </a:t>
            </a:r>
            <a:r>
              <a:rPr lang="zh-CN" altLang="en-US" sz="2400" b="1" dirty="0"/>
              <a:t>低能电子衍射</a:t>
            </a:r>
          </a:p>
        </p:txBody>
      </p:sp>
      <p:pic>
        <p:nvPicPr>
          <p:cNvPr id="5" name="图片 4">
            <a:extLst>
              <a:ext uri="{FF2B5EF4-FFF2-40B4-BE49-F238E27FC236}">
                <a16:creationId xmlns:a16="http://schemas.microsoft.com/office/drawing/2014/main" id="{25B95074-ED4B-4C13-B142-649A0EA426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7580739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114801" y="615989"/>
            <a:ext cx="3562349" cy="998371"/>
          </a:xfrm>
        </p:spPr>
        <p:txBody>
          <a:bodyPr/>
          <a:lstStyle/>
          <a:p>
            <a:r>
              <a:rPr lang="en-US" altLang="zh-CN" sz="4000" b="1" dirty="0">
                <a:latin typeface="+mn-lt"/>
                <a:ea typeface="+mn-ea"/>
                <a:cs typeface="+mn-cs"/>
              </a:rPr>
              <a:t>4</a:t>
            </a:r>
            <a:r>
              <a:rPr lang="zh-CN" altLang="en-US" sz="4000" b="1" dirty="0">
                <a:latin typeface="+mn-lt"/>
                <a:ea typeface="+mn-ea"/>
                <a:cs typeface="+mn-cs"/>
              </a:rPr>
              <a:t>.</a:t>
            </a:r>
            <a:r>
              <a:rPr lang="en-US" altLang="zh-CN" sz="4000" b="1" dirty="0">
                <a:latin typeface="+mn-lt"/>
                <a:ea typeface="+mn-ea"/>
                <a:cs typeface="+mn-cs"/>
              </a:rPr>
              <a:t>1 </a:t>
            </a:r>
            <a:r>
              <a:rPr lang="zh-CN" altLang="en-US" sz="4000" b="1" dirty="0">
                <a:latin typeface="+mn-lt"/>
                <a:ea typeface="+mn-ea"/>
                <a:cs typeface="+mn-cs"/>
              </a:rPr>
              <a:t>二维晶体学</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3688556" y="2248738"/>
            <a:ext cx="4814888" cy="3170988"/>
          </a:xfrm>
        </p:spPr>
        <p:txBody>
          <a:bodyPr rtlCol="0">
            <a:normAutofit/>
          </a:bodyPr>
          <a:lstStyle/>
          <a:p>
            <a:pPr marL="0" indent="0">
              <a:spcBef>
                <a:spcPct val="0"/>
              </a:spcBef>
              <a:buClr>
                <a:schemeClr val="accent1">
                  <a:lumMod val="75000"/>
                </a:schemeClr>
              </a:buClr>
              <a:buNone/>
              <a:defRPr/>
            </a:pPr>
            <a:r>
              <a:rPr lang="en-US" altLang="zh-CN" b="1" dirty="0"/>
              <a:t>4</a:t>
            </a:r>
            <a:r>
              <a:rPr lang="zh-CN" altLang="en-US" b="1" dirty="0"/>
              <a:t>.</a:t>
            </a:r>
            <a:r>
              <a:rPr lang="en-US" altLang="zh-CN" b="1" dirty="0"/>
              <a:t>1</a:t>
            </a:r>
            <a:r>
              <a:rPr lang="zh-CN" altLang="en-US" b="1" dirty="0"/>
              <a:t>.</a:t>
            </a:r>
            <a:r>
              <a:rPr lang="en-US" altLang="zh-CN" b="1" dirty="0"/>
              <a:t>1</a:t>
            </a:r>
            <a:r>
              <a:rPr lang="zh-CN" altLang="en-US" b="1" dirty="0"/>
              <a:t>二维点阵和基元结构</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2</a:t>
            </a:r>
            <a:r>
              <a:rPr lang="zh-CN" altLang="en-US" b="1" dirty="0"/>
              <a:t>二维晶体结构的对称性</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3</a:t>
            </a:r>
            <a:r>
              <a:rPr lang="zh-CN" altLang="en-US" b="1" dirty="0"/>
              <a:t>二维</a:t>
            </a:r>
            <a:r>
              <a:rPr lang="en-US" altLang="zh-CN" b="1" dirty="0"/>
              <a:t>Bravais</a:t>
            </a:r>
            <a:r>
              <a:rPr lang="zh-CN" altLang="en-US" b="1" dirty="0"/>
              <a:t>及四个晶系</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4</a:t>
            </a:r>
            <a:r>
              <a:rPr lang="zh-CN" altLang="en-US" b="1" dirty="0"/>
              <a:t>二维表面结构表示</a:t>
            </a:r>
          </a:p>
        </p:txBody>
      </p:sp>
      <p:sp>
        <p:nvSpPr>
          <p:cNvPr id="4" name="文本框 3">
            <a:extLst>
              <a:ext uri="{FF2B5EF4-FFF2-40B4-BE49-F238E27FC236}">
                <a16:creationId xmlns:a16="http://schemas.microsoft.com/office/drawing/2014/main" id="{15E80E91-B526-46E3-BC4A-4FC83FFE6306}"/>
              </a:ext>
            </a:extLst>
          </p:cNvPr>
          <p:cNvSpPr txBox="1"/>
          <p:nvPr/>
        </p:nvSpPr>
        <p:spPr>
          <a:xfrm>
            <a:off x="9978172" y="5734050"/>
            <a:ext cx="1914306" cy="307777"/>
          </a:xfrm>
          <a:prstGeom prst="rect">
            <a:avLst/>
          </a:prstGeom>
          <a:noFill/>
        </p:spPr>
        <p:txBody>
          <a:bodyPr wrap="none" rtlCol="0">
            <a:spAutoFit/>
          </a:bodyPr>
          <a:lstStyle/>
          <a:p>
            <a:pPr algn="r"/>
            <a:r>
              <a:rPr lang="en-US" altLang="zh-CN" sz="1400" b="1" dirty="0"/>
              <a:t>Speaker</a:t>
            </a:r>
            <a:r>
              <a:rPr lang="zh-CN" altLang="en-US" sz="1400" b="1" dirty="0"/>
              <a:t>：周晓宵</a:t>
            </a:r>
            <a:r>
              <a:rPr lang="en-US" altLang="zh-CN" sz="1400" b="1" dirty="0"/>
              <a:t>(4.1)</a:t>
            </a:r>
          </a:p>
        </p:txBody>
      </p:sp>
    </p:spTree>
    <p:extLst>
      <p:ext uri="{BB962C8B-B14F-4D97-AF65-F5344CB8AC3E}">
        <p14:creationId xmlns:p14="http://schemas.microsoft.com/office/powerpoint/2010/main" val="5507581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
            <a:extLst>
              <a:ext uri="{FF2B5EF4-FFF2-40B4-BE49-F238E27FC236}">
                <a16:creationId xmlns:a16="http://schemas.microsoft.com/office/drawing/2014/main" id="{C068D824-3466-4F0F-A9AA-207D7712775A}"/>
              </a:ext>
            </a:extLst>
          </p:cNvPr>
          <p:cNvGrpSpPr>
            <a:grpSpLocks/>
          </p:cNvGrpSpPr>
          <p:nvPr/>
        </p:nvGrpSpPr>
        <p:grpSpPr bwMode="auto">
          <a:xfrm>
            <a:off x="1919288" y="404813"/>
            <a:ext cx="8858250" cy="5903912"/>
            <a:chOff x="0" y="0"/>
            <a:chExt cx="12642" cy="7768"/>
          </a:xfrm>
        </p:grpSpPr>
        <p:pic>
          <p:nvPicPr>
            <p:cNvPr id="11273" name="任意多边形 35">
              <a:extLst>
                <a:ext uri="{FF2B5EF4-FFF2-40B4-BE49-F238E27FC236}">
                  <a16:creationId xmlns:a16="http://schemas.microsoft.com/office/drawing/2014/main" id="{C72BBFD6-46AD-453D-877C-9EDC8787E0F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0" y="0"/>
              <a:ext cx="4809" cy="7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4" name="Group 4">
              <a:extLst>
                <a:ext uri="{FF2B5EF4-FFF2-40B4-BE49-F238E27FC236}">
                  <a16:creationId xmlns:a16="http://schemas.microsoft.com/office/drawing/2014/main" id="{EEA48C9C-F3B5-4D7B-B847-77FFDAA99400}"/>
                </a:ext>
              </a:extLst>
            </p:cNvPr>
            <p:cNvGrpSpPr>
              <a:grpSpLocks/>
            </p:cNvGrpSpPr>
            <p:nvPr/>
          </p:nvGrpSpPr>
          <p:grpSpPr bwMode="auto">
            <a:xfrm>
              <a:off x="1362" y="340"/>
              <a:ext cx="11280" cy="6913"/>
              <a:chOff x="0" y="0"/>
              <a:chExt cx="11280" cy="6913"/>
            </a:xfrm>
          </p:grpSpPr>
          <p:pic>
            <p:nvPicPr>
              <p:cNvPr id="11275" name="矩形 67">
                <a:extLst>
                  <a:ext uri="{FF2B5EF4-FFF2-40B4-BE49-F238E27FC236}">
                    <a16:creationId xmlns:a16="http://schemas.microsoft.com/office/drawing/2014/main" id="{0637C1E3-580F-4CA4-91D6-7F23EC2F547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7" y="40"/>
                <a:ext cx="8063"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矩形 72">
                <a:extLst>
                  <a:ext uri="{FF2B5EF4-FFF2-40B4-BE49-F238E27FC236}">
                    <a16:creationId xmlns:a16="http://schemas.microsoft.com/office/drawing/2014/main" id="{736C9742-A83A-42F3-858D-DE3459E8EA8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0" y="1433"/>
                <a:ext cx="8850"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矩形 78">
                <a:extLst>
                  <a:ext uri="{FF2B5EF4-FFF2-40B4-BE49-F238E27FC236}">
                    <a16:creationId xmlns:a16="http://schemas.microsoft.com/office/drawing/2014/main" id="{6F1ECF4B-7A20-4A72-A4BE-CD2CE413F05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2" y="2823"/>
                <a:ext cx="9648"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 name="矩形 84">
                <a:extLst>
                  <a:ext uri="{FF2B5EF4-FFF2-40B4-BE49-F238E27FC236}">
                    <a16:creationId xmlns:a16="http://schemas.microsoft.com/office/drawing/2014/main" id="{4C585787-88E0-4113-983A-64DD6AE2804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 y="4215"/>
                <a:ext cx="10485"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 name="矩形 90">
                <a:extLst>
                  <a:ext uri="{FF2B5EF4-FFF2-40B4-BE49-F238E27FC236}">
                    <a16:creationId xmlns:a16="http://schemas.microsoft.com/office/drawing/2014/main" id="{4469FB60-1888-49E6-B762-C807C9FE09D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598"/>
                <a:ext cx="11280"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0" name="TextBox 61">
                <a:extLst>
                  <a:ext uri="{FF2B5EF4-FFF2-40B4-BE49-F238E27FC236}">
                    <a16:creationId xmlns:a16="http://schemas.microsoft.com/office/drawing/2014/main" id="{03E65EF4-ECBD-4DC6-9155-8F52089426FA}"/>
                  </a:ext>
                </a:extLst>
              </p:cNvPr>
              <p:cNvSpPr txBox="1">
                <a:spLocks noChangeArrowheads="1"/>
              </p:cNvSpPr>
              <p:nvPr/>
            </p:nvSpPr>
            <p:spPr bwMode="auto">
              <a:xfrm>
                <a:off x="2760" y="2738"/>
                <a:ext cx="59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sz="1400">
                  <a:solidFill>
                    <a:srgbClr val="000000"/>
                  </a:solidFill>
                  <a:latin typeface="微软雅黑" panose="020B0503020204020204" pitchFamily="34" charset="-122"/>
                  <a:ea typeface="微软雅黑" panose="020B0503020204020204" pitchFamily="34" charset="-122"/>
                </a:endParaRPr>
              </a:p>
            </p:txBody>
          </p:sp>
          <p:sp>
            <p:nvSpPr>
              <p:cNvPr id="11281" name="TextBox 34">
                <a:extLst>
                  <a:ext uri="{FF2B5EF4-FFF2-40B4-BE49-F238E27FC236}">
                    <a16:creationId xmlns:a16="http://schemas.microsoft.com/office/drawing/2014/main" id="{2695D27D-51FD-4562-9BEE-DB420C73911B}"/>
                  </a:ext>
                </a:extLst>
              </p:cNvPr>
              <p:cNvSpPr txBox="1">
                <a:spLocks noChangeArrowheads="1"/>
              </p:cNvSpPr>
              <p:nvPr/>
            </p:nvSpPr>
            <p:spPr bwMode="auto">
              <a:xfrm>
                <a:off x="3510" y="2978"/>
                <a:ext cx="427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2" name="TextBox 71">
                <a:extLst>
                  <a:ext uri="{FF2B5EF4-FFF2-40B4-BE49-F238E27FC236}">
                    <a16:creationId xmlns:a16="http://schemas.microsoft.com/office/drawing/2014/main" id="{02E16E56-219E-4590-A419-6CC09BD65C03}"/>
                  </a:ext>
                </a:extLst>
              </p:cNvPr>
              <p:cNvSpPr txBox="1">
                <a:spLocks noChangeArrowheads="1"/>
              </p:cNvSpPr>
              <p:nvPr/>
            </p:nvSpPr>
            <p:spPr bwMode="auto">
              <a:xfrm>
                <a:off x="2687" y="4338"/>
                <a:ext cx="427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3" name="TextBox 71">
                <a:extLst>
                  <a:ext uri="{FF2B5EF4-FFF2-40B4-BE49-F238E27FC236}">
                    <a16:creationId xmlns:a16="http://schemas.microsoft.com/office/drawing/2014/main" id="{361FBEE7-B616-439F-A2D9-9F2AE35F331D}"/>
                  </a:ext>
                </a:extLst>
              </p:cNvPr>
              <p:cNvSpPr txBox="1">
                <a:spLocks noChangeArrowheads="1"/>
              </p:cNvSpPr>
              <p:nvPr/>
            </p:nvSpPr>
            <p:spPr bwMode="auto">
              <a:xfrm>
                <a:off x="1940" y="5740"/>
                <a:ext cx="427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4" name="TextBox 61">
                <a:extLst>
                  <a:ext uri="{FF2B5EF4-FFF2-40B4-BE49-F238E27FC236}">
                    <a16:creationId xmlns:a16="http://schemas.microsoft.com/office/drawing/2014/main" id="{900B77DA-368D-4F11-B2E8-F4120EF92816}"/>
                  </a:ext>
                </a:extLst>
              </p:cNvPr>
              <p:cNvSpPr txBox="1">
                <a:spLocks noChangeArrowheads="1"/>
              </p:cNvSpPr>
              <p:nvPr/>
            </p:nvSpPr>
            <p:spPr bwMode="auto">
              <a:xfrm>
                <a:off x="4255" y="0"/>
                <a:ext cx="59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sz="1400">
                  <a:solidFill>
                    <a:srgbClr val="000000"/>
                  </a:solidFill>
                  <a:latin typeface="微软雅黑" panose="020B0503020204020204" pitchFamily="34" charset="-122"/>
                  <a:ea typeface="微软雅黑" panose="020B0503020204020204" pitchFamily="34" charset="-122"/>
                </a:endParaRPr>
              </a:p>
            </p:txBody>
          </p:sp>
        </p:grpSp>
      </p:grpSp>
      <p:sp>
        <p:nvSpPr>
          <p:cNvPr id="11267" name="Text Box 15">
            <a:extLst>
              <a:ext uri="{FF2B5EF4-FFF2-40B4-BE49-F238E27FC236}">
                <a16:creationId xmlns:a16="http://schemas.microsoft.com/office/drawing/2014/main" id="{93BE166F-5301-4A09-95C2-BEE91FB419A8}"/>
              </a:ext>
            </a:extLst>
          </p:cNvPr>
          <p:cNvSpPr txBox="1">
            <a:spLocks noChangeArrowheads="1"/>
          </p:cNvSpPr>
          <p:nvPr/>
        </p:nvSpPr>
        <p:spPr bwMode="auto">
          <a:xfrm>
            <a:off x="5664201" y="836614"/>
            <a:ext cx="46783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dirty="0">
                <a:solidFill>
                  <a:srgbClr val="000000"/>
                </a:solidFill>
                <a:latin typeface="楷体" panose="02010609060101010101" pitchFamily="49" charset="-122"/>
              </a:rPr>
              <a:t>如今，LEED成为表面实验研究的标准手段。</a:t>
            </a:r>
          </a:p>
          <a:p>
            <a:pPr eaLnBrk="1" hangingPunct="1"/>
            <a:endParaRPr lang="zh-CN" altLang="en-US" dirty="0">
              <a:solidFill>
                <a:srgbClr val="000000"/>
              </a:solidFill>
              <a:ea typeface="宋体" panose="02010600030101010101" pitchFamily="2" charset="-122"/>
            </a:endParaRPr>
          </a:p>
        </p:txBody>
      </p:sp>
      <p:sp>
        <p:nvSpPr>
          <p:cNvPr id="11268" name="Text Box 16">
            <a:extLst>
              <a:ext uri="{FF2B5EF4-FFF2-40B4-BE49-F238E27FC236}">
                <a16:creationId xmlns:a16="http://schemas.microsoft.com/office/drawing/2014/main" id="{D5E6F1E6-764A-416E-9B16-42ED957AD6D8}"/>
              </a:ext>
            </a:extLst>
          </p:cNvPr>
          <p:cNvSpPr txBox="1">
            <a:spLocks noChangeArrowheads="1"/>
          </p:cNvSpPr>
          <p:nvPr/>
        </p:nvSpPr>
        <p:spPr bwMode="auto">
          <a:xfrm>
            <a:off x="5159375" y="1917700"/>
            <a:ext cx="3969356" cy="39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a:solidFill>
                  <a:srgbClr val="000000"/>
                </a:solidFill>
                <a:latin typeface="楷体" panose="02010609060101010101" pitchFamily="49" charset="-122"/>
                <a:sym typeface="Arial" panose="020B0604020202020204" pitchFamily="34" charset="0"/>
              </a:rPr>
              <a:t>70年代开始，对表面结构进行研究。</a:t>
            </a:r>
            <a:r>
              <a:rPr lang="zh-CN" altLang="en-US">
                <a:solidFill>
                  <a:srgbClr val="000000"/>
                </a:solidFill>
                <a:ea typeface="宋体" panose="02010600030101010101" pitchFamily="2" charset="-122"/>
              </a:rPr>
              <a:t> </a:t>
            </a:r>
          </a:p>
        </p:txBody>
      </p:sp>
      <p:sp>
        <p:nvSpPr>
          <p:cNvPr id="11269" name="Text Box 17">
            <a:extLst>
              <a:ext uri="{FF2B5EF4-FFF2-40B4-BE49-F238E27FC236}">
                <a16:creationId xmlns:a16="http://schemas.microsoft.com/office/drawing/2014/main" id="{B84EDAA5-B9DD-4E2E-B207-787147EE4699}"/>
              </a:ext>
            </a:extLst>
          </p:cNvPr>
          <p:cNvSpPr txBox="1">
            <a:spLocks noChangeArrowheads="1"/>
          </p:cNvSpPr>
          <p:nvPr/>
        </p:nvSpPr>
        <p:spPr bwMode="auto">
          <a:xfrm>
            <a:off x="4584700" y="2997201"/>
            <a:ext cx="57594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a:solidFill>
                  <a:srgbClr val="000000"/>
                </a:solidFill>
                <a:latin typeface="楷体" panose="02010609060101010101" pitchFamily="49" charset="-122"/>
                <a:sym typeface="Arial" panose="020B0604020202020204" pitchFamily="34" charset="0"/>
              </a:rPr>
              <a:t>50年代，人们开始研究气体在单晶表面的吸附现象。</a:t>
            </a:r>
          </a:p>
          <a:p>
            <a:pPr eaLnBrk="1" hangingPunct="1"/>
            <a:endParaRPr lang="zh-CN" altLang="en-US">
              <a:solidFill>
                <a:srgbClr val="000000"/>
              </a:solidFill>
              <a:ea typeface="宋体" panose="02010600030101010101" pitchFamily="2" charset="-122"/>
            </a:endParaRPr>
          </a:p>
        </p:txBody>
      </p:sp>
      <p:sp>
        <p:nvSpPr>
          <p:cNvPr id="11270" name="Text Box 18">
            <a:extLst>
              <a:ext uri="{FF2B5EF4-FFF2-40B4-BE49-F238E27FC236}">
                <a16:creationId xmlns:a16="http://schemas.microsoft.com/office/drawing/2014/main" id="{26D9B23D-5C13-43CC-A71C-BFA17B85A358}"/>
              </a:ext>
            </a:extLst>
          </p:cNvPr>
          <p:cNvSpPr txBox="1">
            <a:spLocks noChangeArrowheads="1"/>
          </p:cNvSpPr>
          <p:nvPr/>
        </p:nvSpPr>
        <p:spPr bwMode="auto">
          <a:xfrm>
            <a:off x="4079876" y="4076700"/>
            <a:ext cx="50674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latin typeface="楷体" panose="02010609060101010101" pitchFamily="49" charset="-122"/>
                <a:sym typeface="Arial" panose="020B0604020202020204" pitchFamily="34" charset="0"/>
              </a:rPr>
              <a:t>30年代后，人们开始了低能电子衍射方面的研究</a:t>
            </a:r>
          </a:p>
        </p:txBody>
      </p:sp>
      <p:sp>
        <p:nvSpPr>
          <p:cNvPr id="11271" name="Text Box 19">
            <a:extLst>
              <a:ext uri="{FF2B5EF4-FFF2-40B4-BE49-F238E27FC236}">
                <a16:creationId xmlns:a16="http://schemas.microsoft.com/office/drawing/2014/main" id="{ADE74A42-54BB-4F9D-A8FE-883AFA69B50C}"/>
              </a:ext>
            </a:extLst>
          </p:cNvPr>
          <p:cNvSpPr txBox="1">
            <a:spLocks noChangeArrowheads="1"/>
          </p:cNvSpPr>
          <p:nvPr/>
        </p:nvSpPr>
        <p:spPr bwMode="auto">
          <a:xfrm>
            <a:off x="3432176" y="5156200"/>
            <a:ext cx="7058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ea typeface="宋体" panose="02010600030101010101" pitchFamily="2" charset="-122"/>
              </a:rPr>
              <a:t>1</a:t>
            </a:r>
            <a:r>
              <a:rPr lang="zh-CN" altLang="en-US">
                <a:solidFill>
                  <a:srgbClr val="000000"/>
                </a:solidFill>
                <a:latin typeface="楷体" panose="02010609060101010101" pitchFamily="49" charset="-122"/>
                <a:sym typeface="Arial" panose="020B0604020202020204" pitchFamily="34" charset="0"/>
              </a:rPr>
              <a:t>921年 Davisson 和Germer研究了电子束在单晶表面的散射现象</a:t>
            </a:r>
            <a:r>
              <a:rPr lang="zh-CN" altLang="en-US">
                <a:solidFill>
                  <a:srgbClr val="000000"/>
                </a:solidFill>
                <a:ea typeface="宋体" panose="02010600030101010101" pitchFamily="2" charset="-122"/>
              </a:rPr>
              <a:t>。</a:t>
            </a:r>
          </a:p>
        </p:txBody>
      </p:sp>
      <p:sp>
        <p:nvSpPr>
          <p:cNvPr id="11272" name="Text Box 20">
            <a:extLst>
              <a:ext uri="{FF2B5EF4-FFF2-40B4-BE49-F238E27FC236}">
                <a16:creationId xmlns:a16="http://schemas.microsoft.com/office/drawing/2014/main" id="{42B873F0-C2C6-45D8-B449-A8FD3F05FBFA}"/>
              </a:ext>
            </a:extLst>
          </p:cNvPr>
          <p:cNvSpPr txBox="1">
            <a:spLocks noChangeArrowheads="1"/>
          </p:cNvSpPr>
          <p:nvPr/>
        </p:nvSpPr>
        <p:spPr bwMode="auto">
          <a:xfrm>
            <a:off x="2503488" y="836614"/>
            <a:ext cx="2081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olidFill>
                  <a:srgbClr val="000000"/>
                </a:solidFill>
              </a:rPr>
              <a:t>     发   展</a:t>
            </a:r>
          </a:p>
        </p:txBody>
      </p:sp>
      <p:pic>
        <p:nvPicPr>
          <p:cNvPr id="21" name="图片 20">
            <a:extLst>
              <a:ext uri="{FF2B5EF4-FFF2-40B4-BE49-F238E27FC236}">
                <a16:creationId xmlns:a16="http://schemas.microsoft.com/office/drawing/2014/main" id="{A3D8CE7E-392F-4201-8EE3-A2E0F966F28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8781907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descr="08C8237AFA994c97AAC7C162F7C266E3# #文本框 109">
            <a:extLst>
              <a:ext uri="{FF2B5EF4-FFF2-40B4-BE49-F238E27FC236}">
                <a16:creationId xmlns:a16="http://schemas.microsoft.com/office/drawing/2014/main" id="{17009F03-1D97-4561-841F-46951E0F55D4}"/>
              </a:ext>
            </a:extLst>
          </p:cNvPr>
          <p:cNvSpPr txBox="1">
            <a:spLocks noChangeArrowheads="1"/>
          </p:cNvSpPr>
          <p:nvPr/>
        </p:nvSpPr>
        <p:spPr bwMode="auto">
          <a:xfrm>
            <a:off x="2114550" y="105727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a typeface="黑体" panose="02010609060101010101" pitchFamily="49" charset="-122"/>
            </a:endParaRPr>
          </a:p>
        </p:txBody>
      </p:sp>
      <p:pic>
        <p:nvPicPr>
          <p:cNvPr id="13315" name="Picture 3" descr="C7FFC4BC560849a5AADD9F90E511C3D0# #图片框 111">
            <a:extLst>
              <a:ext uri="{FF2B5EF4-FFF2-40B4-BE49-F238E27FC236}">
                <a16:creationId xmlns:a16="http://schemas.microsoft.com/office/drawing/2014/main" id="{9B953443-0117-4283-B3E2-859DE1D162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0" y="1774825"/>
            <a:ext cx="6459538"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4" descr="5FB2914525A84a9a938AC88F066CCAE1# #文本框 297">
            <a:extLst>
              <a:ext uri="{FF2B5EF4-FFF2-40B4-BE49-F238E27FC236}">
                <a16:creationId xmlns:a16="http://schemas.microsoft.com/office/drawing/2014/main" id="{1F251170-48C1-4862-8C9D-B4D5EB58C1D8}"/>
              </a:ext>
            </a:extLst>
          </p:cNvPr>
          <p:cNvSpPr txBox="1">
            <a:spLocks noChangeArrowheads="1"/>
          </p:cNvSpPr>
          <p:nvPr/>
        </p:nvSpPr>
        <p:spPr bwMode="auto">
          <a:xfrm>
            <a:off x="6467476" y="1774826"/>
            <a:ext cx="4024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000">
                <a:solidFill>
                  <a:srgbClr val="000000"/>
                </a:solidFill>
                <a:ea typeface="宋体" panose="02010600030101010101" pitchFamily="2" charset="-122"/>
              </a:rPr>
              <a:t>      </a:t>
            </a:r>
            <a:endParaRPr lang="zh-CN" altLang="en-US" sz="2800">
              <a:solidFill>
                <a:srgbClr val="000000"/>
              </a:solidFill>
              <a:latin typeface="楷体" panose="02010609060101010101" pitchFamily="49" charset="-122"/>
            </a:endParaRPr>
          </a:p>
        </p:txBody>
      </p:sp>
      <p:sp>
        <p:nvSpPr>
          <p:cNvPr id="13317" name="Text Box 5" descr="59C22F7AB61F413eA5DFFFE0C5813492# #文本框 298">
            <a:extLst>
              <a:ext uri="{FF2B5EF4-FFF2-40B4-BE49-F238E27FC236}">
                <a16:creationId xmlns:a16="http://schemas.microsoft.com/office/drawing/2014/main" id="{33BB7FE8-B8AB-4FDE-AB97-989132FD6D05}"/>
              </a:ext>
            </a:extLst>
          </p:cNvPr>
          <p:cNvSpPr txBox="1">
            <a:spLocks noChangeArrowheads="1"/>
          </p:cNvSpPr>
          <p:nvPr/>
        </p:nvSpPr>
        <p:spPr bwMode="auto">
          <a:xfrm>
            <a:off x="3875088" y="5759450"/>
            <a:ext cx="47609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170" tIns="46990" rIns="90170" bIns="46990">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rPr>
              <a:t>        </a:t>
            </a:r>
            <a:r>
              <a:rPr lang="zh-CN" altLang="en-US" sz="2800">
                <a:solidFill>
                  <a:srgbClr val="000000"/>
                </a:solidFill>
              </a:rPr>
              <a:t>低能电子衍射实验装置图</a:t>
            </a:r>
          </a:p>
        </p:txBody>
      </p:sp>
      <p:grpSp>
        <p:nvGrpSpPr>
          <p:cNvPr id="13318" name="Group 6">
            <a:extLst>
              <a:ext uri="{FF2B5EF4-FFF2-40B4-BE49-F238E27FC236}">
                <a16:creationId xmlns:a16="http://schemas.microsoft.com/office/drawing/2014/main" id="{83B31EC7-1887-4E4F-84DF-BF33581BE455}"/>
              </a:ext>
            </a:extLst>
          </p:cNvPr>
          <p:cNvGrpSpPr>
            <a:grpSpLocks/>
          </p:cNvGrpSpPr>
          <p:nvPr/>
        </p:nvGrpSpPr>
        <p:grpSpPr bwMode="auto">
          <a:xfrm>
            <a:off x="3117851" y="688975"/>
            <a:ext cx="6048375" cy="795976"/>
            <a:chOff x="0" y="0"/>
            <a:chExt cx="9822" cy="1247"/>
          </a:xfrm>
        </p:grpSpPr>
        <p:sp>
          <p:nvSpPr>
            <p:cNvPr id="13319" name="矩形​​ 12">
              <a:extLst>
                <a:ext uri="{FF2B5EF4-FFF2-40B4-BE49-F238E27FC236}">
                  <a16:creationId xmlns:a16="http://schemas.microsoft.com/office/drawing/2014/main" id="{922F4A9B-1656-4DFA-880F-6AEEEF3D8381}"/>
                </a:ext>
              </a:extLst>
            </p:cNvPr>
            <p:cNvSpPr>
              <a:spLocks noChangeArrowheads="1"/>
            </p:cNvSpPr>
            <p:nvPr/>
          </p:nvSpPr>
          <p:spPr bwMode="auto">
            <a:xfrm>
              <a:off x="0" y="0"/>
              <a:ext cx="9822" cy="1247"/>
            </a:xfrm>
            <a:prstGeom prst="rect">
              <a:avLst/>
            </a:prstGeom>
            <a:gradFill rotWithShape="1">
              <a:gsLst>
                <a:gs pos="0">
                  <a:srgbClr val="A6A6A6"/>
                </a:gs>
                <a:gs pos="13000">
                  <a:srgbClr val="A6A6A6"/>
                </a:gs>
                <a:gs pos="100000">
                  <a:srgbClr val="F2F2F2"/>
                </a:gs>
              </a:gsLst>
              <a:lin ang="5400000"/>
            </a:gradFill>
            <a:ln w="3175">
              <a:solidFill>
                <a:srgbClr val="BFBFBF"/>
              </a:solidFill>
              <a:miter lim="800000"/>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FFFFFF"/>
                </a:solidFill>
                <a:ea typeface="宋体" panose="02010600030101010101" pitchFamily="2" charset="-122"/>
              </a:endParaRPr>
            </a:p>
          </p:txBody>
        </p:sp>
        <p:sp>
          <p:nvSpPr>
            <p:cNvPr id="13320" name="Text Box 8" descr="83F454BBDA8240ebA00A48792C38D751# #文本框 139">
              <a:extLst>
                <a:ext uri="{FF2B5EF4-FFF2-40B4-BE49-F238E27FC236}">
                  <a16:creationId xmlns:a16="http://schemas.microsoft.com/office/drawing/2014/main" id="{22AA656E-DE4A-4897-9E57-FD0954F8397C}"/>
                </a:ext>
              </a:extLst>
            </p:cNvPr>
            <p:cNvSpPr txBox="1">
              <a:spLocks noChangeArrowheads="1"/>
            </p:cNvSpPr>
            <p:nvPr/>
          </p:nvSpPr>
          <p:spPr bwMode="auto">
            <a:xfrm>
              <a:off x="1588" y="114"/>
              <a:ext cx="7110"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600">
                  <a:solidFill>
                    <a:srgbClr val="000000"/>
                  </a:solidFill>
                  <a:ea typeface="黑体" panose="02010609060101010101" pitchFamily="49" charset="-122"/>
                </a:rPr>
                <a:t> </a:t>
              </a:r>
              <a:r>
                <a:rPr lang="zh-CN" altLang="en-US" sz="3600">
                  <a:solidFill>
                    <a:srgbClr val="000000"/>
                  </a:solidFill>
                  <a:ea typeface="黑体" panose="02010609060101010101" pitchFamily="49" charset="-122"/>
                </a:rPr>
                <a:t>      </a:t>
              </a:r>
              <a:r>
                <a:rPr lang="zh-CN" altLang="en-US" sz="3200">
                  <a:solidFill>
                    <a:srgbClr val="000000"/>
                  </a:solidFill>
                </a:rPr>
                <a:t>低能衍射基本装置</a:t>
              </a:r>
            </a:p>
          </p:txBody>
        </p:sp>
        <p:sp>
          <p:nvSpPr>
            <p:cNvPr id="13321" name="矩形​​ 8">
              <a:extLst>
                <a:ext uri="{FF2B5EF4-FFF2-40B4-BE49-F238E27FC236}">
                  <a16:creationId xmlns:a16="http://schemas.microsoft.com/office/drawing/2014/main" id="{AAAA1B89-151F-40D6-B5D6-6E3232AEF1D9}"/>
                </a:ext>
              </a:extLst>
            </p:cNvPr>
            <p:cNvSpPr>
              <a:spLocks noChangeArrowheads="1"/>
            </p:cNvSpPr>
            <p:nvPr/>
          </p:nvSpPr>
          <p:spPr bwMode="auto">
            <a:xfrm>
              <a:off x="0" y="0"/>
              <a:ext cx="1770" cy="1247"/>
            </a:xfrm>
            <a:prstGeom prst="rect">
              <a:avLst/>
            </a:prstGeom>
            <a:solidFill>
              <a:schemeClr val="tx1">
                <a:alpha val="79999"/>
              </a:schemeClr>
            </a:solidFill>
            <a:ln w="3175">
              <a:solidFill>
                <a:srgbClr val="BFBFBF"/>
              </a:solidFill>
              <a:miter lim="800000"/>
              <a:headEnd/>
              <a:tailEnd/>
            </a:ln>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000000"/>
                </a:solidFill>
                <a:ea typeface="宋体" panose="02010600030101010101" pitchFamily="2" charset="-122"/>
              </a:endParaRPr>
            </a:p>
          </p:txBody>
        </p:sp>
      </p:grpSp>
      <p:pic>
        <p:nvPicPr>
          <p:cNvPr id="10" name="图片 9">
            <a:extLst>
              <a:ext uri="{FF2B5EF4-FFF2-40B4-BE49-F238E27FC236}">
                <a16:creationId xmlns:a16="http://schemas.microsoft.com/office/drawing/2014/main" id="{12ADB27C-849A-4775-B015-86BFFA1783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959937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A968C31F0C384c83AA35ACEF6101059C# #图片框 72">
            <a:extLst>
              <a:ext uri="{FF2B5EF4-FFF2-40B4-BE49-F238E27FC236}">
                <a16:creationId xmlns:a16="http://schemas.microsoft.com/office/drawing/2014/main" id="{EF078BD6-A447-4F9B-BBDA-5517428C4C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1131889"/>
            <a:ext cx="4175125"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3" descr="45F314ECAE114dee84B36D9AE6DAB678# #图片框 73">
            <a:extLst>
              <a:ext uri="{FF2B5EF4-FFF2-40B4-BE49-F238E27FC236}">
                <a16:creationId xmlns:a16="http://schemas.microsoft.com/office/drawing/2014/main" id="{BF0D2862-F62F-45AB-848F-FA04D406AE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9950" y="1327151"/>
            <a:ext cx="4184650"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descr="78F9A66C0011413987DF876F04071B0B# #图片框 74">
            <a:extLst>
              <a:ext uri="{FF2B5EF4-FFF2-40B4-BE49-F238E27FC236}">
                <a16:creationId xmlns:a16="http://schemas.microsoft.com/office/drawing/2014/main" id="{818B62C4-962F-4E74-A4E9-7B23DD47E6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1" y="4740275"/>
            <a:ext cx="26955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5" descr="BC26C23352924b97B9A2E681610E4C12# #文本框 76">
            <a:extLst>
              <a:ext uri="{FF2B5EF4-FFF2-40B4-BE49-F238E27FC236}">
                <a16:creationId xmlns:a16="http://schemas.microsoft.com/office/drawing/2014/main" id="{1868931B-3BFD-4563-88D1-C6DD20FB125C}"/>
              </a:ext>
            </a:extLst>
          </p:cNvPr>
          <p:cNvSpPr txBox="1">
            <a:spLocks noChangeArrowheads="1"/>
          </p:cNvSpPr>
          <p:nvPr/>
        </p:nvSpPr>
        <p:spPr bwMode="auto">
          <a:xfrm>
            <a:off x="1774825" y="5508626"/>
            <a:ext cx="80645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400">
                <a:solidFill>
                  <a:srgbClr val="000000"/>
                </a:solidFill>
                <a:sym typeface="宋体" panose="02010600030101010101" pitchFamily="2" charset="-122"/>
              </a:rPr>
              <a:t>     基本结构图：衍射电子可用两种不同的接收器来探测，一种用法拉第接收器，另一种用屏幕显示。</a:t>
            </a:r>
          </a:p>
          <a:p>
            <a:pPr eaLnBrk="1" hangingPunct="1"/>
            <a:endParaRPr lang="zh-CN" altLang="en-US" sz="2000">
              <a:solidFill>
                <a:srgbClr val="000000"/>
              </a:solidFill>
              <a:latin typeface="宋体" panose="02010600030101010101" pitchFamily="2" charset="-122"/>
              <a:ea typeface="宋体" panose="02010600030101010101" pitchFamily="2" charset="-122"/>
              <a:sym typeface="宋体" panose="02010600030101010101" pitchFamily="2" charset="-122"/>
            </a:endParaRPr>
          </a:p>
        </p:txBody>
      </p:sp>
      <p:sp>
        <p:nvSpPr>
          <p:cNvPr id="14342" name="Rectangle 6" descr="E479A154A4784b6fB8E296C5355C2CE8# #矩形 77">
            <a:extLst>
              <a:ext uri="{FF2B5EF4-FFF2-40B4-BE49-F238E27FC236}">
                <a16:creationId xmlns:a16="http://schemas.microsoft.com/office/drawing/2014/main" id="{D2CB11A3-549E-42CB-AA3A-1D5808885FBB}"/>
              </a:ext>
            </a:extLst>
          </p:cNvPr>
          <p:cNvSpPr>
            <a:spLocks noChangeArrowheads="1"/>
          </p:cNvSpPr>
          <p:nvPr/>
        </p:nvSpPr>
        <p:spPr bwMode="auto">
          <a:xfrm>
            <a:off x="2062163" y="1327151"/>
            <a:ext cx="3529012" cy="3217863"/>
          </a:xfrm>
          <a:prstGeom prst="rect">
            <a:avLst/>
          </a:prstGeom>
          <a:noFill/>
          <a:ln w="508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ndParaRPr>
          </a:p>
        </p:txBody>
      </p:sp>
      <p:sp>
        <p:nvSpPr>
          <p:cNvPr id="14343" name="Rectangle 7" descr="2FE827B95AFD47f6863AD40595FADF66# #矩形 78">
            <a:extLst>
              <a:ext uri="{FF2B5EF4-FFF2-40B4-BE49-F238E27FC236}">
                <a16:creationId xmlns:a16="http://schemas.microsoft.com/office/drawing/2014/main" id="{2B2BF1C8-F877-4B71-8C5A-CAFE330384EC}"/>
              </a:ext>
            </a:extLst>
          </p:cNvPr>
          <p:cNvSpPr>
            <a:spLocks noChangeArrowheads="1"/>
          </p:cNvSpPr>
          <p:nvPr/>
        </p:nvSpPr>
        <p:spPr bwMode="auto">
          <a:xfrm>
            <a:off x="5951538" y="1328738"/>
            <a:ext cx="4183062" cy="3217862"/>
          </a:xfrm>
          <a:prstGeom prst="rect">
            <a:avLst/>
          </a:prstGeom>
          <a:noFill/>
          <a:ln w="508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ndParaRPr>
          </a:p>
        </p:txBody>
      </p:sp>
      <p:pic>
        <p:nvPicPr>
          <p:cNvPr id="8" name="图片 7">
            <a:extLst>
              <a:ext uri="{FF2B5EF4-FFF2-40B4-BE49-F238E27FC236}">
                <a16:creationId xmlns:a16="http://schemas.microsoft.com/office/drawing/2014/main" id="{AC5D1CF9-9C2B-4535-9998-5E1795ACAB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4658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A5612F10-958B-48C5-B78E-57A3441761A7}"/>
              </a:ext>
            </a:extLst>
          </p:cNvPr>
          <p:cNvSpPr>
            <a:spLocks noGrp="1" noChangeArrowheads="1"/>
          </p:cNvSpPr>
          <p:nvPr>
            <p:ph type="body" idx="4294967295"/>
          </p:nvPr>
        </p:nvSpPr>
        <p:spPr>
          <a:xfrm>
            <a:off x="935037" y="2577307"/>
            <a:ext cx="10496550" cy="2046286"/>
          </a:xfrm>
        </p:spPr>
        <p:txBody>
          <a:bodyPr/>
          <a:lstStyle/>
          <a:p>
            <a:pPr>
              <a:lnSpc>
                <a:spcPct val="150000"/>
              </a:lnSpc>
              <a:buFontTx/>
              <a:buNone/>
            </a:pPr>
            <a:r>
              <a:rPr lang="zh-CN" altLang="en-US" dirty="0">
                <a:latin typeface="+mn-ea"/>
              </a:rPr>
              <a:t>  从</a:t>
            </a:r>
            <a:r>
              <a:rPr lang="en-US" altLang="zh-CN" dirty="0">
                <a:latin typeface="+mn-ea"/>
              </a:rPr>
              <a:t>LEED</a:t>
            </a:r>
            <a:r>
              <a:rPr lang="zh-CN" altLang="en-US" dirty="0">
                <a:latin typeface="+mn-ea"/>
              </a:rPr>
              <a:t>测得的倒易空间衍射斑点，通过变换得到实空间的表面实际结构。这就是衍射方程的</a:t>
            </a:r>
            <a:r>
              <a:rPr lang="zh-CN" altLang="en-US" b="1" dirty="0">
                <a:latin typeface="+mn-ea"/>
              </a:rPr>
              <a:t>物理意义</a:t>
            </a:r>
            <a:r>
              <a:rPr lang="zh-CN" altLang="en-US" dirty="0">
                <a:latin typeface="+mn-ea"/>
              </a:rPr>
              <a:t>。即遵守傅里叶变化。</a:t>
            </a:r>
          </a:p>
        </p:txBody>
      </p:sp>
      <p:sp>
        <p:nvSpPr>
          <p:cNvPr id="4" name="标题 1">
            <a:extLst>
              <a:ext uri="{FF2B5EF4-FFF2-40B4-BE49-F238E27FC236}">
                <a16:creationId xmlns:a16="http://schemas.microsoft.com/office/drawing/2014/main" id="{24F224AC-AA51-4032-86A1-F4DD63B20C0C}"/>
              </a:ext>
            </a:extLst>
          </p:cNvPr>
          <p:cNvSpPr txBox="1">
            <a:spLocks/>
          </p:cNvSpPr>
          <p:nvPr/>
        </p:nvSpPr>
        <p:spPr>
          <a:xfrm>
            <a:off x="1695450" y="1"/>
            <a:ext cx="10496550" cy="1190624"/>
          </a:xfrm>
          <a:prstGeom prst="rect">
            <a:avLst/>
          </a:prstGeom>
        </p:spPr>
        <p:txBody>
          <a:bodyPr anchor="ctr"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a:t>4.3.2</a:t>
            </a:r>
            <a:r>
              <a:rPr lang="zh-CN" altLang="en-US" sz="2400" b="1" dirty="0"/>
              <a:t>衍射方程</a:t>
            </a:r>
          </a:p>
        </p:txBody>
      </p:sp>
      <p:pic>
        <p:nvPicPr>
          <p:cNvPr id="5" name="图片 4">
            <a:extLst>
              <a:ext uri="{FF2B5EF4-FFF2-40B4-BE49-F238E27FC236}">
                <a16:creationId xmlns:a16="http://schemas.microsoft.com/office/drawing/2014/main" id="{1EC5E4C1-3828-42F4-9530-03442158E34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1694707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3E031809-9527-46E9-BBD9-CC18C5798000}"/>
              </a:ext>
            </a:extLst>
          </p:cNvPr>
          <p:cNvSpPr>
            <a:spLocks noGrp="1" noChangeArrowheads="1"/>
          </p:cNvSpPr>
          <p:nvPr>
            <p:ph type="body" idx="4294967295"/>
          </p:nvPr>
        </p:nvSpPr>
        <p:spPr>
          <a:xfrm>
            <a:off x="1723232" y="0"/>
            <a:ext cx="9231311" cy="2159000"/>
          </a:xfrm>
        </p:spPr>
        <p:txBody>
          <a:bodyPr/>
          <a:lstStyle/>
          <a:p>
            <a:pPr>
              <a:lnSpc>
                <a:spcPct val="150000"/>
              </a:lnSpc>
              <a:buFontTx/>
              <a:buNone/>
            </a:pPr>
            <a:r>
              <a:rPr lang="zh-CN" altLang="en-US" sz="2000" dirty="0">
                <a:latin typeface="+mn-ea"/>
              </a:rPr>
              <a:t>  假设</a:t>
            </a:r>
            <a:r>
              <a:rPr lang="zh-CN" altLang="en-US" sz="2000" dirty="0">
                <a:latin typeface="+mn-ea"/>
                <a:sym typeface="Wingdings" panose="05000000000000000000" pitchFamily="2" charset="2"/>
              </a:rPr>
              <a:t>：</a:t>
            </a:r>
            <a:endParaRPr lang="en-US" altLang="zh-CN" sz="2000" dirty="0">
              <a:latin typeface="+mn-ea"/>
              <a:sym typeface="Wingdings" panose="05000000000000000000" pitchFamily="2" charset="2"/>
            </a:endParaRPr>
          </a:p>
          <a:p>
            <a:pPr>
              <a:lnSpc>
                <a:spcPct val="150000"/>
              </a:lnSpc>
              <a:buFontTx/>
              <a:buNone/>
            </a:pPr>
            <a:r>
              <a:rPr lang="zh-CN" altLang="en-US" sz="2000" dirty="0">
                <a:latin typeface="+mn-ea"/>
                <a:sym typeface="Wingdings" panose="05000000000000000000" pitchFamily="2" charset="2"/>
              </a:rPr>
              <a:t>（</a:t>
            </a:r>
            <a:r>
              <a:rPr lang="en-US" altLang="zh-CN" sz="2000" dirty="0">
                <a:latin typeface="+mn-ea"/>
                <a:sym typeface="Wingdings" panose="05000000000000000000" pitchFamily="2" charset="2"/>
              </a:rPr>
              <a:t>1</a:t>
            </a:r>
            <a:r>
              <a:rPr lang="zh-CN" altLang="en-US" sz="2000" dirty="0">
                <a:latin typeface="+mn-ea"/>
                <a:sym typeface="Wingdings" panose="05000000000000000000" pitchFamily="2" charset="2"/>
              </a:rPr>
              <a:t>）入射源和晶面间距、观测点和晶面距离都大于待测晶体的尺度，故入射波和衍射波视为平行光束。</a:t>
            </a:r>
            <a:endParaRPr lang="en-US" altLang="zh-CN" sz="2000" dirty="0">
              <a:latin typeface="+mn-ea"/>
              <a:sym typeface="Wingdings" panose="05000000000000000000" pitchFamily="2" charset="2"/>
            </a:endParaRPr>
          </a:p>
          <a:p>
            <a:pPr>
              <a:lnSpc>
                <a:spcPct val="150000"/>
              </a:lnSpc>
              <a:buFontTx/>
              <a:buNone/>
            </a:pPr>
            <a:r>
              <a:rPr lang="zh-CN" altLang="en-US" sz="2000" dirty="0">
                <a:latin typeface="+mn-ea"/>
                <a:sym typeface="Wingdings" panose="05000000000000000000" pitchFamily="2" charset="2"/>
              </a:rPr>
              <a:t>（</a:t>
            </a:r>
            <a:r>
              <a:rPr lang="en-US" altLang="zh-CN" sz="2000" dirty="0">
                <a:latin typeface="+mn-ea"/>
                <a:sym typeface="Wingdings" panose="05000000000000000000" pitchFamily="2" charset="2"/>
              </a:rPr>
              <a:t>2</a:t>
            </a:r>
            <a:r>
              <a:rPr lang="zh-CN" altLang="en-US" sz="2000" dirty="0">
                <a:latin typeface="+mn-ea"/>
                <a:sym typeface="Wingdings" panose="05000000000000000000" pitchFamily="2" charset="2"/>
              </a:rPr>
              <a:t>）不考虑</a:t>
            </a:r>
            <a:r>
              <a:rPr lang="en-US" altLang="zh-CN" sz="2000" dirty="0">
                <a:latin typeface="+mn-ea"/>
                <a:sym typeface="Wingdings" panose="05000000000000000000" pitchFamily="2" charset="2"/>
              </a:rPr>
              <a:t>Compton</a:t>
            </a:r>
            <a:r>
              <a:rPr lang="zh-CN" altLang="en-US" sz="2000" dirty="0">
                <a:latin typeface="+mn-ea"/>
                <a:sym typeface="Wingdings" panose="05000000000000000000" pitchFamily="2" charset="2"/>
              </a:rPr>
              <a:t>影响，衍射前后波长不变</a:t>
            </a:r>
            <a:endParaRPr lang="en-US" altLang="zh-CN" dirty="0">
              <a:latin typeface="+mn-ea"/>
              <a:sym typeface="Wingdings" panose="05000000000000000000" pitchFamily="2" charset="2"/>
            </a:endParaRPr>
          </a:p>
        </p:txBody>
      </p:sp>
      <p:sp>
        <p:nvSpPr>
          <p:cNvPr id="16388" name="文本框 2">
            <a:extLst>
              <a:ext uri="{FF2B5EF4-FFF2-40B4-BE49-F238E27FC236}">
                <a16:creationId xmlns:a16="http://schemas.microsoft.com/office/drawing/2014/main" id="{3EFEBE45-CFBC-4D49-8B31-4FA6964FC0AC}"/>
              </a:ext>
            </a:extLst>
          </p:cNvPr>
          <p:cNvSpPr txBox="1">
            <a:spLocks noChangeArrowheads="1"/>
          </p:cNvSpPr>
          <p:nvPr/>
        </p:nvSpPr>
        <p:spPr bwMode="auto">
          <a:xfrm>
            <a:off x="7075042" y="4055597"/>
            <a:ext cx="363494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dirty="0"/>
              <a:t>矢量形式表达衍射方程：</a:t>
            </a:r>
            <a:r>
              <a:rPr lang="en-US" altLang="zh-CN" dirty="0" err="1"/>
              <a:t>T</a:t>
            </a:r>
            <a:r>
              <a:rPr lang="en-US" altLang="zh-CN" sz="2800" dirty="0" err="1"/>
              <a:t>·</a:t>
            </a:r>
            <a:r>
              <a:rPr lang="en-US" altLang="zh-CN" dirty="0" err="1"/>
              <a:t>K</a:t>
            </a:r>
            <a:r>
              <a:rPr lang="en-US" altLang="zh-CN" sz="1100" dirty="0" err="1"/>
              <a:t>h</a:t>
            </a:r>
            <a:r>
              <a:rPr lang="en-US" altLang="zh-CN" sz="1100" dirty="0"/>
              <a:t> </a:t>
            </a:r>
            <a:r>
              <a:rPr lang="en-US" altLang="zh-CN" dirty="0"/>
              <a:t>= μ</a:t>
            </a:r>
            <a:endParaRPr lang="zh-CN" altLang="en-US" dirty="0"/>
          </a:p>
        </p:txBody>
      </p:sp>
      <p:pic>
        <p:nvPicPr>
          <p:cNvPr id="5" name="图片 4">
            <a:extLst>
              <a:ext uri="{FF2B5EF4-FFF2-40B4-BE49-F238E27FC236}">
                <a16:creationId xmlns:a16="http://schemas.microsoft.com/office/drawing/2014/main" id="{AFCBDC7D-9DE7-4F2D-B01B-0034C0C783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4A1349BC-CD7D-473B-B43D-74E089BC3CFB}"/>
              </a:ext>
            </a:extLst>
          </p:cNvPr>
          <p:cNvPicPr>
            <a:picLocks noChangeAspect="1"/>
          </p:cNvPicPr>
          <p:nvPr/>
        </p:nvPicPr>
        <p:blipFill>
          <a:blip r:embed="rId3"/>
          <a:stretch>
            <a:fillRect/>
          </a:stretch>
        </p:blipFill>
        <p:spPr>
          <a:xfrm>
            <a:off x="2396699" y="2354402"/>
            <a:ext cx="4249428" cy="4087324"/>
          </a:xfrm>
          <a:prstGeom prst="rect">
            <a:avLst/>
          </a:prstGeom>
        </p:spPr>
      </p:pic>
    </p:spTree>
    <p:extLst>
      <p:ext uri="{BB962C8B-B14F-4D97-AF65-F5344CB8AC3E}">
        <p14:creationId xmlns:p14="http://schemas.microsoft.com/office/powerpoint/2010/main" val="17579999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DAD8CD03-993A-4E76-8475-29AE7065CEBE}"/>
              </a:ext>
            </a:extLst>
          </p:cNvPr>
          <p:cNvSpPr>
            <a:spLocks noGrp="1" noChangeArrowheads="1"/>
          </p:cNvSpPr>
          <p:nvPr>
            <p:ph type="title" idx="4294967295"/>
          </p:nvPr>
        </p:nvSpPr>
        <p:spPr>
          <a:xfrm>
            <a:off x="1695449" y="-1"/>
            <a:ext cx="2508561" cy="769687"/>
          </a:xfrm>
        </p:spPr>
        <p:txBody>
          <a:bodyPr>
            <a:normAutofit/>
          </a:bodyPr>
          <a:lstStyle/>
          <a:p>
            <a:r>
              <a:rPr lang="en-US" altLang="zh-CN" sz="2800" b="1" dirty="0"/>
              <a:t>4.3.3  </a:t>
            </a:r>
            <a:r>
              <a:rPr lang="en-US" altLang="zh-CN" sz="2800" b="1" dirty="0" err="1"/>
              <a:t>Eward</a:t>
            </a:r>
            <a:r>
              <a:rPr lang="zh-CN" altLang="en-US" sz="2800" b="1" dirty="0"/>
              <a:t>球</a:t>
            </a:r>
          </a:p>
        </p:txBody>
      </p:sp>
      <p:sp>
        <p:nvSpPr>
          <p:cNvPr id="17411" name="Rectangle 3">
            <a:extLst>
              <a:ext uri="{FF2B5EF4-FFF2-40B4-BE49-F238E27FC236}">
                <a16:creationId xmlns:a16="http://schemas.microsoft.com/office/drawing/2014/main" id="{BC2E4215-BC80-47CB-AE81-4713C2082ACE}"/>
              </a:ext>
            </a:extLst>
          </p:cNvPr>
          <p:cNvSpPr>
            <a:spLocks noGrp="1" noChangeArrowheads="1"/>
          </p:cNvSpPr>
          <p:nvPr>
            <p:ph type="body" idx="4294967295"/>
          </p:nvPr>
        </p:nvSpPr>
        <p:spPr>
          <a:xfrm>
            <a:off x="1695448" y="595312"/>
            <a:ext cx="7300121" cy="1014664"/>
          </a:xfrm>
        </p:spPr>
        <p:txBody>
          <a:bodyPr>
            <a:normAutofit fontScale="85000" lnSpcReduction="20000"/>
          </a:bodyPr>
          <a:lstStyle/>
          <a:p>
            <a:pPr>
              <a:lnSpc>
                <a:spcPct val="150000"/>
              </a:lnSpc>
              <a:buFont typeface="Arial" panose="020B0604020202020204" pitchFamily="34" charset="0"/>
              <a:buNone/>
            </a:pPr>
            <a:r>
              <a:rPr lang="en-US" altLang="zh-CN" sz="2400" dirty="0" err="1">
                <a:latin typeface="+mn-ea"/>
              </a:rPr>
              <a:t>Eward</a:t>
            </a:r>
            <a:r>
              <a:rPr lang="zh-CN" altLang="en-US" sz="2400" dirty="0">
                <a:latin typeface="+mn-ea"/>
              </a:rPr>
              <a:t>球是在倒易空间中表达确定晶体衍射方向的重要概念。</a:t>
            </a:r>
            <a:endParaRPr lang="en-US" altLang="zh-CN" sz="2400" dirty="0">
              <a:latin typeface="+mn-ea"/>
            </a:endParaRPr>
          </a:p>
          <a:p>
            <a:pPr>
              <a:lnSpc>
                <a:spcPct val="150000"/>
              </a:lnSpc>
              <a:buFont typeface="Arial" panose="020B0604020202020204" pitchFamily="34" charset="0"/>
              <a:buNone/>
            </a:pPr>
            <a:r>
              <a:rPr lang="zh-CN" altLang="en-US" sz="2400" dirty="0">
                <a:latin typeface="+mn-ea"/>
              </a:rPr>
              <a:t>利用空间结合结构表示衍射方程就得到</a:t>
            </a:r>
            <a:r>
              <a:rPr lang="en-US" altLang="zh-CN" sz="2400" b="1" dirty="0" err="1">
                <a:latin typeface="+mn-ea"/>
              </a:rPr>
              <a:t>Eward</a:t>
            </a:r>
            <a:r>
              <a:rPr lang="zh-CN" altLang="en-US" sz="2400" b="1" dirty="0">
                <a:latin typeface="+mn-ea"/>
              </a:rPr>
              <a:t>球</a:t>
            </a:r>
            <a:endParaRPr lang="zh-CN" altLang="en-US" sz="3200" b="1"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0668FCC5-42E9-4066-B090-1DB190837A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D0B67894-73CB-415E-9422-35774916CA9B}"/>
              </a:ext>
            </a:extLst>
          </p:cNvPr>
          <p:cNvPicPr>
            <a:picLocks noChangeAspect="1"/>
          </p:cNvPicPr>
          <p:nvPr/>
        </p:nvPicPr>
        <p:blipFill>
          <a:blip r:embed="rId3"/>
          <a:stretch>
            <a:fillRect/>
          </a:stretch>
        </p:blipFill>
        <p:spPr>
          <a:xfrm>
            <a:off x="2572213" y="1609976"/>
            <a:ext cx="7207405" cy="5019443"/>
          </a:xfrm>
          <a:prstGeom prst="rect">
            <a:avLst/>
          </a:prstGeom>
        </p:spPr>
      </p:pic>
    </p:spTree>
    <p:extLst>
      <p:ext uri="{BB962C8B-B14F-4D97-AF65-F5344CB8AC3E}">
        <p14:creationId xmlns:p14="http://schemas.microsoft.com/office/powerpoint/2010/main" val="18884300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a:extLst>
              <a:ext uri="{FF2B5EF4-FFF2-40B4-BE49-F238E27FC236}">
                <a16:creationId xmlns:a16="http://schemas.microsoft.com/office/drawing/2014/main" id="{81BAB2D2-B8D0-4730-A24E-2AFA0E4D9EBE}"/>
              </a:ext>
            </a:extLst>
          </p:cNvPr>
          <p:cNvSpPr>
            <a:spLocks noGrp="1"/>
          </p:cNvSpPr>
          <p:nvPr>
            <p:ph type="title" idx="4294967295"/>
          </p:nvPr>
        </p:nvSpPr>
        <p:spPr>
          <a:xfrm>
            <a:off x="1828801" y="-1"/>
            <a:ext cx="5843238" cy="501805"/>
          </a:xfrm>
        </p:spPr>
        <p:txBody>
          <a:bodyPr rtlCol="0">
            <a:noAutofit/>
          </a:bodyPr>
          <a:lstStyle/>
          <a:p>
            <a:pPr>
              <a:defRPr/>
            </a:pPr>
            <a:r>
              <a:rPr lang="en-US" altLang="zh-CN" sz="2800" b="1" dirty="0"/>
              <a:t>4.3.4 </a:t>
            </a:r>
            <a:r>
              <a:rPr lang="zh-CN" altLang="en-US" sz="2800" b="1" dirty="0"/>
              <a:t>正格子和二维倒格子互相表示</a:t>
            </a:r>
            <a:endParaRPr lang="zh-CN" altLang="en-US" b="1" dirty="0">
              <a:latin typeface="微软雅黑" panose="020B0503020204020204" pitchFamily="34" charset="-122"/>
              <a:ea typeface="微软雅黑" panose="020B0503020204020204" pitchFamily="34" charset="-122"/>
            </a:endParaRPr>
          </a:p>
        </p:txBody>
      </p:sp>
      <p:cxnSp>
        <p:nvCxnSpPr>
          <p:cNvPr id="18435" name="直接连接符 21">
            <a:extLst>
              <a:ext uri="{FF2B5EF4-FFF2-40B4-BE49-F238E27FC236}">
                <a16:creationId xmlns:a16="http://schemas.microsoft.com/office/drawing/2014/main" id="{DA139C43-663C-4E10-A300-60C5B0833732}"/>
              </a:ext>
            </a:extLst>
          </p:cNvPr>
          <p:cNvCxnSpPr>
            <a:cxnSpLocks noChangeShapeType="1"/>
          </p:cNvCxnSpPr>
          <p:nvPr/>
        </p:nvCxnSpPr>
        <p:spPr bwMode="auto">
          <a:xfrm flipH="1">
            <a:off x="5350320" y="3426832"/>
            <a:ext cx="1062038" cy="768350"/>
          </a:xfrm>
          <a:prstGeom prst="line">
            <a:avLst/>
          </a:prstGeom>
          <a:noFill/>
          <a:ln w="6350">
            <a:solidFill>
              <a:srgbClr val="E0E0E0"/>
            </a:solidFill>
            <a:round/>
            <a:headEnd/>
            <a:tailEnd/>
          </a:ln>
          <a:extLst>
            <a:ext uri="{909E8E84-426E-40DD-AFC4-6F175D3DCCD1}">
              <a14:hiddenFill xmlns:a14="http://schemas.microsoft.com/office/drawing/2010/main">
                <a:noFill/>
              </a14:hiddenFill>
            </a:ext>
          </a:extLst>
        </p:spPr>
      </p:cxnSp>
      <p:cxnSp>
        <p:nvCxnSpPr>
          <p:cNvPr id="18436" name="直接连接符 22">
            <a:extLst>
              <a:ext uri="{FF2B5EF4-FFF2-40B4-BE49-F238E27FC236}">
                <a16:creationId xmlns:a16="http://schemas.microsoft.com/office/drawing/2014/main" id="{9624A5BD-F011-48A6-9F3E-30C9528A6B9C}"/>
              </a:ext>
            </a:extLst>
          </p:cNvPr>
          <p:cNvCxnSpPr>
            <a:cxnSpLocks noChangeShapeType="1"/>
          </p:cNvCxnSpPr>
          <p:nvPr/>
        </p:nvCxnSpPr>
        <p:spPr bwMode="auto">
          <a:xfrm>
            <a:off x="5363020" y="1901246"/>
            <a:ext cx="1049338" cy="784225"/>
          </a:xfrm>
          <a:prstGeom prst="line">
            <a:avLst/>
          </a:prstGeom>
          <a:noFill/>
          <a:ln w="6350">
            <a:solidFill>
              <a:srgbClr val="E0E0E0"/>
            </a:solidFill>
            <a:round/>
            <a:headEnd/>
            <a:tailEnd/>
          </a:ln>
          <a:extLst>
            <a:ext uri="{909E8E84-426E-40DD-AFC4-6F175D3DCCD1}">
              <a14:hiddenFill xmlns:a14="http://schemas.microsoft.com/office/drawing/2010/main">
                <a:noFill/>
              </a14:hiddenFill>
            </a:ext>
          </a:extLst>
        </p:spPr>
      </p:cxnSp>
      <p:sp>
        <p:nvSpPr>
          <p:cNvPr id="18437" name="任意多边形 24">
            <a:extLst>
              <a:ext uri="{FF2B5EF4-FFF2-40B4-BE49-F238E27FC236}">
                <a16:creationId xmlns:a16="http://schemas.microsoft.com/office/drawing/2014/main" id="{40AFDAF8-4134-4713-AC1E-4E03938E1D72}"/>
              </a:ext>
            </a:extLst>
          </p:cNvPr>
          <p:cNvSpPr>
            <a:spLocks noChangeArrowheads="1"/>
          </p:cNvSpPr>
          <p:nvPr/>
        </p:nvSpPr>
        <p:spPr bwMode="auto">
          <a:xfrm>
            <a:off x="5729733" y="1070983"/>
            <a:ext cx="3884612" cy="1190625"/>
          </a:xfrm>
          <a:custGeom>
            <a:avLst/>
            <a:gdLst>
              <a:gd name="T0" fmla="*/ 379375 w 2872027"/>
              <a:gd name="T1" fmla="*/ 0 h 695325"/>
              <a:gd name="T2" fmla="*/ 5544739 w 2872027"/>
              <a:gd name="T3" fmla="*/ 0 h 695325"/>
              <a:gd name="T4" fmla="*/ 5660510 w 2872027"/>
              <a:gd name="T5" fmla="*/ 164841 h 695325"/>
              <a:gd name="T6" fmla="*/ 5660510 w 2872027"/>
              <a:gd name="T7" fmla="*/ 1786416 h 695325"/>
              <a:gd name="T8" fmla="*/ 5544739 w 2872027"/>
              <a:gd name="T9" fmla="*/ 1951257 h 695325"/>
              <a:gd name="T10" fmla="*/ 379375 w 2872027"/>
              <a:gd name="T11" fmla="*/ 1951257 h 695325"/>
              <a:gd name="T12" fmla="*/ 263602 w 2872027"/>
              <a:gd name="T13" fmla="*/ 1786416 h 695325"/>
              <a:gd name="T14" fmla="*/ 263602 w 2872027"/>
              <a:gd name="T15" fmla="*/ 1374959 h 695325"/>
              <a:gd name="T16" fmla="*/ 259386 w 2872027"/>
              <a:gd name="T17" fmla="*/ 1372058 h 695325"/>
              <a:gd name="T18" fmla="*/ 0 w 2872027"/>
              <a:gd name="T19" fmla="*/ 969154 h 695325"/>
              <a:gd name="T20" fmla="*/ 259386 w 2872027"/>
              <a:gd name="T21" fmla="*/ 572959 h 695325"/>
              <a:gd name="T22" fmla="*/ 263602 w 2872027"/>
              <a:gd name="T23" fmla="*/ 570161 h 695325"/>
              <a:gd name="T24" fmla="*/ 263602 w 2872027"/>
              <a:gd name="T25" fmla="*/ 164841 h 695325"/>
              <a:gd name="T26" fmla="*/ 379375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27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表面原子处于一种非对称环境</a:t>
            </a:r>
          </a:p>
        </p:txBody>
      </p:sp>
      <p:sp>
        <p:nvSpPr>
          <p:cNvPr id="18438" name="任意多边形 26">
            <a:extLst>
              <a:ext uri="{FF2B5EF4-FFF2-40B4-BE49-F238E27FC236}">
                <a16:creationId xmlns:a16="http://schemas.microsoft.com/office/drawing/2014/main" id="{548066F2-E246-4F0E-85B0-BB6BB5380302}"/>
              </a:ext>
            </a:extLst>
          </p:cNvPr>
          <p:cNvSpPr>
            <a:spLocks/>
          </p:cNvSpPr>
          <p:nvPr/>
        </p:nvSpPr>
        <p:spPr bwMode="auto">
          <a:xfrm rot="5400000">
            <a:off x="4831208" y="1418645"/>
            <a:ext cx="815975" cy="965200"/>
          </a:xfrm>
          <a:custGeom>
            <a:avLst/>
            <a:gdLst>
              <a:gd name="T0" fmla="*/ 0 w 853440"/>
              <a:gd name="T1" fmla="*/ 557010 h 1009015"/>
              <a:gd name="T2" fmla="*/ 249180 w 853440"/>
              <a:gd name="T3" fmla="*/ 180897 h 1009015"/>
              <a:gd name="T4" fmla="*/ 314963 w 853440"/>
              <a:gd name="T5" fmla="*/ 160467 h 1009015"/>
              <a:gd name="T6" fmla="*/ 407988 w 853440"/>
              <a:gd name="T7" fmla="*/ 0 h 1009015"/>
              <a:gd name="T8" fmla="*/ 501012 w 853440"/>
              <a:gd name="T9" fmla="*/ 160467 h 1009015"/>
              <a:gd name="T10" fmla="*/ 566795 w 853440"/>
              <a:gd name="T11" fmla="*/ 180897 h 1009015"/>
              <a:gd name="T12" fmla="*/ 815975 w 853440"/>
              <a:gd name="T13" fmla="*/ 557010 h 1009015"/>
              <a:gd name="T14" fmla="*/ 407988 w 853440"/>
              <a:gd name="T15" fmla="*/ 965200 h 1009015"/>
              <a:gd name="T16" fmla="*/ 0 w 853440"/>
              <a:gd name="T17" fmla="*/ 557010 h 10090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3440"/>
              <a:gd name="T28" fmla="*/ 0 h 1009015"/>
              <a:gd name="T29" fmla="*/ 853440 w 853440"/>
              <a:gd name="T30" fmla="*/ 1009015 h 10090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3440" h="1009015">
                <a:moveTo>
                  <a:pt x="0" y="582295"/>
                </a:moveTo>
                <a:cubicBezTo>
                  <a:pt x="0" y="405542"/>
                  <a:pt x="107465" y="253889"/>
                  <a:pt x="260621" y="189109"/>
                </a:cubicBezTo>
                <a:lnTo>
                  <a:pt x="329424" y="167751"/>
                </a:lnTo>
                <a:lnTo>
                  <a:pt x="426720" y="0"/>
                </a:lnTo>
                <a:lnTo>
                  <a:pt x="524016" y="167751"/>
                </a:lnTo>
                <a:lnTo>
                  <a:pt x="592819" y="189109"/>
                </a:lnTo>
                <a:cubicBezTo>
                  <a:pt x="745975" y="253889"/>
                  <a:pt x="853440" y="405542"/>
                  <a:pt x="853440" y="582295"/>
                </a:cubicBezTo>
                <a:cubicBezTo>
                  <a:pt x="853440" y="817966"/>
                  <a:pt x="662391" y="1009015"/>
                  <a:pt x="426720" y="1009015"/>
                </a:cubicBezTo>
                <a:cubicBezTo>
                  <a:pt x="191049" y="1009015"/>
                  <a:pt x="0" y="817966"/>
                  <a:pt x="0" y="582295"/>
                </a:cubicBezTo>
                <a:close/>
              </a:path>
            </a:pathLst>
          </a:custGeom>
          <a:solidFill>
            <a:schemeClr val="tx1">
              <a:alpha val="79999"/>
            </a:schemeClr>
          </a:solidFill>
          <a:ln>
            <a:noFill/>
          </a:ln>
          <a:effectLst>
            <a:outerShdw dist="38100" dir="81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39" name="椭圆 27">
            <a:extLst>
              <a:ext uri="{FF2B5EF4-FFF2-40B4-BE49-F238E27FC236}">
                <a16:creationId xmlns:a16="http://schemas.microsoft.com/office/drawing/2014/main" id="{10885576-42B6-4879-AFF8-3646CEB5E45C}"/>
              </a:ext>
            </a:extLst>
          </p:cNvPr>
          <p:cNvSpPr>
            <a:spLocks noChangeArrowheads="1"/>
          </p:cNvSpPr>
          <p:nvPr/>
        </p:nvSpPr>
        <p:spPr bwMode="auto">
          <a:xfrm>
            <a:off x="4894709" y="1613907"/>
            <a:ext cx="515937" cy="647700"/>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1</a:t>
            </a:r>
            <a:endParaRPr lang="zh-CN" altLang="en-US" sz="3200">
              <a:solidFill>
                <a:srgbClr val="FFFFFF"/>
              </a:solidFill>
              <a:ea typeface="幼圆" panose="02010509060101010101" pitchFamily="49" charset="-122"/>
            </a:endParaRPr>
          </a:p>
        </p:txBody>
      </p:sp>
      <p:sp>
        <p:nvSpPr>
          <p:cNvPr id="18440" name="任意多边形 28">
            <a:extLst>
              <a:ext uri="{FF2B5EF4-FFF2-40B4-BE49-F238E27FC236}">
                <a16:creationId xmlns:a16="http://schemas.microsoft.com/office/drawing/2014/main" id="{6077CE18-8299-4A76-AFDF-589C64EDE424}"/>
              </a:ext>
            </a:extLst>
          </p:cNvPr>
          <p:cNvSpPr>
            <a:spLocks noChangeArrowheads="1"/>
          </p:cNvSpPr>
          <p:nvPr/>
        </p:nvSpPr>
        <p:spPr bwMode="auto">
          <a:xfrm flipH="1">
            <a:off x="2461070" y="2685471"/>
            <a:ext cx="3551238" cy="1335087"/>
          </a:xfrm>
          <a:custGeom>
            <a:avLst/>
            <a:gdLst>
              <a:gd name="T0" fmla="*/ 317049 w 2872027"/>
              <a:gd name="T1" fmla="*/ 0 h 695325"/>
              <a:gd name="T2" fmla="*/ 4633822 w 2872027"/>
              <a:gd name="T3" fmla="*/ 0 h 695325"/>
              <a:gd name="T4" fmla="*/ 4730574 w 2872027"/>
              <a:gd name="T5" fmla="*/ 207268 h 695325"/>
              <a:gd name="T6" fmla="*/ 4730574 w 2872027"/>
              <a:gd name="T7" fmla="*/ 2246218 h 695325"/>
              <a:gd name="T8" fmla="*/ 4633822 w 2872027"/>
              <a:gd name="T9" fmla="*/ 2453486 h 695325"/>
              <a:gd name="T10" fmla="*/ 317049 w 2872027"/>
              <a:gd name="T11" fmla="*/ 2453486 h 695325"/>
              <a:gd name="T12" fmla="*/ 220296 w 2872027"/>
              <a:gd name="T13" fmla="*/ 2246218 h 695325"/>
              <a:gd name="T14" fmla="*/ 220296 w 2872027"/>
              <a:gd name="T15" fmla="*/ 1728855 h 695325"/>
              <a:gd name="T16" fmla="*/ 216772 w 2872027"/>
              <a:gd name="T17" fmla="*/ 1725209 h 695325"/>
              <a:gd name="T18" fmla="*/ 0 w 2872027"/>
              <a:gd name="T19" fmla="*/ 1218603 h 695325"/>
              <a:gd name="T20" fmla="*/ 216772 w 2872027"/>
              <a:gd name="T21" fmla="*/ 720431 h 695325"/>
              <a:gd name="T22" fmla="*/ 220296 w 2872027"/>
              <a:gd name="T23" fmla="*/ 716914 h 695325"/>
              <a:gd name="T24" fmla="*/ 220296 w 2872027"/>
              <a:gd name="T25" fmla="*/ 207268 h 695325"/>
              <a:gd name="T26" fmla="*/ 317049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81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表面原子进入新的平衡位置</a:t>
            </a:r>
          </a:p>
        </p:txBody>
      </p:sp>
      <p:sp>
        <p:nvSpPr>
          <p:cNvPr id="18441" name="任意多边形 30">
            <a:extLst>
              <a:ext uri="{FF2B5EF4-FFF2-40B4-BE49-F238E27FC236}">
                <a16:creationId xmlns:a16="http://schemas.microsoft.com/office/drawing/2014/main" id="{CCE0F3BA-7780-4D07-A136-E3705BDBCE91}"/>
              </a:ext>
            </a:extLst>
          </p:cNvPr>
          <p:cNvSpPr>
            <a:spLocks/>
          </p:cNvSpPr>
          <p:nvPr/>
        </p:nvSpPr>
        <p:spPr bwMode="auto">
          <a:xfrm flipH="1">
            <a:off x="6012308" y="2744208"/>
            <a:ext cx="957262" cy="815975"/>
          </a:xfrm>
          <a:custGeom>
            <a:avLst/>
            <a:gdLst>
              <a:gd name="T0" fmla="*/ 408691 w 999490"/>
              <a:gd name="T1" fmla="*/ 0 h 853440"/>
              <a:gd name="T2" fmla="*/ 0 w 999490"/>
              <a:gd name="T3" fmla="*/ 407988 h 853440"/>
              <a:gd name="T4" fmla="*/ 408691 w 999490"/>
              <a:gd name="T5" fmla="*/ 815975 h 853440"/>
              <a:gd name="T6" fmla="*/ 785265 w 999490"/>
              <a:gd name="T7" fmla="*/ 566795 h 853440"/>
              <a:gd name="T8" fmla="*/ 807725 w 999490"/>
              <a:gd name="T9" fmla="*/ 494570 h 853440"/>
              <a:gd name="T10" fmla="*/ 957262 w 999490"/>
              <a:gd name="T11" fmla="*/ 407988 h 853440"/>
              <a:gd name="T12" fmla="*/ 807725 w 999490"/>
              <a:gd name="T13" fmla="*/ 321405 h 853440"/>
              <a:gd name="T14" fmla="*/ 785265 w 999490"/>
              <a:gd name="T15" fmla="*/ 249180 h 853440"/>
              <a:gd name="T16" fmla="*/ 408691 w 999490"/>
              <a:gd name="T17" fmla="*/ 0 h 853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9490"/>
              <a:gd name="T28" fmla="*/ 0 h 853440"/>
              <a:gd name="T29" fmla="*/ 999490 w 999490"/>
              <a:gd name="T30" fmla="*/ 853440 h 8534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9490" h="853440">
                <a:moveTo>
                  <a:pt x="426720" y="0"/>
                </a:moveTo>
                <a:cubicBezTo>
                  <a:pt x="191049" y="0"/>
                  <a:pt x="0" y="191049"/>
                  <a:pt x="0" y="426720"/>
                </a:cubicBezTo>
                <a:cubicBezTo>
                  <a:pt x="0" y="662391"/>
                  <a:pt x="191049" y="853440"/>
                  <a:pt x="426720" y="853440"/>
                </a:cubicBezTo>
                <a:cubicBezTo>
                  <a:pt x="603473" y="853440"/>
                  <a:pt x="755127" y="745975"/>
                  <a:pt x="819906" y="592819"/>
                </a:cubicBezTo>
                <a:lnTo>
                  <a:pt x="843356" y="517278"/>
                </a:lnTo>
                <a:lnTo>
                  <a:pt x="999490" y="426720"/>
                </a:lnTo>
                <a:lnTo>
                  <a:pt x="843356" y="336162"/>
                </a:lnTo>
                <a:lnTo>
                  <a:pt x="819906" y="260621"/>
                </a:lnTo>
                <a:cubicBezTo>
                  <a:pt x="755127" y="107465"/>
                  <a:pt x="603473" y="0"/>
                  <a:pt x="426720" y="0"/>
                </a:cubicBezTo>
                <a:close/>
              </a:path>
            </a:pathLst>
          </a:custGeom>
          <a:solidFill>
            <a:schemeClr val="tx1">
              <a:alpha val="79999"/>
            </a:schemeClr>
          </a:solidFill>
          <a:ln>
            <a:noFill/>
          </a:ln>
          <a:effectLst>
            <a:outerShdw dist="38100" dir="27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42" name="椭圆 31">
            <a:extLst>
              <a:ext uri="{FF2B5EF4-FFF2-40B4-BE49-F238E27FC236}">
                <a16:creationId xmlns:a16="http://schemas.microsoft.com/office/drawing/2014/main" id="{5575264F-0EB0-4B56-997F-023FE0426323}"/>
              </a:ext>
            </a:extLst>
          </p:cNvPr>
          <p:cNvSpPr>
            <a:spLocks noChangeArrowheads="1"/>
          </p:cNvSpPr>
          <p:nvPr/>
        </p:nvSpPr>
        <p:spPr bwMode="auto">
          <a:xfrm flipH="1">
            <a:off x="6245671" y="2912483"/>
            <a:ext cx="544513" cy="519113"/>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2</a:t>
            </a:r>
            <a:endParaRPr lang="zh-CN" altLang="en-US" sz="3200">
              <a:solidFill>
                <a:srgbClr val="FFFFFF"/>
              </a:solidFill>
              <a:ea typeface="幼圆" panose="02010509060101010101" pitchFamily="49" charset="-122"/>
            </a:endParaRPr>
          </a:p>
        </p:txBody>
      </p:sp>
      <p:sp>
        <p:nvSpPr>
          <p:cNvPr id="18443" name="任意多边形 32">
            <a:extLst>
              <a:ext uri="{FF2B5EF4-FFF2-40B4-BE49-F238E27FC236}">
                <a16:creationId xmlns:a16="http://schemas.microsoft.com/office/drawing/2014/main" id="{647F0386-F1F3-4EF7-9349-ECFAF3D58D3E}"/>
              </a:ext>
            </a:extLst>
          </p:cNvPr>
          <p:cNvSpPr>
            <a:spLocks noChangeArrowheads="1"/>
          </p:cNvSpPr>
          <p:nvPr/>
        </p:nvSpPr>
        <p:spPr bwMode="auto">
          <a:xfrm>
            <a:off x="5724970" y="4196771"/>
            <a:ext cx="4122738" cy="1228725"/>
          </a:xfrm>
          <a:custGeom>
            <a:avLst/>
            <a:gdLst>
              <a:gd name="T0" fmla="*/ 427311 w 2872027"/>
              <a:gd name="T1" fmla="*/ 0 h 695325"/>
              <a:gd name="T2" fmla="*/ 6245357 w 2872027"/>
              <a:gd name="T3" fmla="*/ 0 h 695325"/>
              <a:gd name="T4" fmla="*/ 6375757 w 2872027"/>
              <a:gd name="T5" fmla="*/ 175560 h 695325"/>
              <a:gd name="T6" fmla="*/ 6375757 w 2872027"/>
              <a:gd name="T7" fmla="*/ 1902577 h 695325"/>
              <a:gd name="T8" fmla="*/ 6245357 w 2872027"/>
              <a:gd name="T9" fmla="*/ 2078135 h 695325"/>
              <a:gd name="T10" fmla="*/ 427311 w 2872027"/>
              <a:gd name="T11" fmla="*/ 2078135 h 695325"/>
              <a:gd name="T12" fmla="*/ 296910 w 2872027"/>
              <a:gd name="T13" fmla="*/ 1902577 h 695325"/>
              <a:gd name="T14" fmla="*/ 296910 w 2872027"/>
              <a:gd name="T15" fmla="*/ 1464364 h 695325"/>
              <a:gd name="T16" fmla="*/ 292160 w 2872027"/>
              <a:gd name="T17" fmla="*/ 1461275 h 695325"/>
              <a:gd name="T18" fmla="*/ 0 w 2872027"/>
              <a:gd name="T19" fmla="*/ 1032173 h 695325"/>
              <a:gd name="T20" fmla="*/ 292160 w 2872027"/>
              <a:gd name="T21" fmla="*/ 610214 h 695325"/>
              <a:gd name="T22" fmla="*/ 296910 w 2872027"/>
              <a:gd name="T23" fmla="*/ 607235 h 695325"/>
              <a:gd name="T24" fmla="*/ 296910 w 2872027"/>
              <a:gd name="T25" fmla="*/ 175560 h 695325"/>
              <a:gd name="T26" fmla="*/ 427311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27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形成独特的依附于块体材料二维结构</a:t>
            </a:r>
          </a:p>
        </p:txBody>
      </p:sp>
      <p:sp>
        <p:nvSpPr>
          <p:cNvPr id="18444" name="任意多边形 34">
            <a:extLst>
              <a:ext uri="{FF2B5EF4-FFF2-40B4-BE49-F238E27FC236}">
                <a16:creationId xmlns:a16="http://schemas.microsoft.com/office/drawing/2014/main" id="{E70B77DB-235D-4898-A28C-0B47EF98E2EA}"/>
              </a:ext>
            </a:extLst>
          </p:cNvPr>
          <p:cNvSpPr>
            <a:spLocks/>
          </p:cNvSpPr>
          <p:nvPr/>
        </p:nvSpPr>
        <p:spPr bwMode="auto">
          <a:xfrm rot="5400000">
            <a:off x="4831208" y="4120570"/>
            <a:ext cx="815975" cy="965200"/>
          </a:xfrm>
          <a:custGeom>
            <a:avLst/>
            <a:gdLst>
              <a:gd name="T0" fmla="*/ 0 w 853440"/>
              <a:gd name="T1" fmla="*/ 557010 h 1009015"/>
              <a:gd name="T2" fmla="*/ 249180 w 853440"/>
              <a:gd name="T3" fmla="*/ 180897 h 1009015"/>
              <a:gd name="T4" fmla="*/ 314963 w 853440"/>
              <a:gd name="T5" fmla="*/ 160467 h 1009015"/>
              <a:gd name="T6" fmla="*/ 407988 w 853440"/>
              <a:gd name="T7" fmla="*/ 0 h 1009015"/>
              <a:gd name="T8" fmla="*/ 501012 w 853440"/>
              <a:gd name="T9" fmla="*/ 160467 h 1009015"/>
              <a:gd name="T10" fmla="*/ 566795 w 853440"/>
              <a:gd name="T11" fmla="*/ 180897 h 1009015"/>
              <a:gd name="T12" fmla="*/ 815975 w 853440"/>
              <a:gd name="T13" fmla="*/ 557010 h 1009015"/>
              <a:gd name="T14" fmla="*/ 407988 w 853440"/>
              <a:gd name="T15" fmla="*/ 965200 h 1009015"/>
              <a:gd name="T16" fmla="*/ 0 w 853440"/>
              <a:gd name="T17" fmla="*/ 557010 h 10090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3440"/>
              <a:gd name="T28" fmla="*/ 0 h 1009015"/>
              <a:gd name="T29" fmla="*/ 853440 w 853440"/>
              <a:gd name="T30" fmla="*/ 1009015 h 10090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3440" h="1009015">
                <a:moveTo>
                  <a:pt x="0" y="582295"/>
                </a:moveTo>
                <a:cubicBezTo>
                  <a:pt x="0" y="405542"/>
                  <a:pt x="107465" y="253889"/>
                  <a:pt x="260621" y="189109"/>
                </a:cubicBezTo>
                <a:lnTo>
                  <a:pt x="329424" y="167751"/>
                </a:lnTo>
                <a:lnTo>
                  <a:pt x="426720" y="0"/>
                </a:lnTo>
                <a:lnTo>
                  <a:pt x="524016" y="167751"/>
                </a:lnTo>
                <a:lnTo>
                  <a:pt x="592819" y="189109"/>
                </a:lnTo>
                <a:cubicBezTo>
                  <a:pt x="745975" y="253889"/>
                  <a:pt x="853440" y="405542"/>
                  <a:pt x="853440" y="582295"/>
                </a:cubicBezTo>
                <a:cubicBezTo>
                  <a:pt x="853440" y="817966"/>
                  <a:pt x="662391" y="1009015"/>
                  <a:pt x="426720" y="1009015"/>
                </a:cubicBezTo>
                <a:cubicBezTo>
                  <a:pt x="191049" y="1009015"/>
                  <a:pt x="0" y="817966"/>
                  <a:pt x="0" y="582295"/>
                </a:cubicBezTo>
                <a:close/>
              </a:path>
            </a:pathLst>
          </a:custGeom>
          <a:solidFill>
            <a:schemeClr val="tx1">
              <a:alpha val="79999"/>
            </a:schemeClr>
          </a:solidFill>
          <a:ln>
            <a:noFill/>
          </a:ln>
          <a:effectLst>
            <a:outerShdw dist="38100" dir="81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45" name="椭圆 35">
            <a:extLst>
              <a:ext uri="{FF2B5EF4-FFF2-40B4-BE49-F238E27FC236}">
                <a16:creationId xmlns:a16="http://schemas.microsoft.com/office/drawing/2014/main" id="{98DB3907-38BA-410A-9790-945E7049164E}"/>
              </a:ext>
            </a:extLst>
          </p:cNvPr>
          <p:cNvSpPr>
            <a:spLocks noChangeArrowheads="1"/>
          </p:cNvSpPr>
          <p:nvPr/>
        </p:nvSpPr>
        <p:spPr bwMode="auto">
          <a:xfrm>
            <a:off x="4894709" y="4380920"/>
            <a:ext cx="522287" cy="442912"/>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3</a:t>
            </a:r>
            <a:endParaRPr lang="zh-CN" altLang="en-US" sz="3200">
              <a:solidFill>
                <a:srgbClr val="FFFFFF"/>
              </a:solidFill>
              <a:ea typeface="幼圆" panose="02010509060101010101" pitchFamily="49" charset="-122"/>
            </a:endParaRPr>
          </a:p>
        </p:txBody>
      </p:sp>
      <p:pic>
        <p:nvPicPr>
          <p:cNvPr id="14" name="图片 13">
            <a:extLst>
              <a:ext uri="{FF2B5EF4-FFF2-40B4-BE49-F238E27FC236}">
                <a16:creationId xmlns:a16="http://schemas.microsoft.com/office/drawing/2014/main" id="{D66CA0DA-3841-4C5E-A52B-A8AE5450B3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2699178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98">
            <a:extLst>
              <a:ext uri="{FF2B5EF4-FFF2-40B4-BE49-F238E27FC236}">
                <a16:creationId xmlns:a16="http://schemas.microsoft.com/office/drawing/2014/main" id="{CAB3C8D6-4A3A-4CC0-AA9A-9E8B124FB295}"/>
              </a:ext>
            </a:extLst>
          </p:cNvPr>
          <p:cNvSpPr txBox="1">
            <a:spLocks noChangeArrowheads="1"/>
          </p:cNvSpPr>
          <p:nvPr/>
        </p:nvSpPr>
        <p:spPr bwMode="auto">
          <a:xfrm>
            <a:off x="7072160" y="878237"/>
            <a:ext cx="2922587"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  二维原胞又称为</a:t>
            </a:r>
            <a:r>
              <a:rPr lang="zh-CN" altLang="en-US" sz="2800">
                <a:solidFill>
                  <a:srgbClr val="FF0066"/>
                </a:solidFill>
                <a:latin typeface="楷体" panose="02010609060101010101" pitchFamily="49" charset="-122"/>
              </a:rPr>
              <a:t>元格</a:t>
            </a:r>
            <a:r>
              <a:rPr lang="zh-CN" altLang="en-US" sz="2800">
                <a:latin typeface="楷体" panose="02010609060101010101" pitchFamily="49" charset="-122"/>
              </a:rPr>
              <a:t>。元格是一个平行四边形，其相应两条边线对应的矢量为a</a:t>
            </a:r>
            <a:r>
              <a:rPr lang="zh-CN" altLang="en-US" sz="1600">
                <a:latin typeface="楷体" panose="02010609060101010101" pitchFamily="49" charset="-122"/>
              </a:rPr>
              <a:t>1</a:t>
            </a:r>
            <a:r>
              <a:rPr lang="zh-CN" altLang="en-US" sz="2800">
                <a:latin typeface="楷体" panose="02010609060101010101" pitchFamily="49" charset="-122"/>
              </a:rPr>
              <a:t>和a</a:t>
            </a:r>
            <a:r>
              <a:rPr lang="zh-CN" altLang="en-US" sz="1600">
                <a:latin typeface="楷体" panose="02010609060101010101" pitchFamily="49" charset="-122"/>
              </a:rPr>
              <a:t>2</a:t>
            </a:r>
            <a:r>
              <a:rPr lang="zh-CN" altLang="en-US" sz="2800">
                <a:latin typeface="楷体" panose="02010609060101010101" pitchFamily="49" charset="-122"/>
              </a:rPr>
              <a:t>就是二维点阵的基矢</a:t>
            </a:r>
          </a:p>
        </p:txBody>
      </p:sp>
      <p:sp>
        <p:nvSpPr>
          <p:cNvPr id="19459" name="TextBox 98">
            <a:extLst>
              <a:ext uri="{FF2B5EF4-FFF2-40B4-BE49-F238E27FC236}">
                <a16:creationId xmlns:a16="http://schemas.microsoft.com/office/drawing/2014/main" id="{97A0BFB5-6973-4F1D-B660-6D2A6E0386E4}"/>
              </a:ext>
            </a:extLst>
          </p:cNvPr>
          <p:cNvSpPr txBox="1">
            <a:spLocks noChangeArrowheads="1"/>
          </p:cNvSpPr>
          <p:nvPr/>
        </p:nvSpPr>
        <p:spPr bwMode="auto">
          <a:xfrm>
            <a:off x="2543022" y="1868837"/>
            <a:ext cx="3021013"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表面原子结构具有二维的</a:t>
            </a:r>
            <a:r>
              <a:rPr lang="zh-CN" altLang="en-US" sz="2800">
                <a:solidFill>
                  <a:srgbClr val="FF0066"/>
                </a:solidFill>
                <a:latin typeface="楷体" panose="02010609060101010101" pitchFamily="49" charset="-122"/>
              </a:rPr>
              <a:t>双周期性</a:t>
            </a:r>
            <a:r>
              <a:rPr lang="zh-CN" altLang="en-US" sz="2800">
                <a:latin typeface="楷体" panose="02010609060101010101" pitchFamily="49" charset="-122"/>
              </a:rPr>
              <a:t>，需要不共线的两个独立矢量来表示它的周期性。二维布拉维点阵，又称二维布拉维格子。</a:t>
            </a:r>
          </a:p>
          <a:p>
            <a:pPr eaLnBrk="1" hangingPunct="1">
              <a:lnSpc>
                <a:spcPct val="150000"/>
              </a:lnSpc>
            </a:pPr>
            <a:endParaRPr lang="zh-CN" altLang="en-US" sz="2800">
              <a:latin typeface="楷体" panose="02010609060101010101" pitchFamily="49" charset="-122"/>
            </a:endParaRPr>
          </a:p>
        </p:txBody>
      </p:sp>
      <p:sp>
        <p:nvSpPr>
          <p:cNvPr id="19460" name="标题 11">
            <a:extLst>
              <a:ext uri="{FF2B5EF4-FFF2-40B4-BE49-F238E27FC236}">
                <a16:creationId xmlns:a16="http://schemas.microsoft.com/office/drawing/2014/main" id="{0C4DA72B-1742-45CB-BD1F-BA5B0043D688}"/>
              </a:ext>
            </a:extLst>
          </p:cNvPr>
          <p:cNvSpPr>
            <a:spLocks noGrp="1"/>
          </p:cNvSpPr>
          <p:nvPr>
            <p:ph type="title" idx="4294967295"/>
          </p:nvPr>
        </p:nvSpPr>
        <p:spPr>
          <a:xfrm>
            <a:off x="1965247" y="-3022"/>
            <a:ext cx="5639884" cy="577850"/>
          </a:xfrm>
        </p:spPr>
        <p:txBody>
          <a:bodyPr>
            <a:normAutofit/>
          </a:bodyPr>
          <a:lstStyle/>
          <a:p>
            <a:r>
              <a:rPr lang="zh-CN" altLang="en-US" sz="3200" dirty="0">
                <a:ln>
                  <a:noFill/>
                </a:ln>
                <a:latin typeface="微软雅黑" panose="020B0503020204020204" pitchFamily="34" charset="-122"/>
                <a:ea typeface="微软雅黑" panose="020B0503020204020204" pitchFamily="34" charset="-122"/>
              </a:rPr>
              <a:t>表面二维晶格（正格子）表示</a:t>
            </a:r>
          </a:p>
        </p:txBody>
      </p:sp>
      <p:sp>
        <p:nvSpPr>
          <p:cNvPr id="19461" name="Text Box 9">
            <a:extLst>
              <a:ext uri="{FF2B5EF4-FFF2-40B4-BE49-F238E27FC236}">
                <a16:creationId xmlns:a16="http://schemas.microsoft.com/office/drawing/2014/main" id="{CF15D2EA-229F-4BD6-ACC0-07CC6AB54CB1}"/>
              </a:ext>
            </a:extLst>
          </p:cNvPr>
          <p:cNvSpPr txBox="1">
            <a:spLocks noChangeArrowheads="1"/>
          </p:cNvSpPr>
          <p:nvPr/>
        </p:nvSpPr>
        <p:spPr bwMode="auto">
          <a:xfrm>
            <a:off x="7151495" y="4479228"/>
            <a:ext cx="466248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zh-CN" altLang="en-US" sz="2800" dirty="0">
                <a:latin typeface="楷体" panose="02010609060101010101" pitchFamily="49" charset="-122"/>
              </a:rPr>
              <a:t>二维点阵中任一格点的格矢：</a:t>
            </a:r>
            <a:r>
              <a:rPr lang="zh-CN" altLang="en-US" sz="2800" dirty="0">
                <a:ea typeface="宋体" panose="02010600030101010101" pitchFamily="2" charset="-122"/>
              </a:rPr>
              <a:t>             </a:t>
            </a:r>
            <a:r>
              <a:rPr lang="zh-CN" altLang="en-US" sz="3600" dirty="0">
                <a:solidFill>
                  <a:srgbClr val="FF0000"/>
                </a:solidFill>
                <a:ea typeface="宋体" panose="02010600030101010101" pitchFamily="2" charset="-122"/>
              </a:rPr>
              <a:t>T=n</a:t>
            </a:r>
            <a:r>
              <a:rPr lang="zh-CN" altLang="en-US" dirty="0">
                <a:solidFill>
                  <a:srgbClr val="FF0000"/>
                </a:solidFill>
                <a:ea typeface="宋体" panose="02010600030101010101" pitchFamily="2" charset="-122"/>
              </a:rPr>
              <a:t>1</a:t>
            </a:r>
            <a:r>
              <a:rPr lang="zh-CN" altLang="en-US" sz="3600" dirty="0">
                <a:solidFill>
                  <a:srgbClr val="FF0000"/>
                </a:solidFill>
                <a:ea typeface="宋体" panose="02010600030101010101" pitchFamily="2" charset="-122"/>
              </a:rPr>
              <a:t>a</a:t>
            </a:r>
            <a:r>
              <a:rPr lang="zh-CN" altLang="en-US" dirty="0">
                <a:solidFill>
                  <a:srgbClr val="FF0000"/>
                </a:solidFill>
                <a:ea typeface="宋体" panose="02010600030101010101" pitchFamily="2" charset="-122"/>
              </a:rPr>
              <a:t>1</a:t>
            </a:r>
            <a:r>
              <a:rPr lang="zh-CN" altLang="en-US" sz="3600" dirty="0">
                <a:solidFill>
                  <a:srgbClr val="FF0000"/>
                </a:solidFill>
                <a:ea typeface="宋体" panose="02010600030101010101" pitchFamily="2" charset="-122"/>
              </a:rPr>
              <a:t>+n</a:t>
            </a:r>
            <a:r>
              <a:rPr lang="zh-CN" altLang="en-US" dirty="0">
                <a:solidFill>
                  <a:srgbClr val="FF0000"/>
                </a:solidFill>
                <a:ea typeface="宋体" panose="02010600030101010101" pitchFamily="2" charset="-122"/>
              </a:rPr>
              <a:t>2</a:t>
            </a:r>
            <a:r>
              <a:rPr lang="zh-CN" altLang="en-US" sz="3600" dirty="0">
                <a:solidFill>
                  <a:srgbClr val="FF0000"/>
                </a:solidFill>
                <a:ea typeface="宋体" panose="02010600030101010101" pitchFamily="2" charset="-122"/>
              </a:rPr>
              <a:t>a</a:t>
            </a:r>
            <a:r>
              <a:rPr lang="zh-CN" altLang="en-US" dirty="0">
                <a:solidFill>
                  <a:srgbClr val="FF0000"/>
                </a:solidFill>
                <a:ea typeface="宋体" panose="02010600030101010101" pitchFamily="2" charset="-122"/>
              </a:rPr>
              <a:t>2</a:t>
            </a:r>
          </a:p>
        </p:txBody>
      </p:sp>
      <p:sp>
        <p:nvSpPr>
          <p:cNvPr id="19462" name="AutoShape 6">
            <a:extLst>
              <a:ext uri="{FF2B5EF4-FFF2-40B4-BE49-F238E27FC236}">
                <a16:creationId xmlns:a16="http://schemas.microsoft.com/office/drawing/2014/main" id="{A2B19FA1-A786-4839-A551-03A07624254B}"/>
              </a:ext>
            </a:extLst>
          </p:cNvPr>
          <p:cNvSpPr>
            <a:spLocks noChangeArrowheads="1"/>
          </p:cNvSpPr>
          <p:nvPr/>
        </p:nvSpPr>
        <p:spPr bwMode="auto">
          <a:xfrm flipV="1">
            <a:off x="5564035" y="2389537"/>
            <a:ext cx="1222375" cy="555625"/>
          </a:xfrm>
          <a:prstGeom prst="leftRightArrow">
            <a:avLst>
              <a:gd name="adj1" fmla="val 50000"/>
              <a:gd name="adj2" fmla="val 44000"/>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92000" tIns="828000" rIns="432000" bIns="10800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pic>
        <p:nvPicPr>
          <p:cNvPr id="7" name="图片 6">
            <a:extLst>
              <a:ext uri="{FF2B5EF4-FFF2-40B4-BE49-F238E27FC236}">
                <a16:creationId xmlns:a16="http://schemas.microsoft.com/office/drawing/2014/main" id="{051AE274-6BDF-406A-AFA6-D57EA1BE24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384742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a:extLst>
              <a:ext uri="{FF2B5EF4-FFF2-40B4-BE49-F238E27FC236}">
                <a16:creationId xmlns:a16="http://schemas.microsoft.com/office/drawing/2014/main" id="{9EAE8CED-317C-4CC2-9E19-E5EEC6F585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9700" y="768350"/>
            <a:ext cx="6992938"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8ED9052B-838D-40B5-BD3C-4DD55B6D84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40487331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17">
            <a:extLst>
              <a:ext uri="{FF2B5EF4-FFF2-40B4-BE49-F238E27FC236}">
                <a16:creationId xmlns:a16="http://schemas.microsoft.com/office/drawing/2014/main" id="{3E3FC953-E117-4B7E-A02F-AFDC3305C521}"/>
              </a:ext>
            </a:extLst>
          </p:cNvPr>
          <p:cNvSpPr txBox="1">
            <a:spLocks noChangeArrowheads="1"/>
          </p:cNvSpPr>
          <p:nvPr/>
        </p:nvSpPr>
        <p:spPr bwMode="auto">
          <a:xfrm>
            <a:off x="2723481" y="4606925"/>
            <a:ext cx="65659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6000" tIns="0" rIns="72000" bIns="7200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just" eaLnBrk="1" hangingPunct="1">
              <a:lnSpc>
                <a:spcPct val="120000"/>
              </a:lnSpc>
            </a:pPr>
            <a:r>
              <a:rPr lang="zh-CN" altLang="en-US" sz="2400" dirty="0">
                <a:latin typeface="楷体" panose="02010609060101010101" pitchFamily="49" charset="-122"/>
              </a:rPr>
              <a:t>   </a:t>
            </a:r>
          </a:p>
          <a:p>
            <a:pPr algn="just" eaLnBrk="1" hangingPunct="1">
              <a:lnSpc>
                <a:spcPct val="120000"/>
              </a:lnSpc>
            </a:pPr>
            <a:r>
              <a:rPr lang="zh-CN" altLang="en-US" sz="2400" dirty="0">
                <a:latin typeface="楷体" panose="02010609060101010101" pitchFamily="49" charset="-122"/>
              </a:rPr>
              <a:t> </a:t>
            </a:r>
            <a:r>
              <a:rPr lang="zh-CN" altLang="en-US" sz="2800" dirty="0">
                <a:solidFill>
                  <a:srgbClr val="FF0066"/>
                </a:solidFill>
                <a:latin typeface="楷体" panose="02010609060101010101" pitchFamily="49" charset="-122"/>
              </a:rPr>
              <a:t> b</a:t>
            </a:r>
            <a:r>
              <a:rPr lang="zh-CN" altLang="en-US" sz="1600" dirty="0">
                <a:solidFill>
                  <a:srgbClr val="FF0066"/>
                </a:solidFill>
                <a:latin typeface="楷体" panose="02010609060101010101" pitchFamily="49" charset="-122"/>
              </a:rPr>
              <a:t>1</a:t>
            </a:r>
            <a:r>
              <a:rPr lang="zh-CN" altLang="en-US" sz="2800" dirty="0">
                <a:solidFill>
                  <a:srgbClr val="FF0066"/>
                </a:solidFill>
                <a:latin typeface="楷体" panose="02010609060101010101" pitchFamily="49" charset="-122"/>
              </a:rPr>
              <a:t>=2π（a</a:t>
            </a:r>
            <a:r>
              <a:rPr lang="zh-CN" altLang="en-US" sz="1400" dirty="0">
                <a:solidFill>
                  <a:srgbClr val="FF0066"/>
                </a:solidFill>
                <a:latin typeface="楷体" panose="02010609060101010101" pitchFamily="49" charset="-122"/>
              </a:rPr>
              <a:t>2</a:t>
            </a:r>
            <a:r>
              <a:rPr lang="zh-CN" altLang="en-US" sz="2800" dirty="0">
                <a:solidFill>
                  <a:srgbClr val="FF0066"/>
                </a:solidFill>
                <a:latin typeface="楷体" panose="02010609060101010101" pitchFamily="49" charset="-122"/>
              </a:rPr>
              <a:t>×n）/A</a:t>
            </a:r>
          </a:p>
          <a:p>
            <a:pPr algn="just" eaLnBrk="1" hangingPunct="1">
              <a:lnSpc>
                <a:spcPct val="120000"/>
              </a:lnSpc>
            </a:pPr>
            <a:r>
              <a:rPr lang="zh-CN" altLang="en-US" sz="2800" dirty="0">
                <a:solidFill>
                  <a:srgbClr val="FF0066"/>
                </a:solidFill>
                <a:latin typeface="楷体" panose="02010609060101010101" pitchFamily="49" charset="-122"/>
              </a:rPr>
              <a:t>  b</a:t>
            </a:r>
            <a:r>
              <a:rPr lang="zh-CN" altLang="en-US" sz="1600" dirty="0">
                <a:solidFill>
                  <a:srgbClr val="FF0066"/>
                </a:solidFill>
                <a:latin typeface="楷体" panose="02010609060101010101" pitchFamily="49" charset="-122"/>
              </a:rPr>
              <a:t>2</a:t>
            </a:r>
            <a:r>
              <a:rPr lang="zh-CN" altLang="en-US" sz="2800" dirty="0">
                <a:solidFill>
                  <a:srgbClr val="FF0066"/>
                </a:solidFill>
                <a:latin typeface="楷体" panose="02010609060101010101" pitchFamily="49" charset="-122"/>
              </a:rPr>
              <a:t>=2π（n×a</a:t>
            </a:r>
            <a:r>
              <a:rPr lang="zh-CN" altLang="en-US" sz="1400" dirty="0">
                <a:solidFill>
                  <a:srgbClr val="FF0066"/>
                </a:solidFill>
                <a:latin typeface="楷体" panose="02010609060101010101" pitchFamily="49" charset="-122"/>
              </a:rPr>
              <a:t>1</a:t>
            </a:r>
            <a:r>
              <a:rPr lang="zh-CN" altLang="en-US" sz="2800" dirty="0">
                <a:solidFill>
                  <a:srgbClr val="FF0066"/>
                </a:solidFill>
                <a:latin typeface="楷体" panose="02010609060101010101" pitchFamily="49" charset="-122"/>
              </a:rPr>
              <a:t>）/A</a:t>
            </a:r>
          </a:p>
          <a:p>
            <a:pPr algn="just" eaLnBrk="1" hangingPunct="1">
              <a:lnSpc>
                <a:spcPct val="120000"/>
              </a:lnSpc>
            </a:pPr>
            <a:r>
              <a:rPr lang="zh-CN" altLang="en-US" sz="2800" dirty="0">
                <a:latin typeface="楷体" panose="02010609060101010101" pitchFamily="49" charset="-122"/>
              </a:rPr>
              <a:t>A=|a</a:t>
            </a:r>
            <a:r>
              <a:rPr lang="zh-CN" altLang="en-US" sz="1400" dirty="0">
                <a:latin typeface="楷体" panose="02010609060101010101" pitchFamily="49" charset="-122"/>
              </a:rPr>
              <a:t>1</a:t>
            </a:r>
            <a:r>
              <a:rPr lang="zh-CN" altLang="en-US" sz="2800" dirty="0">
                <a:latin typeface="楷体" panose="02010609060101010101" pitchFamily="49" charset="-122"/>
              </a:rPr>
              <a:t>×a</a:t>
            </a:r>
            <a:r>
              <a:rPr lang="zh-CN" altLang="en-US" sz="1400" dirty="0">
                <a:latin typeface="楷体" panose="02010609060101010101" pitchFamily="49" charset="-122"/>
              </a:rPr>
              <a:t>2</a:t>
            </a:r>
            <a:r>
              <a:rPr lang="zh-CN" altLang="en-US" sz="2800" dirty="0">
                <a:latin typeface="楷体" panose="02010609060101010101" pitchFamily="49" charset="-122"/>
              </a:rPr>
              <a:t>|为二维元格面积</a:t>
            </a:r>
          </a:p>
          <a:p>
            <a:pPr algn="just" eaLnBrk="1" hangingPunct="1">
              <a:lnSpc>
                <a:spcPct val="120000"/>
              </a:lnSpc>
            </a:pPr>
            <a:r>
              <a:rPr lang="zh-CN" altLang="en-US" sz="2800" dirty="0">
                <a:latin typeface="楷体" panose="02010609060101010101" pitchFamily="49" charset="-122"/>
              </a:rPr>
              <a:t>n是垂直于二维平面的单位矢量但无量纲</a:t>
            </a:r>
          </a:p>
        </p:txBody>
      </p:sp>
      <p:sp>
        <p:nvSpPr>
          <p:cNvPr id="22531" name="任意多边形 8">
            <a:extLst>
              <a:ext uri="{FF2B5EF4-FFF2-40B4-BE49-F238E27FC236}">
                <a16:creationId xmlns:a16="http://schemas.microsoft.com/office/drawing/2014/main" id="{C5401CBB-BB08-4EC7-B4DB-8EC30558B494}"/>
              </a:ext>
            </a:extLst>
          </p:cNvPr>
          <p:cNvSpPr>
            <a:spLocks/>
          </p:cNvSpPr>
          <p:nvPr/>
        </p:nvSpPr>
        <p:spPr bwMode="auto">
          <a:xfrm flipV="1">
            <a:off x="2151982" y="3887787"/>
            <a:ext cx="7135813" cy="2692400"/>
          </a:xfrm>
          <a:custGeom>
            <a:avLst/>
            <a:gdLst>
              <a:gd name="T0" fmla="*/ 0 w 2462212"/>
              <a:gd name="T1" fmla="*/ 2692400 h 942975"/>
              <a:gd name="T2" fmla="*/ 0 w 2462212"/>
              <a:gd name="T3" fmla="*/ 414738 h 942975"/>
              <a:gd name="T4" fmla="*/ 420971 w 2462212"/>
              <a:gd name="T5" fmla="*/ 0 h 942975"/>
              <a:gd name="T6" fmla="*/ 7135813 w 2462212"/>
              <a:gd name="T7" fmla="*/ 0 h 942975"/>
              <a:gd name="T8" fmla="*/ 0 60000 65536"/>
              <a:gd name="T9" fmla="*/ 0 60000 65536"/>
              <a:gd name="T10" fmla="*/ 0 60000 65536"/>
              <a:gd name="T11" fmla="*/ 0 60000 65536"/>
              <a:gd name="T12" fmla="*/ 0 w 2462212"/>
              <a:gd name="T13" fmla="*/ 0 h 942975"/>
              <a:gd name="T14" fmla="*/ 2462212 w 2462212"/>
              <a:gd name="T15" fmla="*/ 942975 h 942975"/>
            </a:gdLst>
            <a:ahLst/>
            <a:cxnLst>
              <a:cxn ang="T8">
                <a:pos x="T0" y="T1"/>
              </a:cxn>
              <a:cxn ang="T9">
                <a:pos x="T2" y="T3"/>
              </a:cxn>
              <a:cxn ang="T10">
                <a:pos x="T4" y="T5"/>
              </a:cxn>
              <a:cxn ang="T11">
                <a:pos x="T6" y="T7"/>
              </a:cxn>
            </a:cxnLst>
            <a:rect l="T12" t="T13" r="T14" b="T15"/>
            <a:pathLst>
              <a:path w="2462212" h="942975">
                <a:moveTo>
                  <a:pt x="0" y="942975"/>
                </a:moveTo>
                <a:lnTo>
                  <a:pt x="0" y="145256"/>
                </a:lnTo>
                <a:cubicBezTo>
                  <a:pt x="31751" y="46830"/>
                  <a:pt x="87312" y="12700"/>
                  <a:pt x="145256" y="0"/>
                </a:cubicBezTo>
                <a:lnTo>
                  <a:pt x="2462212" y="0"/>
                </a:lnTo>
              </a:path>
            </a:pathLst>
          </a:custGeom>
          <a:noFill/>
          <a:ln w="15875" cap="flat" cmpd="sng">
            <a:solidFill>
              <a:schemeClr val="tx1"/>
            </a:solidFill>
            <a:bevel/>
            <a:headEnd type="oval" w="sm" len="sm"/>
            <a:tailEnd/>
          </a:ln>
          <a:extLst>
            <a:ext uri="{909E8E84-426E-40DD-AFC4-6F175D3DCCD1}">
              <a14:hiddenFill xmlns:a14="http://schemas.microsoft.com/office/drawing/2010/main">
                <a:solidFill>
                  <a:srgbClr val="FFFFFF"/>
                </a:solidFill>
              </a14:hiddenFill>
            </a:ext>
          </a:extLst>
        </p:spPr>
        <p:txBody>
          <a:bodyPr lIns="216000" tIns="72000" rIns="72000" bIns="0"/>
          <a:lstStyle/>
          <a:p>
            <a:endParaRPr lang="zh-CN" altLang="en-US"/>
          </a:p>
        </p:txBody>
      </p:sp>
      <p:sp>
        <p:nvSpPr>
          <p:cNvPr id="22532" name="圆角矩形 2">
            <a:extLst>
              <a:ext uri="{FF2B5EF4-FFF2-40B4-BE49-F238E27FC236}">
                <a16:creationId xmlns:a16="http://schemas.microsoft.com/office/drawing/2014/main" id="{F90ED019-57A0-4CFC-BA76-5E942BD9420B}"/>
              </a:ext>
            </a:extLst>
          </p:cNvPr>
          <p:cNvSpPr>
            <a:spLocks noChangeArrowheads="1"/>
          </p:cNvSpPr>
          <p:nvPr/>
        </p:nvSpPr>
        <p:spPr bwMode="auto">
          <a:xfrm flipV="1">
            <a:off x="1953545" y="3697288"/>
            <a:ext cx="7704137" cy="17938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533" name="KSO_Shape">
            <a:extLst>
              <a:ext uri="{FF2B5EF4-FFF2-40B4-BE49-F238E27FC236}">
                <a16:creationId xmlns:a16="http://schemas.microsoft.com/office/drawing/2014/main" id="{1D95CE4C-4956-4151-9DCC-355A9275E769}"/>
              </a:ext>
            </a:extLst>
          </p:cNvPr>
          <p:cNvSpPr>
            <a:spLocks/>
          </p:cNvSpPr>
          <p:nvPr/>
        </p:nvSpPr>
        <p:spPr bwMode="auto">
          <a:xfrm>
            <a:off x="5038056" y="3686175"/>
            <a:ext cx="196850" cy="201613"/>
          </a:xfrm>
          <a:custGeom>
            <a:avLst/>
            <a:gdLst>
              <a:gd name="T0" fmla="*/ 84684 w 3543300"/>
              <a:gd name="T1" fmla="*/ 63111 h 3617913"/>
              <a:gd name="T2" fmla="*/ 72972 w 3543300"/>
              <a:gd name="T3" fmla="*/ 69835 h 3617913"/>
              <a:gd name="T4" fmla="*/ 64188 w 3543300"/>
              <a:gd name="T5" fmla="*/ 79991 h 3617913"/>
              <a:gd name="T6" fmla="*/ 59229 w 3543300"/>
              <a:gd name="T7" fmla="*/ 92691 h 3617913"/>
              <a:gd name="T8" fmla="*/ 58876 w 3543300"/>
              <a:gd name="T9" fmla="*/ 106922 h 3617913"/>
              <a:gd name="T10" fmla="*/ 63249 w 3543300"/>
              <a:gd name="T11" fmla="*/ 119949 h 3617913"/>
              <a:gd name="T12" fmla="*/ 71536 w 3543300"/>
              <a:gd name="T13" fmla="*/ 130516 h 3617913"/>
              <a:gd name="T14" fmla="*/ 82874 w 3543300"/>
              <a:gd name="T15" fmla="*/ 137791 h 3617913"/>
              <a:gd name="T16" fmla="*/ 96362 w 3543300"/>
              <a:gd name="T17" fmla="*/ 140906 h 3617913"/>
              <a:gd name="T18" fmla="*/ 110327 w 3543300"/>
              <a:gd name="T19" fmla="*/ 139136 h 3617913"/>
              <a:gd name="T20" fmla="*/ 122369 w 3543300"/>
              <a:gd name="T21" fmla="*/ 132976 h 3617913"/>
              <a:gd name="T22" fmla="*/ 131591 w 3543300"/>
              <a:gd name="T23" fmla="*/ 123259 h 3617913"/>
              <a:gd name="T24" fmla="*/ 137180 w 3543300"/>
              <a:gd name="T25" fmla="*/ 110834 h 3617913"/>
              <a:gd name="T26" fmla="*/ 138221 w 3543300"/>
              <a:gd name="T27" fmla="*/ 96691 h 3617913"/>
              <a:gd name="T28" fmla="*/ 134483 w 3543300"/>
              <a:gd name="T29" fmla="*/ 83381 h 3617913"/>
              <a:gd name="T30" fmla="*/ 126718 w 3543300"/>
              <a:gd name="T31" fmla="*/ 72418 h 3617913"/>
              <a:gd name="T32" fmla="*/ 115764 w 3543300"/>
              <a:gd name="T33" fmla="*/ 64615 h 3617913"/>
              <a:gd name="T34" fmla="*/ 102517 w 3543300"/>
              <a:gd name="T35" fmla="*/ 60882 h 3617913"/>
              <a:gd name="T36" fmla="*/ 108761 w 3543300"/>
              <a:gd name="T37" fmla="*/ 389 h 3617913"/>
              <a:gd name="T38" fmla="*/ 111778 w 3543300"/>
              <a:gd name="T39" fmla="*/ 4972 h 3617913"/>
              <a:gd name="T40" fmla="*/ 130087 w 3543300"/>
              <a:gd name="T41" fmla="*/ 27053 h 3617913"/>
              <a:gd name="T42" fmla="*/ 147020 w 3543300"/>
              <a:gd name="T43" fmla="*/ 13411 h 3617913"/>
              <a:gd name="T44" fmla="*/ 165047 w 3543300"/>
              <a:gd name="T45" fmla="*/ 24859 h 3617913"/>
              <a:gd name="T46" fmla="*/ 165541 w 3543300"/>
              <a:gd name="T47" fmla="*/ 30928 h 3617913"/>
              <a:gd name="T48" fmla="*/ 166458 w 3543300"/>
              <a:gd name="T49" fmla="*/ 58493 h 3617913"/>
              <a:gd name="T50" fmla="*/ 188524 w 3543300"/>
              <a:gd name="T51" fmla="*/ 58582 h 3617913"/>
              <a:gd name="T52" fmla="*/ 196779 w 3543300"/>
              <a:gd name="T53" fmla="*/ 78398 h 3617913"/>
              <a:gd name="T54" fmla="*/ 193904 w 3543300"/>
              <a:gd name="T55" fmla="*/ 83742 h 3617913"/>
              <a:gd name="T56" fmla="*/ 178347 w 3543300"/>
              <a:gd name="T57" fmla="*/ 105274 h 3617913"/>
              <a:gd name="T58" fmla="*/ 196074 w 3543300"/>
              <a:gd name="T59" fmla="*/ 119765 h 3617913"/>
              <a:gd name="T60" fmla="*/ 191241 w 3543300"/>
              <a:gd name="T61" fmla="*/ 140448 h 3617913"/>
              <a:gd name="T62" fmla="*/ 185914 w 3543300"/>
              <a:gd name="T63" fmla="*/ 143332 h 3617913"/>
              <a:gd name="T64" fmla="*/ 161396 w 3543300"/>
              <a:gd name="T65" fmla="*/ 150356 h 3617913"/>
              <a:gd name="T66" fmla="*/ 166335 w 3543300"/>
              <a:gd name="T67" fmla="*/ 173233 h 3617913"/>
              <a:gd name="T68" fmla="*/ 150513 w 3543300"/>
              <a:gd name="T69" fmla="*/ 187459 h 3617913"/>
              <a:gd name="T70" fmla="*/ 144463 w 3543300"/>
              <a:gd name="T71" fmla="*/ 186963 h 3617913"/>
              <a:gd name="T72" fmla="*/ 121867 w 3543300"/>
              <a:gd name="T73" fmla="*/ 177603 h 3617913"/>
              <a:gd name="T74" fmla="*/ 111390 w 3543300"/>
              <a:gd name="T75" fmla="*/ 198588 h 3617913"/>
              <a:gd name="T76" fmla="*/ 90029 w 3543300"/>
              <a:gd name="T77" fmla="*/ 201613 h 3617913"/>
              <a:gd name="T78" fmla="*/ 85302 w 3543300"/>
              <a:gd name="T79" fmla="*/ 198127 h 3617913"/>
              <a:gd name="T80" fmla="*/ 73607 w 3543300"/>
              <a:gd name="T81" fmla="*/ 177161 h 3617913"/>
              <a:gd name="T82" fmla="*/ 51999 w 3543300"/>
              <a:gd name="T83" fmla="*/ 187299 h 3617913"/>
              <a:gd name="T84" fmla="*/ 46126 w 3543300"/>
              <a:gd name="T85" fmla="*/ 187299 h 3617913"/>
              <a:gd name="T86" fmla="*/ 30586 w 3543300"/>
              <a:gd name="T87" fmla="*/ 172756 h 3617913"/>
              <a:gd name="T88" fmla="*/ 35472 w 3543300"/>
              <a:gd name="T89" fmla="*/ 150356 h 3617913"/>
              <a:gd name="T90" fmla="*/ 10936 w 3543300"/>
              <a:gd name="T91" fmla="*/ 143332 h 3617913"/>
              <a:gd name="T92" fmla="*/ 5627 w 3543300"/>
              <a:gd name="T93" fmla="*/ 140448 h 3617913"/>
              <a:gd name="T94" fmla="*/ 776 w 3543300"/>
              <a:gd name="T95" fmla="*/ 119765 h 3617913"/>
              <a:gd name="T96" fmla="*/ 18609 w 3543300"/>
              <a:gd name="T97" fmla="*/ 106743 h 3617913"/>
              <a:gd name="T98" fmla="*/ 3193 w 3543300"/>
              <a:gd name="T99" fmla="*/ 83848 h 3617913"/>
              <a:gd name="T100" fmla="*/ 35 w 3543300"/>
              <a:gd name="T101" fmla="*/ 78646 h 3617913"/>
              <a:gd name="T102" fmla="*/ 7479 w 3543300"/>
              <a:gd name="T103" fmla="*/ 59007 h 3617913"/>
              <a:gd name="T104" fmla="*/ 28910 w 3543300"/>
              <a:gd name="T105" fmla="*/ 61041 h 3617913"/>
              <a:gd name="T106" fmla="*/ 41257 w 3543300"/>
              <a:gd name="T107" fmla="*/ 44640 h 3617913"/>
              <a:gd name="T108" fmla="*/ 31027 w 3543300"/>
              <a:gd name="T109" fmla="*/ 26062 h 3617913"/>
              <a:gd name="T110" fmla="*/ 47925 w 3543300"/>
              <a:gd name="T111" fmla="*/ 13500 h 3617913"/>
              <a:gd name="T112" fmla="*/ 53058 w 3543300"/>
              <a:gd name="T113" fmla="*/ 15411 h 3617913"/>
              <a:gd name="T114" fmla="*/ 80680 w 3543300"/>
              <a:gd name="T115" fmla="*/ 22523 h 3617913"/>
              <a:gd name="T116" fmla="*/ 86536 w 3543300"/>
              <a:gd name="T117" fmla="*/ 1469 h 361791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43300"/>
              <a:gd name="T178" fmla="*/ 0 h 3617913"/>
              <a:gd name="T179" fmla="*/ 3543300 w 3543300"/>
              <a:gd name="T180" fmla="*/ 3617913 h 361791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43300" h="3617913">
                <a:moveTo>
                  <a:pt x="1752918" y="1088708"/>
                </a:moveTo>
                <a:lnTo>
                  <a:pt x="1734502" y="1089660"/>
                </a:lnTo>
                <a:lnTo>
                  <a:pt x="1716088" y="1090613"/>
                </a:lnTo>
                <a:lnTo>
                  <a:pt x="1697990" y="1092518"/>
                </a:lnTo>
                <a:lnTo>
                  <a:pt x="1679892" y="1094423"/>
                </a:lnTo>
                <a:lnTo>
                  <a:pt x="1662112" y="1097280"/>
                </a:lnTo>
                <a:lnTo>
                  <a:pt x="1644332" y="1100138"/>
                </a:lnTo>
                <a:lnTo>
                  <a:pt x="1626552" y="1103630"/>
                </a:lnTo>
                <a:lnTo>
                  <a:pt x="1608772" y="1107440"/>
                </a:lnTo>
                <a:lnTo>
                  <a:pt x="1591628" y="1111568"/>
                </a:lnTo>
                <a:lnTo>
                  <a:pt x="1574800" y="1116013"/>
                </a:lnTo>
                <a:lnTo>
                  <a:pt x="1557338" y="1121093"/>
                </a:lnTo>
                <a:lnTo>
                  <a:pt x="1540828" y="1126490"/>
                </a:lnTo>
                <a:lnTo>
                  <a:pt x="1524318" y="1132523"/>
                </a:lnTo>
                <a:lnTo>
                  <a:pt x="1507808" y="1138555"/>
                </a:lnTo>
                <a:lnTo>
                  <a:pt x="1491615" y="1145223"/>
                </a:lnTo>
                <a:lnTo>
                  <a:pt x="1475422" y="1152525"/>
                </a:lnTo>
                <a:lnTo>
                  <a:pt x="1459548" y="1159510"/>
                </a:lnTo>
                <a:lnTo>
                  <a:pt x="1443672" y="1167448"/>
                </a:lnTo>
                <a:lnTo>
                  <a:pt x="1428432" y="1175703"/>
                </a:lnTo>
                <a:lnTo>
                  <a:pt x="1413192" y="1183958"/>
                </a:lnTo>
                <a:lnTo>
                  <a:pt x="1398270" y="1193165"/>
                </a:lnTo>
                <a:lnTo>
                  <a:pt x="1383665" y="1202055"/>
                </a:lnTo>
                <a:lnTo>
                  <a:pt x="1368742" y="1211898"/>
                </a:lnTo>
                <a:lnTo>
                  <a:pt x="1354772" y="1221740"/>
                </a:lnTo>
                <a:lnTo>
                  <a:pt x="1340485" y="1231900"/>
                </a:lnTo>
                <a:lnTo>
                  <a:pt x="1327150" y="1242378"/>
                </a:lnTo>
                <a:lnTo>
                  <a:pt x="1313498" y="1253173"/>
                </a:lnTo>
                <a:lnTo>
                  <a:pt x="1300480" y="1264285"/>
                </a:lnTo>
                <a:lnTo>
                  <a:pt x="1287462" y="1275715"/>
                </a:lnTo>
                <a:lnTo>
                  <a:pt x="1274762" y="1287463"/>
                </a:lnTo>
                <a:lnTo>
                  <a:pt x="1262380" y="1299528"/>
                </a:lnTo>
                <a:lnTo>
                  <a:pt x="1250315" y="1311910"/>
                </a:lnTo>
                <a:lnTo>
                  <a:pt x="1238568" y="1324928"/>
                </a:lnTo>
                <a:lnTo>
                  <a:pt x="1227138" y="1337628"/>
                </a:lnTo>
                <a:lnTo>
                  <a:pt x="1215708" y="1350645"/>
                </a:lnTo>
                <a:lnTo>
                  <a:pt x="1205230" y="1364298"/>
                </a:lnTo>
                <a:lnTo>
                  <a:pt x="1194752" y="1377950"/>
                </a:lnTo>
                <a:lnTo>
                  <a:pt x="1183958" y="1392238"/>
                </a:lnTo>
                <a:lnTo>
                  <a:pt x="1174432" y="1406525"/>
                </a:lnTo>
                <a:lnTo>
                  <a:pt x="1164908" y="1420813"/>
                </a:lnTo>
                <a:lnTo>
                  <a:pt x="1155382" y="1435418"/>
                </a:lnTo>
                <a:lnTo>
                  <a:pt x="1146810" y="1450340"/>
                </a:lnTo>
                <a:lnTo>
                  <a:pt x="1138391" y="1465309"/>
                </a:lnTo>
                <a:lnTo>
                  <a:pt x="1130549" y="1480376"/>
                </a:lnTo>
                <a:lnTo>
                  <a:pt x="1122615" y="1496257"/>
                </a:lnTo>
                <a:lnTo>
                  <a:pt x="1114998" y="1512138"/>
                </a:lnTo>
                <a:lnTo>
                  <a:pt x="1108333" y="1528337"/>
                </a:lnTo>
                <a:lnTo>
                  <a:pt x="1101668" y="1544536"/>
                </a:lnTo>
                <a:lnTo>
                  <a:pt x="1095321" y="1561052"/>
                </a:lnTo>
                <a:lnTo>
                  <a:pt x="1089608" y="1577568"/>
                </a:lnTo>
                <a:lnTo>
                  <a:pt x="1083895" y="1594402"/>
                </a:lnTo>
                <a:lnTo>
                  <a:pt x="1079134" y="1611554"/>
                </a:lnTo>
                <a:lnTo>
                  <a:pt x="1074056" y="1628388"/>
                </a:lnTo>
                <a:lnTo>
                  <a:pt x="1069931" y="1646175"/>
                </a:lnTo>
                <a:lnTo>
                  <a:pt x="1066122" y="1663327"/>
                </a:lnTo>
                <a:lnTo>
                  <a:pt x="1062948" y="1681114"/>
                </a:lnTo>
                <a:lnTo>
                  <a:pt x="1059774" y="1698901"/>
                </a:lnTo>
                <a:lnTo>
                  <a:pt x="1057553" y="1717005"/>
                </a:lnTo>
                <a:lnTo>
                  <a:pt x="1055331" y="1735110"/>
                </a:lnTo>
                <a:lnTo>
                  <a:pt x="1053744" y="1753532"/>
                </a:lnTo>
                <a:lnTo>
                  <a:pt x="1052792" y="1771319"/>
                </a:lnTo>
                <a:lnTo>
                  <a:pt x="1051840" y="1790376"/>
                </a:lnTo>
                <a:lnTo>
                  <a:pt x="1051523" y="1808798"/>
                </a:lnTo>
                <a:lnTo>
                  <a:pt x="1051840" y="1827221"/>
                </a:lnTo>
                <a:lnTo>
                  <a:pt x="1052792" y="1845960"/>
                </a:lnTo>
                <a:lnTo>
                  <a:pt x="1053744" y="1864065"/>
                </a:lnTo>
                <a:lnTo>
                  <a:pt x="1055331" y="1882487"/>
                </a:lnTo>
                <a:lnTo>
                  <a:pt x="1057553" y="1900592"/>
                </a:lnTo>
                <a:lnTo>
                  <a:pt x="1059774" y="1918696"/>
                </a:lnTo>
                <a:lnTo>
                  <a:pt x="1062948" y="1936483"/>
                </a:lnTo>
                <a:lnTo>
                  <a:pt x="1066122" y="1953952"/>
                </a:lnTo>
                <a:lnTo>
                  <a:pt x="1069931" y="1971739"/>
                </a:lnTo>
                <a:lnTo>
                  <a:pt x="1074056" y="1988891"/>
                </a:lnTo>
                <a:lnTo>
                  <a:pt x="1079134" y="2006043"/>
                </a:lnTo>
                <a:lnTo>
                  <a:pt x="1083895" y="2022877"/>
                </a:lnTo>
                <a:lnTo>
                  <a:pt x="1089608" y="2039711"/>
                </a:lnTo>
                <a:lnTo>
                  <a:pt x="1095321" y="2056545"/>
                </a:lnTo>
                <a:lnTo>
                  <a:pt x="1101668" y="2073061"/>
                </a:lnTo>
                <a:lnTo>
                  <a:pt x="1108333" y="2089260"/>
                </a:lnTo>
                <a:lnTo>
                  <a:pt x="1114998" y="2105459"/>
                </a:lnTo>
                <a:lnTo>
                  <a:pt x="1122615" y="2121022"/>
                </a:lnTo>
                <a:lnTo>
                  <a:pt x="1130549" y="2136904"/>
                </a:lnTo>
                <a:lnTo>
                  <a:pt x="1138484" y="2152467"/>
                </a:lnTo>
                <a:lnTo>
                  <a:pt x="1147053" y="2167395"/>
                </a:lnTo>
                <a:lnTo>
                  <a:pt x="1155622" y="2182641"/>
                </a:lnTo>
                <a:lnTo>
                  <a:pt x="1165144" y="2197252"/>
                </a:lnTo>
                <a:lnTo>
                  <a:pt x="1174665" y="2211863"/>
                </a:lnTo>
                <a:lnTo>
                  <a:pt x="1184186" y="2225838"/>
                </a:lnTo>
                <a:lnTo>
                  <a:pt x="1194977" y="2240131"/>
                </a:lnTo>
                <a:lnTo>
                  <a:pt x="1205450" y="2253789"/>
                </a:lnTo>
                <a:lnTo>
                  <a:pt x="1215924" y="2267129"/>
                </a:lnTo>
                <a:lnTo>
                  <a:pt x="1227349" y="2280469"/>
                </a:lnTo>
                <a:lnTo>
                  <a:pt x="1238775" y="2293174"/>
                </a:lnTo>
                <a:lnTo>
                  <a:pt x="1250518" y="2305879"/>
                </a:lnTo>
                <a:lnTo>
                  <a:pt x="1262578" y="2318267"/>
                </a:lnTo>
                <a:lnTo>
                  <a:pt x="1274956" y="2330336"/>
                </a:lnTo>
                <a:lnTo>
                  <a:pt x="1287651" y="2342088"/>
                </a:lnTo>
                <a:lnTo>
                  <a:pt x="1300663" y="2353840"/>
                </a:lnTo>
                <a:lnTo>
                  <a:pt x="1313676" y="2364640"/>
                </a:lnTo>
                <a:lnTo>
                  <a:pt x="1327323" y="2375756"/>
                </a:lnTo>
                <a:lnTo>
                  <a:pt x="1340653" y="2386238"/>
                </a:lnTo>
                <a:lnTo>
                  <a:pt x="1354935" y="2396402"/>
                </a:lnTo>
                <a:lnTo>
                  <a:pt x="1368899" y="2406566"/>
                </a:lnTo>
                <a:lnTo>
                  <a:pt x="1383816" y="2415777"/>
                </a:lnTo>
                <a:lnTo>
                  <a:pt x="1398415" y="2424988"/>
                </a:lnTo>
                <a:lnTo>
                  <a:pt x="1413332" y="2433882"/>
                </a:lnTo>
                <a:lnTo>
                  <a:pt x="1428566" y="2442775"/>
                </a:lnTo>
                <a:lnTo>
                  <a:pt x="1443800" y="2450398"/>
                </a:lnTo>
                <a:lnTo>
                  <a:pt x="1459669" y="2458339"/>
                </a:lnTo>
                <a:lnTo>
                  <a:pt x="1475538" y="2465644"/>
                </a:lnTo>
                <a:lnTo>
                  <a:pt x="1491724" y="2472632"/>
                </a:lnTo>
                <a:lnTo>
                  <a:pt x="1507910" y="2479619"/>
                </a:lnTo>
                <a:lnTo>
                  <a:pt x="1524414" y="2485654"/>
                </a:lnTo>
                <a:lnTo>
                  <a:pt x="1540917" y="2491689"/>
                </a:lnTo>
                <a:lnTo>
                  <a:pt x="1557421" y="2496771"/>
                </a:lnTo>
                <a:lnTo>
                  <a:pt x="1574877" y="2502171"/>
                </a:lnTo>
                <a:lnTo>
                  <a:pt x="1591698" y="2506617"/>
                </a:lnTo>
                <a:lnTo>
                  <a:pt x="1608836" y="2510746"/>
                </a:lnTo>
                <a:lnTo>
                  <a:pt x="1626609" y="2514876"/>
                </a:lnTo>
                <a:lnTo>
                  <a:pt x="1644382" y="2518369"/>
                </a:lnTo>
                <a:lnTo>
                  <a:pt x="1662155" y="2520910"/>
                </a:lnTo>
                <a:lnTo>
                  <a:pt x="1679928" y="2523451"/>
                </a:lnTo>
                <a:lnTo>
                  <a:pt x="1698019" y="2525675"/>
                </a:lnTo>
                <a:lnTo>
                  <a:pt x="1716109" y="2527263"/>
                </a:lnTo>
                <a:lnTo>
                  <a:pt x="1734517" y="2528533"/>
                </a:lnTo>
                <a:lnTo>
                  <a:pt x="1752925" y="2529169"/>
                </a:lnTo>
                <a:lnTo>
                  <a:pt x="1771967" y="2529169"/>
                </a:lnTo>
                <a:lnTo>
                  <a:pt x="1790375" y="2529169"/>
                </a:lnTo>
                <a:lnTo>
                  <a:pt x="1808783" y="2528533"/>
                </a:lnTo>
                <a:lnTo>
                  <a:pt x="1827191" y="2527263"/>
                </a:lnTo>
                <a:lnTo>
                  <a:pt x="1845281" y="2525675"/>
                </a:lnTo>
                <a:lnTo>
                  <a:pt x="1863372" y="2523451"/>
                </a:lnTo>
                <a:lnTo>
                  <a:pt x="1881145" y="2520910"/>
                </a:lnTo>
                <a:lnTo>
                  <a:pt x="1898918" y="2518369"/>
                </a:lnTo>
                <a:lnTo>
                  <a:pt x="1916691" y="2514876"/>
                </a:lnTo>
                <a:lnTo>
                  <a:pt x="1934464" y="2510746"/>
                </a:lnTo>
                <a:lnTo>
                  <a:pt x="1951602" y="2506617"/>
                </a:lnTo>
                <a:lnTo>
                  <a:pt x="1969058" y="2502171"/>
                </a:lnTo>
                <a:lnTo>
                  <a:pt x="1985879" y="2496771"/>
                </a:lnTo>
                <a:lnTo>
                  <a:pt x="2002383" y="2491689"/>
                </a:lnTo>
                <a:lnTo>
                  <a:pt x="2019204" y="2485654"/>
                </a:lnTo>
                <a:lnTo>
                  <a:pt x="2035390" y="2479619"/>
                </a:lnTo>
                <a:lnTo>
                  <a:pt x="2051894" y="2472632"/>
                </a:lnTo>
                <a:lnTo>
                  <a:pt x="2067762" y="2465644"/>
                </a:lnTo>
                <a:lnTo>
                  <a:pt x="2083631" y="2458339"/>
                </a:lnTo>
                <a:lnTo>
                  <a:pt x="2099500" y="2450398"/>
                </a:lnTo>
                <a:lnTo>
                  <a:pt x="2114734" y="2442775"/>
                </a:lnTo>
                <a:lnTo>
                  <a:pt x="2129968" y="2433882"/>
                </a:lnTo>
                <a:lnTo>
                  <a:pt x="2144885" y="2424988"/>
                </a:lnTo>
                <a:lnTo>
                  <a:pt x="2159484" y="2415777"/>
                </a:lnTo>
                <a:lnTo>
                  <a:pt x="2174401" y="2406566"/>
                </a:lnTo>
                <a:lnTo>
                  <a:pt x="2188683" y="2396402"/>
                </a:lnTo>
                <a:lnTo>
                  <a:pt x="2202647" y="2386238"/>
                </a:lnTo>
                <a:lnTo>
                  <a:pt x="2215977" y="2375756"/>
                </a:lnTo>
                <a:lnTo>
                  <a:pt x="2229624" y="2364640"/>
                </a:lnTo>
                <a:lnTo>
                  <a:pt x="2242637" y="2353840"/>
                </a:lnTo>
                <a:lnTo>
                  <a:pt x="2255966" y="2342088"/>
                </a:lnTo>
                <a:lnTo>
                  <a:pt x="2268344" y="2330336"/>
                </a:lnTo>
                <a:lnTo>
                  <a:pt x="2280722" y="2318267"/>
                </a:lnTo>
                <a:lnTo>
                  <a:pt x="2292782" y="2305879"/>
                </a:lnTo>
                <a:lnTo>
                  <a:pt x="2304525" y="2293174"/>
                </a:lnTo>
                <a:lnTo>
                  <a:pt x="2315951" y="2280469"/>
                </a:lnTo>
                <a:lnTo>
                  <a:pt x="2327376" y="2267129"/>
                </a:lnTo>
                <a:lnTo>
                  <a:pt x="2338167" y="2253789"/>
                </a:lnTo>
                <a:lnTo>
                  <a:pt x="2348958" y="2240131"/>
                </a:lnTo>
                <a:lnTo>
                  <a:pt x="2359114" y="2225838"/>
                </a:lnTo>
                <a:lnTo>
                  <a:pt x="2368635" y="2211863"/>
                </a:lnTo>
                <a:lnTo>
                  <a:pt x="2378156" y="2197252"/>
                </a:lnTo>
                <a:lnTo>
                  <a:pt x="2387678" y="2182641"/>
                </a:lnTo>
                <a:lnTo>
                  <a:pt x="2396247" y="2167395"/>
                </a:lnTo>
                <a:lnTo>
                  <a:pt x="2404816" y="2152467"/>
                </a:lnTo>
                <a:lnTo>
                  <a:pt x="2412750" y="2136904"/>
                </a:lnTo>
                <a:lnTo>
                  <a:pt x="2420685" y="2121022"/>
                </a:lnTo>
                <a:lnTo>
                  <a:pt x="2428302" y="2105459"/>
                </a:lnTo>
                <a:lnTo>
                  <a:pt x="2434967" y="2089260"/>
                </a:lnTo>
                <a:lnTo>
                  <a:pt x="2441632" y="2073061"/>
                </a:lnTo>
                <a:lnTo>
                  <a:pt x="2447979" y="2056545"/>
                </a:lnTo>
                <a:lnTo>
                  <a:pt x="2453692" y="2039711"/>
                </a:lnTo>
                <a:lnTo>
                  <a:pt x="2459405" y="2022877"/>
                </a:lnTo>
                <a:lnTo>
                  <a:pt x="2464166" y="2006043"/>
                </a:lnTo>
                <a:lnTo>
                  <a:pt x="2469244" y="1988891"/>
                </a:lnTo>
                <a:lnTo>
                  <a:pt x="2473370" y="1971739"/>
                </a:lnTo>
                <a:lnTo>
                  <a:pt x="2477178" y="1953952"/>
                </a:lnTo>
                <a:lnTo>
                  <a:pt x="2480352" y="1936483"/>
                </a:lnTo>
                <a:lnTo>
                  <a:pt x="2483526" y="1918696"/>
                </a:lnTo>
                <a:lnTo>
                  <a:pt x="2486064" y="1900592"/>
                </a:lnTo>
                <a:lnTo>
                  <a:pt x="2487969" y="1882487"/>
                </a:lnTo>
                <a:lnTo>
                  <a:pt x="2489556" y="1864065"/>
                </a:lnTo>
                <a:lnTo>
                  <a:pt x="2490508" y="1845960"/>
                </a:lnTo>
                <a:lnTo>
                  <a:pt x="2491460" y="1827221"/>
                </a:lnTo>
                <a:lnTo>
                  <a:pt x="2491777" y="1808798"/>
                </a:lnTo>
                <a:lnTo>
                  <a:pt x="2491460" y="1790376"/>
                </a:lnTo>
                <a:lnTo>
                  <a:pt x="2490508" y="1771319"/>
                </a:lnTo>
                <a:lnTo>
                  <a:pt x="2489556" y="1753532"/>
                </a:lnTo>
                <a:lnTo>
                  <a:pt x="2487969" y="1735110"/>
                </a:lnTo>
                <a:lnTo>
                  <a:pt x="2486064" y="1717005"/>
                </a:lnTo>
                <a:lnTo>
                  <a:pt x="2483526" y="1698901"/>
                </a:lnTo>
                <a:lnTo>
                  <a:pt x="2480352" y="1681114"/>
                </a:lnTo>
                <a:lnTo>
                  <a:pt x="2477178" y="1663327"/>
                </a:lnTo>
                <a:lnTo>
                  <a:pt x="2473370" y="1646175"/>
                </a:lnTo>
                <a:lnTo>
                  <a:pt x="2469244" y="1628388"/>
                </a:lnTo>
                <a:lnTo>
                  <a:pt x="2464166" y="1611554"/>
                </a:lnTo>
                <a:lnTo>
                  <a:pt x="2459405" y="1594402"/>
                </a:lnTo>
                <a:lnTo>
                  <a:pt x="2453692" y="1577568"/>
                </a:lnTo>
                <a:lnTo>
                  <a:pt x="2447979" y="1561052"/>
                </a:lnTo>
                <a:lnTo>
                  <a:pt x="2441632" y="1544536"/>
                </a:lnTo>
                <a:lnTo>
                  <a:pt x="2434967" y="1528337"/>
                </a:lnTo>
                <a:lnTo>
                  <a:pt x="2428302" y="1512138"/>
                </a:lnTo>
                <a:lnTo>
                  <a:pt x="2420685" y="1496257"/>
                </a:lnTo>
                <a:lnTo>
                  <a:pt x="2412750" y="1480376"/>
                </a:lnTo>
                <a:lnTo>
                  <a:pt x="2404909" y="1465308"/>
                </a:lnTo>
                <a:lnTo>
                  <a:pt x="2396490" y="1450340"/>
                </a:lnTo>
                <a:lnTo>
                  <a:pt x="2387918" y="1435418"/>
                </a:lnTo>
                <a:lnTo>
                  <a:pt x="2378392" y="1420813"/>
                </a:lnTo>
                <a:lnTo>
                  <a:pt x="2368868" y="1406525"/>
                </a:lnTo>
                <a:lnTo>
                  <a:pt x="2359342" y="1392238"/>
                </a:lnTo>
                <a:lnTo>
                  <a:pt x="2349182" y="1377950"/>
                </a:lnTo>
                <a:lnTo>
                  <a:pt x="2338388" y="1364298"/>
                </a:lnTo>
                <a:lnTo>
                  <a:pt x="2327592" y="1350645"/>
                </a:lnTo>
                <a:lnTo>
                  <a:pt x="2316162" y="1337628"/>
                </a:lnTo>
                <a:lnTo>
                  <a:pt x="2304732" y="1324928"/>
                </a:lnTo>
                <a:lnTo>
                  <a:pt x="2292985" y="1311910"/>
                </a:lnTo>
                <a:lnTo>
                  <a:pt x="2280920" y="1299528"/>
                </a:lnTo>
                <a:lnTo>
                  <a:pt x="2268538" y="1287463"/>
                </a:lnTo>
                <a:lnTo>
                  <a:pt x="2256155" y="1275715"/>
                </a:lnTo>
                <a:lnTo>
                  <a:pt x="2242820" y="1264285"/>
                </a:lnTo>
                <a:lnTo>
                  <a:pt x="2229802" y="1253173"/>
                </a:lnTo>
                <a:lnTo>
                  <a:pt x="2216150" y="1242378"/>
                </a:lnTo>
                <a:lnTo>
                  <a:pt x="2202815" y="1231900"/>
                </a:lnTo>
                <a:lnTo>
                  <a:pt x="2188845" y="1221740"/>
                </a:lnTo>
                <a:lnTo>
                  <a:pt x="2174558" y="1211898"/>
                </a:lnTo>
                <a:lnTo>
                  <a:pt x="2159635" y="1202055"/>
                </a:lnTo>
                <a:lnTo>
                  <a:pt x="2145030" y="1193165"/>
                </a:lnTo>
                <a:lnTo>
                  <a:pt x="2130108" y="1183958"/>
                </a:lnTo>
                <a:lnTo>
                  <a:pt x="2114868" y="1175703"/>
                </a:lnTo>
                <a:lnTo>
                  <a:pt x="2099628" y="1167448"/>
                </a:lnTo>
                <a:lnTo>
                  <a:pt x="2083752" y="1159510"/>
                </a:lnTo>
                <a:lnTo>
                  <a:pt x="2067878" y="1152525"/>
                </a:lnTo>
                <a:lnTo>
                  <a:pt x="2052002" y="1145223"/>
                </a:lnTo>
                <a:lnTo>
                  <a:pt x="2035492" y="1138555"/>
                </a:lnTo>
                <a:lnTo>
                  <a:pt x="2019300" y="1132523"/>
                </a:lnTo>
                <a:lnTo>
                  <a:pt x="2002472" y="1126490"/>
                </a:lnTo>
                <a:lnTo>
                  <a:pt x="1985962" y="1121093"/>
                </a:lnTo>
                <a:lnTo>
                  <a:pt x="1969135" y="1116013"/>
                </a:lnTo>
                <a:lnTo>
                  <a:pt x="1951672" y="1111568"/>
                </a:lnTo>
                <a:lnTo>
                  <a:pt x="1934528" y="1107440"/>
                </a:lnTo>
                <a:lnTo>
                  <a:pt x="1916748" y="1103630"/>
                </a:lnTo>
                <a:lnTo>
                  <a:pt x="1898968" y="1100138"/>
                </a:lnTo>
                <a:lnTo>
                  <a:pt x="1881188" y="1097280"/>
                </a:lnTo>
                <a:lnTo>
                  <a:pt x="1863408" y="1094423"/>
                </a:lnTo>
                <a:lnTo>
                  <a:pt x="1845310" y="1092518"/>
                </a:lnTo>
                <a:lnTo>
                  <a:pt x="1827212" y="1090613"/>
                </a:lnTo>
                <a:lnTo>
                  <a:pt x="1808798" y="1089660"/>
                </a:lnTo>
                <a:lnTo>
                  <a:pt x="1790382" y="1088708"/>
                </a:lnTo>
                <a:lnTo>
                  <a:pt x="1771968" y="1088708"/>
                </a:lnTo>
                <a:lnTo>
                  <a:pt x="1752918" y="1088708"/>
                </a:lnTo>
                <a:close/>
                <a:moveTo>
                  <a:pt x="1615758" y="0"/>
                </a:moveTo>
                <a:lnTo>
                  <a:pt x="1620520" y="0"/>
                </a:lnTo>
                <a:lnTo>
                  <a:pt x="1922780" y="0"/>
                </a:lnTo>
                <a:lnTo>
                  <a:pt x="1927225" y="0"/>
                </a:lnTo>
                <a:lnTo>
                  <a:pt x="1931670" y="317"/>
                </a:lnTo>
                <a:lnTo>
                  <a:pt x="1936115" y="952"/>
                </a:lnTo>
                <a:lnTo>
                  <a:pt x="1940878" y="1905"/>
                </a:lnTo>
                <a:lnTo>
                  <a:pt x="1949450" y="4127"/>
                </a:lnTo>
                <a:lnTo>
                  <a:pt x="1957705" y="6985"/>
                </a:lnTo>
                <a:lnTo>
                  <a:pt x="1965325" y="10795"/>
                </a:lnTo>
                <a:lnTo>
                  <a:pt x="1972628" y="14922"/>
                </a:lnTo>
                <a:lnTo>
                  <a:pt x="1979612" y="20320"/>
                </a:lnTo>
                <a:lnTo>
                  <a:pt x="1985962" y="26035"/>
                </a:lnTo>
                <a:lnTo>
                  <a:pt x="1991678" y="32385"/>
                </a:lnTo>
                <a:lnTo>
                  <a:pt x="1996758" y="39052"/>
                </a:lnTo>
                <a:lnTo>
                  <a:pt x="2001202" y="46672"/>
                </a:lnTo>
                <a:lnTo>
                  <a:pt x="2005012" y="54610"/>
                </a:lnTo>
                <a:lnTo>
                  <a:pt x="2007870" y="62230"/>
                </a:lnTo>
                <a:lnTo>
                  <a:pt x="2010092" y="71120"/>
                </a:lnTo>
                <a:lnTo>
                  <a:pt x="2010728" y="75565"/>
                </a:lnTo>
                <a:lnTo>
                  <a:pt x="2011362" y="80010"/>
                </a:lnTo>
                <a:lnTo>
                  <a:pt x="2011998" y="84455"/>
                </a:lnTo>
                <a:lnTo>
                  <a:pt x="2011998" y="89217"/>
                </a:lnTo>
                <a:lnTo>
                  <a:pt x="2011998" y="388620"/>
                </a:lnTo>
                <a:lnTo>
                  <a:pt x="2038350" y="393065"/>
                </a:lnTo>
                <a:lnTo>
                  <a:pt x="2064702" y="398462"/>
                </a:lnTo>
                <a:lnTo>
                  <a:pt x="2091055" y="404177"/>
                </a:lnTo>
                <a:lnTo>
                  <a:pt x="2116772" y="410210"/>
                </a:lnTo>
                <a:lnTo>
                  <a:pt x="2142490" y="416877"/>
                </a:lnTo>
                <a:lnTo>
                  <a:pt x="2167890" y="423545"/>
                </a:lnTo>
                <a:lnTo>
                  <a:pt x="2193608" y="431165"/>
                </a:lnTo>
                <a:lnTo>
                  <a:pt x="2218690" y="439102"/>
                </a:lnTo>
                <a:lnTo>
                  <a:pt x="2243772" y="447675"/>
                </a:lnTo>
                <a:lnTo>
                  <a:pt x="2268538" y="456247"/>
                </a:lnTo>
                <a:lnTo>
                  <a:pt x="2292985" y="465772"/>
                </a:lnTo>
                <a:lnTo>
                  <a:pt x="2317432" y="475615"/>
                </a:lnTo>
                <a:lnTo>
                  <a:pt x="2341562" y="485457"/>
                </a:lnTo>
                <a:lnTo>
                  <a:pt x="2365692" y="496252"/>
                </a:lnTo>
                <a:lnTo>
                  <a:pt x="2388870" y="507047"/>
                </a:lnTo>
                <a:lnTo>
                  <a:pt x="2412682" y="518477"/>
                </a:lnTo>
                <a:lnTo>
                  <a:pt x="2588260" y="276542"/>
                </a:lnTo>
                <a:lnTo>
                  <a:pt x="2591435" y="272732"/>
                </a:lnTo>
                <a:lnTo>
                  <a:pt x="2593975" y="269240"/>
                </a:lnTo>
                <a:lnTo>
                  <a:pt x="2597468" y="266065"/>
                </a:lnTo>
                <a:lnTo>
                  <a:pt x="2600325" y="262890"/>
                </a:lnTo>
                <a:lnTo>
                  <a:pt x="2606992" y="257175"/>
                </a:lnTo>
                <a:lnTo>
                  <a:pt x="2614295" y="252412"/>
                </a:lnTo>
                <a:lnTo>
                  <a:pt x="2621915" y="248602"/>
                </a:lnTo>
                <a:lnTo>
                  <a:pt x="2629852" y="245110"/>
                </a:lnTo>
                <a:lnTo>
                  <a:pt x="2638108" y="242570"/>
                </a:lnTo>
                <a:lnTo>
                  <a:pt x="2646362" y="240665"/>
                </a:lnTo>
                <a:lnTo>
                  <a:pt x="2654935" y="240030"/>
                </a:lnTo>
                <a:lnTo>
                  <a:pt x="2663508" y="240030"/>
                </a:lnTo>
                <a:lnTo>
                  <a:pt x="2671762" y="240665"/>
                </a:lnTo>
                <a:lnTo>
                  <a:pt x="2680652" y="242252"/>
                </a:lnTo>
                <a:lnTo>
                  <a:pt x="2688908" y="244475"/>
                </a:lnTo>
                <a:lnTo>
                  <a:pt x="2697162" y="247967"/>
                </a:lnTo>
                <a:lnTo>
                  <a:pt x="2705100" y="251777"/>
                </a:lnTo>
                <a:lnTo>
                  <a:pt x="2709228" y="254317"/>
                </a:lnTo>
                <a:lnTo>
                  <a:pt x="2712720" y="256857"/>
                </a:lnTo>
                <a:lnTo>
                  <a:pt x="2957512" y="434022"/>
                </a:lnTo>
                <a:lnTo>
                  <a:pt x="2960688" y="437197"/>
                </a:lnTo>
                <a:lnTo>
                  <a:pt x="2964498" y="439737"/>
                </a:lnTo>
                <a:lnTo>
                  <a:pt x="2967672" y="443230"/>
                </a:lnTo>
                <a:lnTo>
                  <a:pt x="2970848" y="446087"/>
                </a:lnTo>
                <a:lnTo>
                  <a:pt x="2976245" y="453072"/>
                </a:lnTo>
                <a:lnTo>
                  <a:pt x="2981008" y="460375"/>
                </a:lnTo>
                <a:lnTo>
                  <a:pt x="2985452" y="467995"/>
                </a:lnTo>
                <a:lnTo>
                  <a:pt x="2988628" y="475932"/>
                </a:lnTo>
                <a:lnTo>
                  <a:pt x="2991168" y="484187"/>
                </a:lnTo>
                <a:lnTo>
                  <a:pt x="2992755" y="492442"/>
                </a:lnTo>
                <a:lnTo>
                  <a:pt x="2994025" y="501015"/>
                </a:lnTo>
                <a:lnTo>
                  <a:pt x="2994025" y="509270"/>
                </a:lnTo>
                <a:lnTo>
                  <a:pt x="2993072" y="518160"/>
                </a:lnTo>
                <a:lnTo>
                  <a:pt x="2991802" y="526732"/>
                </a:lnTo>
                <a:lnTo>
                  <a:pt x="2988945" y="534987"/>
                </a:lnTo>
                <a:lnTo>
                  <a:pt x="2986088" y="543242"/>
                </a:lnTo>
                <a:lnTo>
                  <a:pt x="2981960" y="551180"/>
                </a:lnTo>
                <a:lnTo>
                  <a:pt x="2979738" y="554990"/>
                </a:lnTo>
                <a:lnTo>
                  <a:pt x="2976880" y="558800"/>
                </a:lnTo>
                <a:lnTo>
                  <a:pt x="2800985" y="801052"/>
                </a:lnTo>
                <a:lnTo>
                  <a:pt x="2819082" y="819785"/>
                </a:lnTo>
                <a:lnTo>
                  <a:pt x="2837180" y="839470"/>
                </a:lnTo>
                <a:lnTo>
                  <a:pt x="2854642" y="858837"/>
                </a:lnTo>
                <a:lnTo>
                  <a:pt x="2871788" y="878840"/>
                </a:lnTo>
                <a:lnTo>
                  <a:pt x="2888615" y="899160"/>
                </a:lnTo>
                <a:lnTo>
                  <a:pt x="2905125" y="919797"/>
                </a:lnTo>
                <a:lnTo>
                  <a:pt x="2921318" y="940752"/>
                </a:lnTo>
                <a:lnTo>
                  <a:pt x="2937192" y="962025"/>
                </a:lnTo>
                <a:lnTo>
                  <a:pt x="2952432" y="983615"/>
                </a:lnTo>
                <a:lnTo>
                  <a:pt x="2967672" y="1005205"/>
                </a:lnTo>
                <a:lnTo>
                  <a:pt x="2981960" y="1027113"/>
                </a:lnTo>
                <a:lnTo>
                  <a:pt x="2996248" y="1049655"/>
                </a:lnTo>
                <a:lnTo>
                  <a:pt x="3010218" y="1072198"/>
                </a:lnTo>
                <a:lnTo>
                  <a:pt x="3023235" y="1095375"/>
                </a:lnTo>
                <a:lnTo>
                  <a:pt x="3036570" y="1118553"/>
                </a:lnTo>
                <a:lnTo>
                  <a:pt x="3048952" y="1142048"/>
                </a:lnTo>
                <a:lnTo>
                  <a:pt x="3333115" y="1049338"/>
                </a:lnTo>
                <a:lnTo>
                  <a:pt x="3337560" y="1048068"/>
                </a:lnTo>
                <a:lnTo>
                  <a:pt x="3342005" y="1047115"/>
                </a:lnTo>
                <a:lnTo>
                  <a:pt x="3346450" y="1046480"/>
                </a:lnTo>
                <a:lnTo>
                  <a:pt x="3350578" y="1045528"/>
                </a:lnTo>
                <a:lnTo>
                  <a:pt x="3359785" y="1044893"/>
                </a:lnTo>
                <a:lnTo>
                  <a:pt x="3368358" y="1045210"/>
                </a:lnTo>
                <a:lnTo>
                  <a:pt x="3376930" y="1046480"/>
                </a:lnTo>
                <a:lnTo>
                  <a:pt x="3385185" y="1048068"/>
                </a:lnTo>
                <a:lnTo>
                  <a:pt x="3393440" y="1051243"/>
                </a:lnTo>
                <a:lnTo>
                  <a:pt x="3401060" y="1054735"/>
                </a:lnTo>
                <a:lnTo>
                  <a:pt x="3408680" y="1058863"/>
                </a:lnTo>
                <a:lnTo>
                  <a:pt x="3415665" y="1063625"/>
                </a:lnTo>
                <a:lnTo>
                  <a:pt x="3422015" y="1069340"/>
                </a:lnTo>
                <a:lnTo>
                  <a:pt x="3428048" y="1075690"/>
                </a:lnTo>
                <a:lnTo>
                  <a:pt x="3433445" y="1082358"/>
                </a:lnTo>
                <a:lnTo>
                  <a:pt x="3438208" y="1089978"/>
                </a:lnTo>
                <a:lnTo>
                  <a:pt x="3442335" y="1097915"/>
                </a:lnTo>
                <a:lnTo>
                  <a:pt x="3443922" y="1102043"/>
                </a:lnTo>
                <a:lnTo>
                  <a:pt x="3445510" y="1106488"/>
                </a:lnTo>
                <a:lnTo>
                  <a:pt x="3538855" y="1393508"/>
                </a:lnTo>
                <a:lnTo>
                  <a:pt x="3539808" y="1397635"/>
                </a:lnTo>
                <a:lnTo>
                  <a:pt x="3541078" y="1402398"/>
                </a:lnTo>
                <a:lnTo>
                  <a:pt x="3542030" y="1406843"/>
                </a:lnTo>
                <a:lnTo>
                  <a:pt x="3542665" y="1411288"/>
                </a:lnTo>
                <a:lnTo>
                  <a:pt x="3543300" y="1419860"/>
                </a:lnTo>
                <a:lnTo>
                  <a:pt x="3542982" y="1428750"/>
                </a:lnTo>
                <a:lnTo>
                  <a:pt x="3541712" y="1437323"/>
                </a:lnTo>
                <a:lnTo>
                  <a:pt x="3539808" y="1445578"/>
                </a:lnTo>
                <a:lnTo>
                  <a:pt x="3537268" y="1453833"/>
                </a:lnTo>
                <a:lnTo>
                  <a:pt x="3533458" y="1461453"/>
                </a:lnTo>
                <a:lnTo>
                  <a:pt x="3529330" y="1468755"/>
                </a:lnTo>
                <a:lnTo>
                  <a:pt x="3524568" y="1476058"/>
                </a:lnTo>
                <a:lnTo>
                  <a:pt x="3518852" y="1482408"/>
                </a:lnTo>
                <a:lnTo>
                  <a:pt x="3512502" y="1488440"/>
                </a:lnTo>
                <a:lnTo>
                  <a:pt x="3505518" y="1494155"/>
                </a:lnTo>
                <a:lnTo>
                  <a:pt x="3498215" y="1498600"/>
                </a:lnTo>
                <a:lnTo>
                  <a:pt x="3490278" y="1502728"/>
                </a:lnTo>
                <a:lnTo>
                  <a:pt x="3486150" y="1504633"/>
                </a:lnTo>
                <a:lnTo>
                  <a:pt x="3481705" y="1506220"/>
                </a:lnTo>
                <a:lnTo>
                  <a:pt x="3197225" y="1598295"/>
                </a:lnTo>
                <a:lnTo>
                  <a:pt x="3200400" y="1624330"/>
                </a:lnTo>
                <a:lnTo>
                  <a:pt x="3203892" y="1650365"/>
                </a:lnTo>
                <a:lnTo>
                  <a:pt x="3206115" y="1676718"/>
                </a:lnTo>
                <a:lnTo>
                  <a:pt x="3208338" y="1703070"/>
                </a:lnTo>
                <a:lnTo>
                  <a:pt x="3210242" y="1729423"/>
                </a:lnTo>
                <a:lnTo>
                  <a:pt x="3211512" y="1755775"/>
                </a:lnTo>
                <a:lnTo>
                  <a:pt x="3212148" y="1782445"/>
                </a:lnTo>
                <a:lnTo>
                  <a:pt x="3212465" y="1809115"/>
                </a:lnTo>
                <a:lnTo>
                  <a:pt x="3212148" y="1835785"/>
                </a:lnTo>
                <a:lnTo>
                  <a:pt x="3211512" y="1862455"/>
                </a:lnTo>
                <a:lnTo>
                  <a:pt x="3210242" y="1889125"/>
                </a:lnTo>
                <a:lnTo>
                  <a:pt x="3208338" y="1915478"/>
                </a:lnTo>
                <a:lnTo>
                  <a:pt x="3206115" y="1941830"/>
                </a:lnTo>
                <a:lnTo>
                  <a:pt x="3203892" y="1967865"/>
                </a:lnTo>
                <a:lnTo>
                  <a:pt x="3200400" y="1993900"/>
                </a:lnTo>
                <a:lnTo>
                  <a:pt x="3197225" y="2019618"/>
                </a:lnTo>
                <a:lnTo>
                  <a:pt x="3481705" y="2112328"/>
                </a:lnTo>
                <a:lnTo>
                  <a:pt x="3486150" y="2113915"/>
                </a:lnTo>
                <a:lnTo>
                  <a:pt x="3490278" y="2115820"/>
                </a:lnTo>
                <a:lnTo>
                  <a:pt x="3498215" y="2119630"/>
                </a:lnTo>
                <a:lnTo>
                  <a:pt x="3505518" y="2124393"/>
                </a:lnTo>
                <a:lnTo>
                  <a:pt x="3512502" y="2129790"/>
                </a:lnTo>
                <a:lnTo>
                  <a:pt x="3518852" y="2135505"/>
                </a:lnTo>
                <a:lnTo>
                  <a:pt x="3524568" y="2142173"/>
                </a:lnTo>
                <a:lnTo>
                  <a:pt x="3529330" y="2149158"/>
                </a:lnTo>
                <a:lnTo>
                  <a:pt x="3533458" y="2156778"/>
                </a:lnTo>
                <a:lnTo>
                  <a:pt x="3537268" y="2164398"/>
                </a:lnTo>
                <a:lnTo>
                  <a:pt x="3539808" y="2172653"/>
                </a:lnTo>
                <a:lnTo>
                  <a:pt x="3541712" y="2180908"/>
                </a:lnTo>
                <a:lnTo>
                  <a:pt x="3542982" y="2189480"/>
                </a:lnTo>
                <a:lnTo>
                  <a:pt x="3543300" y="2198053"/>
                </a:lnTo>
                <a:lnTo>
                  <a:pt x="3542665" y="2206625"/>
                </a:lnTo>
                <a:lnTo>
                  <a:pt x="3542030" y="2211388"/>
                </a:lnTo>
                <a:lnTo>
                  <a:pt x="3541078" y="2215833"/>
                </a:lnTo>
                <a:lnTo>
                  <a:pt x="3539808" y="2220278"/>
                </a:lnTo>
                <a:lnTo>
                  <a:pt x="3538855" y="2224405"/>
                </a:lnTo>
                <a:lnTo>
                  <a:pt x="3445510" y="2512060"/>
                </a:lnTo>
                <a:lnTo>
                  <a:pt x="3443922" y="2516188"/>
                </a:lnTo>
                <a:lnTo>
                  <a:pt x="3442335" y="2520315"/>
                </a:lnTo>
                <a:lnTo>
                  <a:pt x="3438208" y="2528253"/>
                </a:lnTo>
                <a:lnTo>
                  <a:pt x="3433445" y="2535555"/>
                </a:lnTo>
                <a:lnTo>
                  <a:pt x="3428048" y="2542540"/>
                </a:lnTo>
                <a:lnTo>
                  <a:pt x="3422015" y="2548890"/>
                </a:lnTo>
                <a:lnTo>
                  <a:pt x="3415665" y="2554605"/>
                </a:lnTo>
                <a:lnTo>
                  <a:pt x="3408680" y="2559368"/>
                </a:lnTo>
                <a:lnTo>
                  <a:pt x="3401060" y="2563495"/>
                </a:lnTo>
                <a:lnTo>
                  <a:pt x="3393440" y="2567305"/>
                </a:lnTo>
                <a:lnTo>
                  <a:pt x="3385185" y="2569845"/>
                </a:lnTo>
                <a:lnTo>
                  <a:pt x="3376930" y="2571750"/>
                </a:lnTo>
                <a:lnTo>
                  <a:pt x="3368358" y="2573020"/>
                </a:lnTo>
                <a:lnTo>
                  <a:pt x="3359785" y="2573338"/>
                </a:lnTo>
                <a:lnTo>
                  <a:pt x="3350578" y="2573020"/>
                </a:lnTo>
                <a:lnTo>
                  <a:pt x="3346450" y="2572068"/>
                </a:lnTo>
                <a:lnTo>
                  <a:pt x="3342005" y="2571433"/>
                </a:lnTo>
                <a:lnTo>
                  <a:pt x="3337560" y="2570163"/>
                </a:lnTo>
                <a:lnTo>
                  <a:pt x="3333115" y="2568893"/>
                </a:lnTo>
                <a:lnTo>
                  <a:pt x="3048952" y="2476500"/>
                </a:lnTo>
                <a:lnTo>
                  <a:pt x="3035935" y="2499995"/>
                </a:lnTo>
                <a:lnTo>
                  <a:pt x="3023235" y="2523173"/>
                </a:lnTo>
                <a:lnTo>
                  <a:pt x="3009900" y="2546033"/>
                </a:lnTo>
                <a:lnTo>
                  <a:pt x="2996248" y="2568893"/>
                </a:lnTo>
                <a:lnTo>
                  <a:pt x="2981960" y="2590800"/>
                </a:lnTo>
                <a:lnTo>
                  <a:pt x="2967355" y="2613025"/>
                </a:lnTo>
                <a:lnTo>
                  <a:pt x="2952115" y="2634933"/>
                </a:lnTo>
                <a:lnTo>
                  <a:pt x="2936875" y="2656523"/>
                </a:lnTo>
                <a:lnTo>
                  <a:pt x="2921318" y="2677478"/>
                </a:lnTo>
                <a:lnTo>
                  <a:pt x="2905125" y="2698115"/>
                </a:lnTo>
                <a:lnTo>
                  <a:pt x="2888615" y="2718753"/>
                </a:lnTo>
                <a:lnTo>
                  <a:pt x="2871788" y="2739073"/>
                </a:lnTo>
                <a:lnTo>
                  <a:pt x="2854325" y="2759076"/>
                </a:lnTo>
                <a:lnTo>
                  <a:pt x="2837180" y="2778761"/>
                </a:lnTo>
                <a:lnTo>
                  <a:pt x="2819082" y="2797811"/>
                </a:lnTo>
                <a:lnTo>
                  <a:pt x="2800985" y="2817178"/>
                </a:lnTo>
                <a:lnTo>
                  <a:pt x="2976880" y="3059431"/>
                </a:lnTo>
                <a:lnTo>
                  <a:pt x="2979738" y="3063241"/>
                </a:lnTo>
                <a:lnTo>
                  <a:pt x="2981960" y="3067368"/>
                </a:lnTo>
                <a:lnTo>
                  <a:pt x="2986088" y="3075306"/>
                </a:lnTo>
                <a:lnTo>
                  <a:pt x="2988945" y="3083243"/>
                </a:lnTo>
                <a:lnTo>
                  <a:pt x="2991802" y="3091816"/>
                </a:lnTo>
                <a:lnTo>
                  <a:pt x="2993072" y="3100071"/>
                </a:lnTo>
                <a:lnTo>
                  <a:pt x="2994025" y="3108643"/>
                </a:lnTo>
                <a:lnTo>
                  <a:pt x="2994025" y="3117216"/>
                </a:lnTo>
                <a:lnTo>
                  <a:pt x="2992755" y="3125788"/>
                </a:lnTo>
                <a:lnTo>
                  <a:pt x="2991168" y="3134043"/>
                </a:lnTo>
                <a:lnTo>
                  <a:pt x="2988628" y="3142298"/>
                </a:lnTo>
                <a:lnTo>
                  <a:pt x="2985770" y="3150236"/>
                </a:lnTo>
                <a:lnTo>
                  <a:pt x="2981642" y="3157538"/>
                </a:lnTo>
                <a:lnTo>
                  <a:pt x="2976562" y="3165158"/>
                </a:lnTo>
                <a:lnTo>
                  <a:pt x="2970848" y="3171826"/>
                </a:lnTo>
                <a:lnTo>
                  <a:pt x="2967990" y="3175001"/>
                </a:lnTo>
                <a:lnTo>
                  <a:pt x="2964498" y="3177858"/>
                </a:lnTo>
                <a:lnTo>
                  <a:pt x="2961322" y="3181033"/>
                </a:lnTo>
                <a:lnTo>
                  <a:pt x="2957512" y="3183573"/>
                </a:lnTo>
                <a:lnTo>
                  <a:pt x="2712720" y="3361056"/>
                </a:lnTo>
                <a:lnTo>
                  <a:pt x="2709228" y="3363913"/>
                </a:lnTo>
                <a:lnTo>
                  <a:pt x="2705100" y="3366453"/>
                </a:lnTo>
                <a:lnTo>
                  <a:pt x="2697162" y="3370581"/>
                </a:lnTo>
                <a:lnTo>
                  <a:pt x="2688908" y="3373756"/>
                </a:lnTo>
                <a:lnTo>
                  <a:pt x="2680652" y="3376296"/>
                </a:lnTo>
                <a:lnTo>
                  <a:pt x="2671762" y="3377883"/>
                </a:lnTo>
                <a:lnTo>
                  <a:pt x="2663508" y="3378518"/>
                </a:lnTo>
                <a:lnTo>
                  <a:pt x="2654935" y="3378518"/>
                </a:lnTo>
                <a:lnTo>
                  <a:pt x="2646362" y="3377248"/>
                </a:lnTo>
                <a:lnTo>
                  <a:pt x="2638108" y="3375978"/>
                </a:lnTo>
                <a:lnTo>
                  <a:pt x="2629852" y="3373121"/>
                </a:lnTo>
                <a:lnTo>
                  <a:pt x="2621915" y="3369946"/>
                </a:lnTo>
                <a:lnTo>
                  <a:pt x="2614295" y="3365818"/>
                </a:lnTo>
                <a:lnTo>
                  <a:pt x="2606992" y="3360738"/>
                </a:lnTo>
                <a:lnTo>
                  <a:pt x="2600325" y="3355023"/>
                </a:lnTo>
                <a:lnTo>
                  <a:pt x="2597468" y="3352166"/>
                </a:lnTo>
                <a:lnTo>
                  <a:pt x="2593975" y="3348673"/>
                </a:lnTo>
                <a:lnTo>
                  <a:pt x="2591435" y="3345498"/>
                </a:lnTo>
                <a:lnTo>
                  <a:pt x="2588260" y="3341688"/>
                </a:lnTo>
                <a:lnTo>
                  <a:pt x="2412682" y="3099753"/>
                </a:lnTo>
                <a:lnTo>
                  <a:pt x="2388870" y="3110866"/>
                </a:lnTo>
                <a:lnTo>
                  <a:pt x="2365692" y="3122296"/>
                </a:lnTo>
                <a:lnTo>
                  <a:pt x="2341562" y="3132773"/>
                </a:lnTo>
                <a:lnTo>
                  <a:pt x="2317432" y="3142933"/>
                </a:lnTo>
                <a:lnTo>
                  <a:pt x="2292985" y="3152776"/>
                </a:lnTo>
                <a:lnTo>
                  <a:pt x="2268538" y="3161666"/>
                </a:lnTo>
                <a:lnTo>
                  <a:pt x="2243772" y="3170873"/>
                </a:lnTo>
                <a:lnTo>
                  <a:pt x="2218690" y="3179128"/>
                </a:lnTo>
                <a:lnTo>
                  <a:pt x="2193608" y="3187066"/>
                </a:lnTo>
                <a:lnTo>
                  <a:pt x="2167890" y="3194368"/>
                </a:lnTo>
                <a:lnTo>
                  <a:pt x="2142490" y="3201671"/>
                </a:lnTo>
                <a:lnTo>
                  <a:pt x="2116772" y="3208021"/>
                </a:lnTo>
                <a:lnTo>
                  <a:pt x="2091055" y="3214371"/>
                </a:lnTo>
                <a:lnTo>
                  <a:pt x="2064702" y="3220086"/>
                </a:lnTo>
                <a:lnTo>
                  <a:pt x="2038350" y="3225483"/>
                </a:lnTo>
                <a:lnTo>
                  <a:pt x="2011998" y="3229928"/>
                </a:lnTo>
                <a:lnTo>
                  <a:pt x="2011998" y="3529013"/>
                </a:lnTo>
                <a:lnTo>
                  <a:pt x="2011998" y="3533458"/>
                </a:lnTo>
                <a:lnTo>
                  <a:pt x="2011362" y="3537903"/>
                </a:lnTo>
                <a:lnTo>
                  <a:pt x="2010728" y="3542666"/>
                </a:lnTo>
                <a:lnTo>
                  <a:pt x="2010092" y="3547111"/>
                </a:lnTo>
                <a:lnTo>
                  <a:pt x="2007870" y="3555366"/>
                </a:lnTo>
                <a:lnTo>
                  <a:pt x="2005012" y="3563621"/>
                </a:lnTo>
                <a:lnTo>
                  <a:pt x="2001202" y="3571558"/>
                </a:lnTo>
                <a:lnTo>
                  <a:pt x="1996758" y="3578543"/>
                </a:lnTo>
                <a:lnTo>
                  <a:pt x="1991678" y="3585846"/>
                </a:lnTo>
                <a:lnTo>
                  <a:pt x="1985962" y="3591878"/>
                </a:lnTo>
                <a:lnTo>
                  <a:pt x="1979612" y="3597911"/>
                </a:lnTo>
                <a:lnTo>
                  <a:pt x="1972628" y="3602673"/>
                </a:lnTo>
                <a:lnTo>
                  <a:pt x="1965325" y="3607118"/>
                </a:lnTo>
                <a:lnTo>
                  <a:pt x="1957705" y="3610928"/>
                </a:lnTo>
                <a:lnTo>
                  <a:pt x="1949450" y="3614103"/>
                </a:lnTo>
                <a:lnTo>
                  <a:pt x="1940878" y="3616326"/>
                </a:lnTo>
                <a:lnTo>
                  <a:pt x="1931670" y="3617278"/>
                </a:lnTo>
                <a:lnTo>
                  <a:pt x="1927225" y="3617913"/>
                </a:lnTo>
                <a:lnTo>
                  <a:pt x="1922780" y="3617913"/>
                </a:lnTo>
                <a:lnTo>
                  <a:pt x="1620520" y="3617913"/>
                </a:lnTo>
                <a:lnTo>
                  <a:pt x="1615758" y="3617913"/>
                </a:lnTo>
                <a:lnTo>
                  <a:pt x="1611630" y="3617278"/>
                </a:lnTo>
                <a:lnTo>
                  <a:pt x="1602422" y="3616326"/>
                </a:lnTo>
                <a:lnTo>
                  <a:pt x="1594168" y="3614103"/>
                </a:lnTo>
                <a:lnTo>
                  <a:pt x="1585912" y="3610928"/>
                </a:lnTo>
                <a:lnTo>
                  <a:pt x="1577975" y="3607118"/>
                </a:lnTo>
                <a:lnTo>
                  <a:pt x="1570990" y="3602673"/>
                </a:lnTo>
                <a:lnTo>
                  <a:pt x="1563688" y="3597911"/>
                </a:lnTo>
                <a:lnTo>
                  <a:pt x="1557655" y="3591878"/>
                </a:lnTo>
                <a:lnTo>
                  <a:pt x="1551622" y="3585846"/>
                </a:lnTo>
                <a:lnTo>
                  <a:pt x="1546860" y="3578543"/>
                </a:lnTo>
                <a:lnTo>
                  <a:pt x="1542415" y="3571558"/>
                </a:lnTo>
                <a:lnTo>
                  <a:pt x="1538605" y="3563621"/>
                </a:lnTo>
                <a:lnTo>
                  <a:pt x="1535430" y="3555366"/>
                </a:lnTo>
                <a:lnTo>
                  <a:pt x="1533208" y="3547111"/>
                </a:lnTo>
                <a:lnTo>
                  <a:pt x="1532572" y="3542666"/>
                </a:lnTo>
                <a:lnTo>
                  <a:pt x="1531620" y="3537903"/>
                </a:lnTo>
                <a:lnTo>
                  <a:pt x="1531302" y="3533458"/>
                </a:lnTo>
                <a:lnTo>
                  <a:pt x="1531302" y="3529013"/>
                </a:lnTo>
                <a:lnTo>
                  <a:pt x="1531302" y="3229928"/>
                </a:lnTo>
                <a:lnTo>
                  <a:pt x="1504950" y="3225483"/>
                </a:lnTo>
                <a:lnTo>
                  <a:pt x="1478598" y="3220086"/>
                </a:lnTo>
                <a:lnTo>
                  <a:pt x="1452245" y="3214371"/>
                </a:lnTo>
                <a:lnTo>
                  <a:pt x="1426845" y="3208021"/>
                </a:lnTo>
                <a:lnTo>
                  <a:pt x="1400810" y="3201671"/>
                </a:lnTo>
                <a:lnTo>
                  <a:pt x="1375092" y="3194368"/>
                </a:lnTo>
                <a:lnTo>
                  <a:pt x="1350010" y="3187066"/>
                </a:lnTo>
                <a:lnTo>
                  <a:pt x="1324928" y="3179128"/>
                </a:lnTo>
                <a:lnTo>
                  <a:pt x="1299528" y="3170873"/>
                </a:lnTo>
                <a:lnTo>
                  <a:pt x="1274762" y="3161666"/>
                </a:lnTo>
                <a:lnTo>
                  <a:pt x="1250315" y="3152776"/>
                </a:lnTo>
                <a:lnTo>
                  <a:pt x="1225868" y="3142933"/>
                </a:lnTo>
                <a:lnTo>
                  <a:pt x="1201738" y="3132773"/>
                </a:lnTo>
                <a:lnTo>
                  <a:pt x="1177925" y="3122296"/>
                </a:lnTo>
                <a:lnTo>
                  <a:pt x="1154430" y="3110866"/>
                </a:lnTo>
                <a:lnTo>
                  <a:pt x="1130618" y="3099753"/>
                </a:lnTo>
                <a:lnTo>
                  <a:pt x="955040" y="3342006"/>
                </a:lnTo>
                <a:lnTo>
                  <a:pt x="952182" y="3345816"/>
                </a:lnTo>
                <a:lnTo>
                  <a:pt x="949325" y="3349308"/>
                </a:lnTo>
                <a:lnTo>
                  <a:pt x="946150" y="3352483"/>
                </a:lnTo>
                <a:lnTo>
                  <a:pt x="942975" y="3355658"/>
                </a:lnTo>
                <a:lnTo>
                  <a:pt x="935990" y="3361056"/>
                </a:lnTo>
                <a:lnTo>
                  <a:pt x="929005" y="3366136"/>
                </a:lnTo>
                <a:lnTo>
                  <a:pt x="921385" y="3369946"/>
                </a:lnTo>
                <a:lnTo>
                  <a:pt x="913448" y="3373121"/>
                </a:lnTo>
                <a:lnTo>
                  <a:pt x="905192" y="3375978"/>
                </a:lnTo>
                <a:lnTo>
                  <a:pt x="896938" y="3377248"/>
                </a:lnTo>
                <a:lnTo>
                  <a:pt x="888365" y="3378518"/>
                </a:lnTo>
                <a:lnTo>
                  <a:pt x="879792" y="3378518"/>
                </a:lnTo>
                <a:lnTo>
                  <a:pt x="870902" y="3377883"/>
                </a:lnTo>
                <a:lnTo>
                  <a:pt x="862648" y="3376296"/>
                </a:lnTo>
                <a:lnTo>
                  <a:pt x="854075" y="3373756"/>
                </a:lnTo>
                <a:lnTo>
                  <a:pt x="846138" y="3370581"/>
                </a:lnTo>
                <a:lnTo>
                  <a:pt x="837882" y="3366453"/>
                </a:lnTo>
                <a:lnTo>
                  <a:pt x="834072" y="3363913"/>
                </a:lnTo>
                <a:lnTo>
                  <a:pt x="830262" y="3361056"/>
                </a:lnTo>
                <a:lnTo>
                  <a:pt x="586105" y="3183573"/>
                </a:lnTo>
                <a:lnTo>
                  <a:pt x="582930" y="3181033"/>
                </a:lnTo>
                <a:lnTo>
                  <a:pt x="579438" y="3177858"/>
                </a:lnTo>
                <a:lnTo>
                  <a:pt x="575945" y="3175001"/>
                </a:lnTo>
                <a:lnTo>
                  <a:pt x="573088" y="3171826"/>
                </a:lnTo>
                <a:lnTo>
                  <a:pt x="567372" y="3165158"/>
                </a:lnTo>
                <a:lnTo>
                  <a:pt x="562610" y="3157538"/>
                </a:lnTo>
                <a:lnTo>
                  <a:pt x="558482" y="3150236"/>
                </a:lnTo>
                <a:lnTo>
                  <a:pt x="554990" y="3142298"/>
                </a:lnTo>
                <a:lnTo>
                  <a:pt x="552450" y="3134043"/>
                </a:lnTo>
                <a:lnTo>
                  <a:pt x="550862" y="3125788"/>
                </a:lnTo>
                <a:lnTo>
                  <a:pt x="549592" y="3117216"/>
                </a:lnTo>
                <a:lnTo>
                  <a:pt x="549592" y="3108643"/>
                </a:lnTo>
                <a:lnTo>
                  <a:pt x="550545" y="3100071"/>
                </a:lnTo>
                <a:lnTo>
                  <a:pt x="551815" y="3091816"/>
                </a:lnTo>
                <a:lnTo>
                  <a:pt x="554355" y="3083243"/>
                </a:lnTo>
                <a:lnTo>
                  <a:pt x="557530" y="3075306"/>
                </a:lnTo>
                <a:lnTo>
                  <a:pt x="559435" y="3071178"/>
                </a:lnTo>
                <a:lnTo>
                  <a:pt x="561340" y="3067368"/>
                </a:lnTo>
                <a:lnTo>
                  <a:pt x="563880" y="3063241"/>
                </a:lnTo>
                <a:lnTo>
                  <a:pt x="566738" y="3059431"/>
                </a:lnTo>
                <a:lnTo>
                  <a:pt x="742632" y="2817178"/>
                </a:lnTo>
                <a:lnTo>
                  <a:pt x="724218" y="2797811"/>
                </a:lnTo>
                <a:lnTo>
                  <a:pt x="706755" y="2778761"/>
                </a:lnTo>
                <a:lnTo>
                  <a:pt x="688975" y="2759076"/>
                </a:lnTo>
                <a:lnTo>
                  <a:pt x="671512" y="2739073"/>
                </a:lnTo>
                <a:lnTo>
                  <a:pt x="655002" y="2718753"/>
                </a:lnTo>
                <a:lnTo>
                  <a:pt x="638492" y="2698115"/>
                </a:lnTo>
                <a:lnTo>
                  <a:pt x="622300" y="2677478"/>
                </a:lnTo>
                <a:lnTo>
                  <a:pt x="606425" y="2656523"/>
                </a:lnTo>
                <a:lnTo>
                  <a:pt x="591185" y="2634933"/>
                </a:lnTo>
                <a:lnTo>
                  <a:pt x="576580" y="2613025"/>
                </a:lnTo>
                <a:lnTo>
                  <a:pt x="561658" y="2590800"/>
                </a:lnTo>
                <a:lnTo>
                  <a:pt x="547370" y="2568893"/>
                </a:lnTo>
                <a:lnTo>
                  <a:pt x="534035" y="2546033"/>
                </a:lnTo>
                <a:lnTo>
                  <a:pt x="520382" y="2523173"/>
                </a:lnTo>
                <a:lnTo>
                  <a:pt x="507682" y="2499995"/>
                </a:lnTo>
                <a:lnTo>
                  <a:pt x="494665" y="2476500"/>
                </a:lnTo>
                <a:lnTo>
                  <a:pt x="209868" y="2568893"/>
                </a:lnTo>
                <a:lnTo>
                  <a:pt x="205740" y="2570163"/>
                </a:lnTo>
                <a:lnTo>
                  <a:pt x="201295" y="2571433"/>
                </a:lnTo>
                <a:lnTo>
                  <a:pt x="196850" y="2572068"/>
                </a:lnTo>
                <a:lnTo>
                  <a:pt x="192722" y="2573020"/>
                </a:lnTo>
                <a:lnTo>
                  <a:pt x="183515" y="2573338"/>
                </a:lnTo>
                <a:lnTo>
                  <a:pt x="174942" y="2573020"/>
                </a:lnTo>
                <a:lnTo>
                  <a:pt x="166688" y="2571750"/>
                </a:lnTo>
                <a:lnTo>
                  <a:pt x="158115" y="2569845"/>
                </a:lnTo>
                <a:lnTo>
                  <a:pt x="150177" y="2567305"/>
                </a:lnTo>
                <a:lnTo>
                  <a:pt x="142240" y="2563495"/>
                </a:lnTo>
                <a:lnTo>
                  <a:pt x="134620" y="2559368"/>
                </a:lnTo>
                <a:lnTo>
                  <a:pt x="127952" y="2554605"/>
                </a:lnTo>
                <a:lnTo>
                  <a:pt x="121602" y="2548890"/>
                </a:lnTo>
                <a:lnTo>
                  <a:pt x="115570" y="2542540"/>
                </a:lnTo>
                <a:lnTo>
                  <a:pt x="109855" y="2535555"/>
                </a:lnTo>
                <a:lnTo>
                  <a:pt x="105410" y="2528253"/>
                </a:lnTo>
                <a:lnTo>
                  <a:pt x="101282" y="2520315"/>
                </a:lnTo>
                <a:lnTo>
                  <a:pt x="99377" y="2516188"/>
                </a:lnTo>
                <a:lnTo>
                  <a:pt x="97790" y="2512060"/>
                </a:lnTo>
                <a:lnTo>
                  <a:pt x="4445" y="2224405"/>
                </a:lnTo>
                <a:lnTo>
                  <a:pt x="3492" y="2220278"/>
                </a:lnTo>
                <a:lnTo>
                  <a:pt x="2222" y="2215833"/>
                </a:lnTo>
                <a:lnTo>
                  <a:pt x="1587" y="2211388"/>
                </a:lnTo>
                <a:lnTo>
                  <a:pt x="635" y="2206625"/>
                </a:lnTo>
                <a:lnTo>
                  <a:pt x="0" y="2198053"/>
                </a:lnTo>
                <a:lnTo>
                  <a:pt x="317" y="2189480"/>
                </a:lnTo>
                <a:lnTo>
                  <a:pt x="1587" y="2180908"/>
                </a:lnTo>
                <a:lnTo>
                  <a:pt x="3810" y="2172653"/>
                </a:lnTo>
                <a:lnTo>
                  <a:pt x="6350" y="2164398"/>
                </a:lnTo>
                <a:lnTo>
                  <a:pt x="9842" y="2156778"/>
                </a:lnTo>
                <a:lnTo>
                  <a:pt x="13970" y="2149158"/>
                </a:lnTo>
                <a:lnTo>
                  <a:pt x="19050" y="2142173"/>
                </a:lnTo>
                <a:lnTo>
                  <a:pt x="24447" y="2135505"/>
                </a:lnTo>
                <a:lnTo>
                  <a:pt x="30797" y="2129790"/>
                </a:lnTo>
                <a:lnTo>
                  <a:pt x="37465" y="2124393"/>
                </a:lnTo>
                <a:lnTo>
                  <a:pt x="45085" y="2119630"/>
                </a:lnTo>
                <a:lnTo>
                  <a:pt x="49212" y="2117725"/>
                </a:lnTo>
                <a:lnTo>
                  <a:pt x="53340" y="2115820"/>
                </a:lnTo>
                <a:lnTo>
                  <a:pt x="57467" y="2113915"/>
                </a:lnTo>
                <a:lnTo>
                  <a:pt x="61595" y="2112328"/>
                </a:lnTo>
                <a:lnTo>
                  <a:pt x="346392" y="2019618"/>
                </a:lnTo>
                <a:lnTo>
                  <a:pt x="342900" y="1993900"/>
                </a:lnTo>
                <a:lnTo>
                  <a:pt x="339725" y="1967865"/>
                </a:lnTo>
                <a:lnTo>
                  <a:pt x="337185" y="1941830"/>
                </a:lnTo>
                <a:lnTo>
                  <a:pt x="334962" y="1915478"/>
                </a:lnTo>
                <a:lnTo>
                  <a:pt x="333375" y="1889125"/>
                </a:lnTo>
                <a:lnTo>
                  <a:pt x="331788" y="1862455"/>
                </a:lnTo>
                <a:lnTo>
                  <a:pt x="331152" y="1835785"/>
                </a:lnTo>
                <a:lnTo>
                  <a:pt x="331152" y="1809115"/>
                </a:lnTo>
                <a:lnTo>
                  <a:pt x="331152" y="1782445"/>
                </a:lnTo>
                <a:lnTo>
                  <a:pt x="331788" y="1755775"/>
                </a:lnTo>
                <a:lnTo>
                  <a:pt x="333375" y="1729423"/>
                </a:lnTo>
                <a:lnTo>
                  <a:pt x="334962" y="1703070"/>
                </a:lnTo>
                <a:lnTo>
                  <a:pt x="337185" y="1676718"/>
                </a:lnTo>
                <a:lnTo>
                  <a:pt x="339725" y="1650365"/>
                </a:lnTo>
                <a:lnTo>
                  <a:pt x="342900" y="1624330"/>
                </a:lnTo>
                <a:lnTo>
                  <a:pt x="346392" y="1598295"/>
                </a:lnTo>
                <a:lnTo>
                  <a:pt x="61595" y="1506220"/>
                </a:lnTo>
                <a:lnTo>
                  <a:pt x="57467" y="1504633"/>
                </a:lnTo>
                <a:lnTo>
                  <a:pt x="53340" y="1502728"/>
                </a:lnTo>
                <a:lnTo>
                  <a:pt x="45085" y="1498600"/>
                </a:lnTo>
                <a:lnTo>
                  <a:pt x="37465" y="1494155"/>
                </a:lnTo>
                <a:lnTo>
                  <a:pt x="30797" y="1488440"/>
                </a:lnTo>
                <a:lnTo>
                  <a:pt x="24447" y="1482408"/>
                </a:lnTo>
                <a:lnTo>
                  <a:pt x="19050" y="1476058"/>
                </a:lnTo>
                <a:lnTo>
                  <a:pt x="13970" y="1468755"/>
                </a:lnTo>
                <a:lnTo>
                  <a:pt x="9842" y="1461453"/>
                </a:lnTo>
                <a:lnTo>
                  <a:pt x="6350" y="1453833"/>
                </a:lnTo>
                <a:lnTo>
                  <a:pt x="3810" y="1445578"/>
                </a:lnTo>
                <a:lnTo>
                  <a:pt x="1587" y="1437323"/>
                </a:lnTo>
                <a:lnTo>
                  <a:pt x="317" y="1428750"/>
                </a:lnTo>
                <a:lnTo>
                  <a:pt x="0" y="1419860"/>
                </a:lnTo>
                <a:lnTo>
                  <a:pt x="635" y="1411288"/>
                </a:lnTo>
                <a:lnTo>
                  <a:pt x="1587" y="1406843"/>
                </a:lnTo>
                <a:lnTo>
                  <a:pt x="2222" y="1402398"/>
                </a:lnTo>
                <a:lnTo>
                  <a:pt x="3492" y="1397635"/>
                </a:lnTo>
                <a:lnTo>
                  <a:pt x="4445" y="1393508"/>
                </a:lnTo>
                <a:lnTo>
                  <a:pt x="97790" y="1106488"/>
                </a:lnTo>
                <a:lnTo>
                  <a:pt x="99377" y="1102043"/>
                </a:lnTo>
                <a:lnTo>
                  <a:pt x="101282" y="1097915"/>
                </a:lnTo>
                <a:lnTo>
                  <a:pt x="103187" y="1093788"/>
                </a:lnTo>
                <a:lnTo>
                  <a:pt x="105410" y="1089978"/>
                </a:lnTo>
                <a:lnTo>
                  <a:pt x="109855" y="1082358"/>
                </a:lnTo>
                <a:lnTo>
                  <a:pt x="115570" y="1075690"/>
                </a:lnTo>
                <a:lnTo>
                  <a:pt x="121602" y="1069340"/>
                </a:lnTo>
                <a:lnTo>
                  <a:pt x="127952" y="1063625"/>
                </a:lnTo>
                <a:lnTo>
                  <a:pt x="134620" y="1058863"/>
                </a:lnTo>
                <a:lnTo>
                  <a:pt x="142240" y="1054735"/>
                </a:lnTo>
                <a:lnTo>
                  <a:pt x="150177" y="1051243"/>
                </a:lnTo>
                <a:lnTo>
                  <a:pt x="158115" y="1048068"/>
                </a:lnTo>
                <a:lnTo>
                  <a:pt x="166688" y="1046480"/>
                </a:lnTo>
                <a:lnTo>
                  <a:pt x="174942" y="1045210"/>
                </a:lnTo>
                <a:lnTo>
                  <a:pt x="183515" y="1044893"/>
                </a:lnTo>
                <a:lnTo>
                  <a:pt x="192722" y="1045528"/>
                </a:lnTo>
                <a:lnTo>
                  <a:pt x="196850" y="1046480"/>
                </a:lnTo>
                <a:lnTo>
                  <a:pt x="201295" y="1047115"/>
                </a:lnTo>
                <a:lnTo>
                  <a:pt x="205740" y="1048068"/>
                </a:lnTo>
                <a:lnTo>
                  <a:pt x="209868" y="1049338"/>
                </a:lnTo>
                <a:lnTo>
                  <a:pt x="494665" y="1141413"/>
                </a:lnTo>
                <a:lnTo>
                  <a:pt x="507682" y="1118235"/>
                </a:lnTo>
                <a:lnTo>
                  <a:pt x="520382" y="1095375"/>
                </a:lnTo>
                <a:lnTo>
                  <a:pt x="534035" y="1072198"/>
                </a:lnTo>
                <a:lnTo>
                  <a:pt x="547370" y="1049655"/>
                </a:lnTo>
                <a:lnTo>
                  <a:pt x="561658" y="1027113"/>
                </a:lnTo>
                <a:lnTo>
                  <a:pt x="576580" y="1005205"/>
                </a:lnTo>
                <a:lnTo>
                  <a:pt x="591185" y="983615"/>
                </a:lnTo>
                <a:lnTo>
                  <a:pt x="606425" y="961707"/>
                </a:lnTo>
                <a:lnTo>
                  <a:pt x="622300" y="940752"/>
                </a:lnTo>
                <a:lnTo>
                  <a:pt x="638492" y="919797"/>
                </a:lnTo>
                <a:lnTo>
                  <a:pt x="655002" y="899160"/>
                </a:lnTo>
                <a:lnTo>
                  <a:pt x="671512" y="878840"/>
                </a:lnTo>
                <a:lnTo>
                  <a:pt x="688975" y="858837"/>
                </a:lnTo>
                <a:lnTo>
                  <a:pt x="706755" y="839470"/>
                </a:lnTo>
                <a:lnTo>
                  <a:pt x="724218" y="819785"/>
                </a:lnTo>
                <a:lnTo>
                  <a:pt x="742632" y="801052"/>
                </a:lnTo>
                <a:lnTo>
                  <a:pt x="566420" y="558800"/>
                </a:lnTo>
                <a:lnTo>
                  <a:pt x="563562" y="554990"/>
                </a:lnTo>
                <a:lnTo>
                  <a:pt x="561340" y="551180"/>
                </a:lnTo>
                <a:lnTo>
                  <a:pt x="559118" y="547370"/>
                </a:lnTo>
                <a:lnTo>
                  <a:pt x="557212" y="543242"/>
                </a:lnTo>
                <a:lnTo>
                  <a:pt x="554355" y="534987"/>
                </a:lnTo>
                <a:lnTo>
                  <a:pt x="551498" y="526732"/>
                </a:lnTo>
                <a:lnTo>
                  <a:pt x="550228" y="518160"/>
                </a:lnTo>
                <a:lnTo>
                  <a:pt x="549592" y="509270"/>
                </a:lnTo>
                <a:lnTo>
                  <a:pt x="549592" y="500697"/>
                </a:lnTo>
                <a:lnTo>
                  <a:pt x="550862" y="492442"/>
                </a:lnTo>
                <a:lnTo>
                  <a:pt x="552450" y="483870"/>
                </a:lnTo>
                <a:lnTo>
                  <a:pt x="554990" y="475932"/>
                </a:lnTo>
                <a:lnTo>
                  <a:pt x="558482" y="467677"/>
                </a:lnTo>
                <a:lnTo>
                  <a:pt x="562610" y="460057"/>
                </a:lnTo>
                <a:lnTo>
                  <a:pt x="567372" y="453072"/>
                </a:lnTo>
                <a:lnTo>
                  <a:pt x="573088" y="446087"/>
                </a:lnTo>
                <a:lnTo>
                  <a:pt x="575945" y="442912"/>
                </a:lnTo>
                <a:lnTo>
                  <a:pt x="579438" y="439737"/>
                </a:lnTo>
                <a:lnTo>
                  <a:pt x="582930" y="436880"/>
                </a:lnTo>
                <a:lnTo>
                  <a:pt x="586105" y="434022"/>
                </a:lnTo>
                <a:lnTo>
                  <a:pt x="830898" y="256857"/>
                </a:lnTo>
                <a:lnTo>
                  <a:pt x="834708" y="254317"/>
                </a:lnTo>
                <a:lnTo>
                  <a:pt x="838200" y="251777"/>
                </a:lnTo>
                <a:lnTo>
                  <a:pt x="842328" y="249872"/>
                </a:lnTo>
                <a:lnTo>
                  <a:pt x="846138" y="247967"/>
                </a:lnTo>
                <a:lnTo>
                  <a:pt x="854392" y="244475"/>
                </a:lnTo>
                <a:lnTo>
                  <a:pt x="862648" y="242252"/>
                </a:lnTo>
                <a:lnTo>
                  <a:pt x="871538" y="240665"/>
                </a:lnTo>
                <a:lnTo>
                  <a:pt x="880110" y="240030"/>
                </a:lnTo>
                <a:lnTo>
                  <a:pt x="888365" y="240030"/>
                </a:lnTo>
                <a:lnTo>
                  <a:pt x="896938" y="240665"/>
                </a:lnTo>
                <a:lnTo>
                  <a:pt x="905192" y="242570"/>
                </a:lnTo>
                <a:lnTo>
                  <a:pt x="913448" y="245110"/>
                </a:lnTo>
                <a:lnTo>
                  <a:pt x="921385" y="248602"/>
                </a:lnTo>
                <a:lnTo>
                  <a:pt x="929005" y="252412"/>
                </a:lnTo>
                <a:lnTo>
                  <a:pt x="935990" y="257175"/>
                </a:lnTo>
                <a:lnTo>
                  <a:pt x="942975" y="262890"/>
                </a:lnTo>
                <a:lnTo>
                  <a:pt x="946150" y="266065"/>
                </a:lnTo>
                <a:lnTo>
                  <a:pt x="949325" y="269240"/>
                </a:lnTo>
                <a:lnTo>
                  <a:pt x="952182" y="272732"/>
                </a:lnTo>
                <a:lnTo>
                  <a:pt x="955040" y="276542"/>
                </a:lnTo>
                <a:lnTo>
                  <a:pt x="1130618" y="518477"/>
                </a:lnTo>
                <a:lnTo>
                  <a:pt x="1154430" y="507047"/>
                </a:lnTo>
                <a:lnTo>
                  <a:pt x="1177925" y="496252"/>
                </a:lnTo>
                <a:lnTo>
                  <a:pt x="1201738" y="485457"/>
                </a:lnTo>
                <a:lnTo>
                  <a:pt x="1225868" y="475615"/>
                </a:lnTo>
                <a:lnTo>
                  <a:pt x="1250315" y="465772"/>
                </a:lnTo>
                <a:lnTo>
                  <a:pt x="1274762" y="456247"/>
                </a:lnTo>
                <a:lnTo>
                  <a:pt x="1299528" y="447675"/>
                </a:lnTo>
                <a:lnTo>
                  <a:pt x="1324928" y="439102"/>
                </a:lnTo>
                <a:lnTo>
                  <a:pt x="1350010" y="431165"/>
                </a:lnTo>
                <a:lnTo>
                  <a:pt x="1375092" y="423545"/>
                </a:lnTo>
                <a:lnTo>
                  <a:pt x="1400810" y="416877"/>
                </a:lnTo>
                <a:lnTo>
                  <a:pt x="1426845" y="410210"/>
                </a:lnTo>
                <a:lnTo>
                  <a:pt x="1452245" y="404177"/>
                </a:lnTo>
                <a:lnTo>
                  <a:pt x="1478598" y="398462"/>
                </a:lnTo>
                <a:lnTo>
                  <a:pt x="1504950" y="393065"/>
                </a:lnTo>
                <a:lnTo>
                  <a:pt x="1531302" y="388620"/>
                </a:lnTo>
                <a:lnTo>
                  <a:pt x="1531302" y="89217"/>
                </a:lnTo>
                <a:lnTo>
                  <a:pt x="1531302" y="84455"/>
                </a:lnTo>
                <a:lnTo>
                  <a:pt x="1531620" y="80010"/>
                </a:lnTo>
                <a:lnTo>
                  <a:pt x="1532572" y="75565"/>
                </a:lnTo>
                <a:lnTo>
                  <a:pt x="1533208" y="71120"/>
                </a:lnTo>
                <a:lnTo>
                  <a:pt x="1535430" y="62865"/>
                </a:lnTo>
                <a:lnTo>
                  <a:pt x="1538605" y="54610"/>
                </a:lnTo>
                <a:lnTo>
                  <a:pt x="1542415" y="46672"/>
                </a:lnTo>
                <a:lnTo>
                  <a:pt x="1546860" y="39370"/>
                </a:lnTo>
                <a:lnTo>
                  <a:pt x="1551622" y="32385"/>
                </a:lnTo>
                <a:lnTo>
                  <a:pt x="1557655" y="26352"/>
                </a:lnTo>
                <a:lnTo>
                  <a:pt x="1563688" y="20320"/>
                </a:lnTo>
                <a:lnTo>
                  <a:pt x="1570990" y="15240"/>
                </a:lnTo>
                <a:lnTo>
                  <a:pt x="1577975" y="10795"/>
                </a:lnTo>
                <a:lnTo>
                  <a:pt x="1585912" y="6985"/>
                </a:lnTo>
                <a:lnTo>
                  <a:pt x="1594168" y="4127"/>
                </a:lnTo>
                <a:lnTo>
                  <a:pt x="1602422" y="1905"/>
                </a:lnTo>
                <a:lnTo>
                  <a:pt x="1607185" y="952"/>
                </a:lnTo>
                <a:lnTo>
                  <a:pt x="1611630" y="317"/>
                </a:lnTo>
                <a:lnTo>
                  <a:pt x="16157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4" name="KSO_Shape">
            <a:extLst>
              <a:ext uri="{FF2B5EF4-FFF2-40B4-BE49-F238E27FC236}">
                <a16:creationId xmlns:a16="http://schemas.microsoft.com/office/drawing/2014/main" id="{8DC01D10-520D-463C-85DC-411643DB32EA}"/>
              </a:ext>
            </a:extLst>
          </p:cNvPr>
          <p:cNvSpPr>
            <a:spLocks/>
          </p:cNvSpPr>
          <p:nvPr/>
        </p:nvSpPr>
        <p:spPr bwMode="auto">
          <a:xfrm>
            <a:off x="1951957" y="3686175"/>
            <a:ext cx="200025" cy="201613"/>
          </a:xfrm>
          <a:custGeom>
            <a:avLst/>
            <a:gdLst>
              <a:gd name="T0" fmla="*/ 105384 w 1752600"/>
              <a:gd name="T1" fmla="*/ 162877 h 1754188"/>
              <a:gd name="T2" fmla="*/ 109404 w 1752600"/>
              <a:gd name="T3" fmla="*/ 169711 h 1754188"/>
              <a:gd name="T4" fmla="*/ 107874 w 1752600"/>
              <a:gd name="T5" fmla="*/ 175934 h 1754188"/>
              <a:gd name="T6" fmla="*/ 101154 w 1752600"/>
              <a:gd name="T7" fmla="*/ 179992 h 1754188"/>
              <a:gd name="T8" fmla="*/ 95034 w 1752600"/>
              <a:gd name="T9" fmla="*/ 178466 h 1754188"/>
              <a:gd name="T10" fmla="*/ 91043 w 1752600"/>
              <a:gd name="T11" fmla="*/ 171633 h 1754188"/>
              <a:gd name="T12" fmla="*/ 92543 w 1752600"/>
              <a:gd name="T13" fmla="*/ 165409 h 1754188"/>
              <a:gd name="T14" fmla="*/ 99264 w 1752600"/>
              <a:gd name="T15" fmla="*/ 161321 h 1754188"/>
              <a:gd name="T16" fmla="*/ 174193 w 1752600"/>
              <a:gd name="T17" fmla="*/ 93027 h 1754188"/>
              <a:gd name="T18" fmla="*/ 178253 w 1752600"/>
              <a:gd name="T19" fmla="*/ 99861 h 1754188"/>
              <a:gd name="T20" fmla="*/ 176708 w 1752600"/>
              <a:gd name="T21" fmla="*/ 106084 h 1754188"/>
              <a:gd name="T22" fmla="*/ 169922 w 1752600"/>
              <a:gd name="T23" fmla="*/ 110173 h 1754188"/>
              <a:gd name="T24" fmla="*/ 163772 w 1752600"/>
              <a:gd name="T25" fmla="*/ 108617 h 1754188"/>
              <a:gd name="T26" fmla="*/ 159712 w 1752600"/>
              <a:gd name="T27" fmla="*/ 101783 h 1754188"/>
              <a:gd name="T28" fmla="*/ 161257 w 1752600"/>
              <a:gd name="T29" fmla="*/ 95559 h 1754188"/>
              <a:gd name="T30" fmla="*/ 168013 w 1752600"/>
              <a:gd name="T31" fmla="*/ 91471 h 1754188"/>
              <a:gd name="T32" fmla="*/ 106304 w 1752600"/>
              <a:gd name="T33" fmla="*/ 24179 h 1754188"/>
              <a:gd name="T34" fmla="*/ 112456 w 1752600"/>
              <a:gd name="T35" fmla="*/ 93365 h 1754188"/>
              <a:gd name="T36" fmla="*/ 113813 w 1752600"/>
              <a:gd name="T37" fmla="*/ 105176 h 1754188"/>
              <a:gd name="T38" fmla="*/ 108053 w 1752600"/>
              <a:gd name="T39" fmla="*/ 112968 h 1754188"/>
              <a:gd name="T40" fmla="*/ 97889 w 1752600"/>
              <a:gd name="T41" fmla="*/ 115342 h 1754188"/>
              <a:gd name="T42" fmla="*/ 87122 w 1752600"/>
              <a:gd name="T43" fmla="*/ 107732 h 1754188"/>
              <a:gd name="T44" fmla="*/ 40343 w 1752600"/>
              <a:gd name="T45" fmla="*/ 102740 h 1754188"/>
              <a:gd name="T46" fmla="*/ 43751 w 1752600"/>
              <a:gd name="T47" fmla="*/ 94279 h 1754188"/>
              <a:gd name="T48" fmla="*/ 93033 w 1752600"/>
              <a:gd name="T49" fmla="*/ 87917 h 1754188"/>
              <a:gd name="T50" fmla="*/ 97979 w 1752600"/>
              <a:gd name="T51" fmla="*/ 20770 h 1754188"/>
              <a:gd name="T52" fmla="*/ 76526 w 1752600"/>
              <a:gd name="T53" fmla="*/ 17582 h 1754188"/>
              <a:gd name="T54" fmla="*/ 50353 w 1752600"/>
              <a:gd name="T55" fmla="*/ 30266 h 1754188"/>
              <a:gd name="T56" fmla="*/ 30037 w 1752600"/>
              <a:gd name="T57" fmla="*/ 50738 h 1754188"/>
              <a:gd name="T58" fmla="*/ 17449 w 1752600"/>
              <a:gd name="T59" fmla="*/ 77111 h 1754188"/>
              <a:gd name="T60" fmla="*/ 14400 w 1752600"/>
              <a:gd name="T61" fmla="*/ 107438 h 1754188"/>
              <a:gd name="T62" fmla="*/ 21765 w 1752600"/>
              <a:gd name="T63" fmla="*/ 136366 h 1754188"/>
              <a:gd name="T64" fmla="*/ 37916 w 1752600"/>
              <a:gd name="T65" fmla="*/ 160457 h 1754188"/>
              <a:gd name="T66" fmla="*/ 60980 w 1752600"/>
              <a:gd name="T67" fmla="*/ 177826 h 1754188"/>
              <a:gd name="T68" fmla="*/ 89085 w 1752600"/>
              <a:gd name="T69" fmla="*/ 186617 h 1754188"/>
              <a:gd name="T70" fmla="*/ 119363 w 1752600"/>
              <a:gd name="T71" fmla="*/ 185096 h 1754188"/>
              <a:gd name="T72" fmla="*/ 146230 w 1752600"/>
              <a:gd name="T73" fmla="*/ 173689 h 1754188"/>
              <a:gd name="T74" fmla="*/ 167513 w 1752600"/>
              <a:gd name="T75" fmla="*/ 154191 h 1754188"/>
              <a:gd name="T76" fmla="*/ 181339 w 1752600"/>
              <a:gd name="T77" fmla="*/ 128518 h 1754188"/>
              <a:gd name="T78" fmla="*/ 185807 w 1752600"/>
              <a:gd name="T79" fmla="*/ 98556 h 1754188"/>
              <a:gd name="T80" fmla="*/ 179890 w 1752600"/>
              <a:gd name="T81" fmla="*/ 69111 h 1754188"/>
              <a:gd name="T82" fmla="*/ 164886 w 1752600"/>
              <a:gd name="T83" fmla="*/ 44228 h 1754188"/>
              <a:gd name="T84" fmla="*/ 142728 w 1752600"/>
              <a:gd name="T85" fmla="*/ 25764 h 1754188"/>
              <a:gd name="T86" fmla="*/ 115197 w 1752600"/>
              <a:gd name="T87" fmla="*/ 15635 h 1754188"/>
              <a:gd name="T88" fmla="*/ 112722 w 1752600"/>
              <a:gd name="T89" fmla="*/ 821 h 1754188"/>
              <a:gd name="T90" fmla="*/ 145506 w 1752600"/>
              <a:gd name="T91" fmla="*/ 11072 h 1754188"/>
              <a:gd name="T92" fmla="*/ 172373 w 1752600"/>
              <a:gd name="T93" fmla="*/ 31270 h 1754188"/>
              <a:gd name="T94" fmla="*/ 191180 w 1752600"/>
              <a:gd name="T95" fmla="*/ 59346 h 1754188"/>
              <a:gd name="T96" fmla="*/ 199723 w 1752600"/>
              <a:gd name="T97" fmla="*/ 93050 h 1754188"/>
              <a:gd name="T98" fmla="*/ 196221 w 1752600"/>
              <a:gd name="T99" fmla="*/ 128366 h 1754188"/>
              <a:gd name="T100" fmla="*/ 181550 w 1752600"/>
              <a:gd name="T101" fmla="*/ 159118 h 1754188"/>
              <a:gd name="T102" fmla="*/ 157883 w 1752600"/>
              <a:gd name="T103" fmla="*/ 182966 h 1754188"/>
              <a:gd name="T104" fmla="*/ 127363 w 1752600"/>
              <a:gd name="T105" fmla="*/ 197750 h 1754188"/>
              <a:gd name="T106" fmla="*/ 92345 w 1752600"/>
              <a:gd name="T107" fmla="*/ 201278 h 1754188"/>
              <a:gd name="T108" fmla="*/ 58897 w 1752600"/>
              <a:gd name="T109" fmla="*/ 192670 h 1754188"/>
              <a:gd name="T110" fmla="*/ 31033 w 1752600"/>
              <a:gd name="T111" fmla="*/ 173719 h 1754188"/>
              <a:gd name="T112" fmla="*/ 10928 w 1752600"/>
              <a:gd name="T113" fmla="*/ 146647 h 1754188"/>
              <a:gd name="T114" fmla="*/ 785 w 1752600"/>
              <a:gd name="T115" fmla="*/ 113643 h 1754188"/>
              <a:gd name="T116" fmla="*/ 2566 w 1752600"/>
              <a:gd name="T117" fmla="*/ 78054 h 1754188"/>
              <a:gd name="T118" fmla="*/ 15758 w 1752600"/>
              <a:gd name="T119" fmla="*/ 46540 h 1754188"/>
              <a:gd name="T120" fmla="*/ 38308 w 1752600"/>
              <a:gd name="T121" fmla="*/ 21506 h 1754188"/>
              <a:gd name="T122" fmla="*/ 67983 w 1752600"/>
              <a:gd name="T123" fmla="*/ 5293 h 17541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752600"/>
              <a:gd name="T187" fmla="*/ 0 h 1754188"/>
              <a:gd name="T188" fmla="*/ 1752600 w 1752600"/>
              <a:gd name="T189" fmla="*/ 1754188 h 175418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752600" h="1754188">
                <a:moveTo>
                  <a:pt x="873945" y="1403350"/>
                </a:moveTo>
                <a:lnTo>
                  <a:pt x="877888" y="1403350"/>
                </a:lnTo>
                <a:lnTo>
                  <a:pt x="882356" y="1403350"/>
                </a:lnTo>
                <a:lnTo>
                  <a:pt x="886299" y="1403616"/>
                </a:lnTo>
                <a:lnTo>
                  <a:pt x="890505" y="1404146"/>
                </a:lnTo>
                <a:lnTo>
                  <a:pt x="894448" y="1404943"/>
                </a:lnTo>
                <a:lnTo>
                  <a:pt x="898128" y="1405739"/>
                </a:lnTo>
                <a:lnTo>
                  <a:pt x="901808" y="1406801"/>
                </a:lnTo>
                <a:lnTo>
                  <a:pt x="906014" y="1408393"/>
                </a:lnTo>
                <a:lnTo>
                  <a:pt x="909432" y="1409455"/>
                </a:lnTo>
                <a:lnTo>
                  <a:pt x="913112" y="1411048"/>
                </a:lnTo>
                <a:lnTo>
                  <a:pt x="916529" y="1412906"/>
                </a:lnTo>
                <a:lnTo>
                  <a:pt x="919946" y="1415030"/>
                </a:lnTo>
                <a:lnTo>
                  <a:pt x="923363" y="1417153"/>
                </a:lnTo>
                <a:lnTo>
                  <a:pt x="929672" y="1421931"/>
                </a:lnTo>
                <a:lnTo>
                  <a:pt x="935192" y="1427240"/>
                </a:lnTo>
                <a:lnTo>
                  <a:pt x="940450" y="1432814"/>
                </a:lnTo>
                <a:lnTo>
                  <a:pt x="945181" y="1439185"/>
                </a:lnTo>
                <a:lnTo>
                  <a:pt x="947284" y="1442636"/>
                </a:lnTo>
                <a:lnTo>
                  <a:pt x="949124" y="1446086"/>
                </a:lnTo>
                <a:lnTo>
                  <a:pt x="951227" y="1449537"/>
                </a:lnTo>
                <a:lnTo>
                  <a:pt x="952804" y="1452988"/>
                </a:lnTo>
                <a:lnTo>
                  <a:pt x="953856" y="1456704"/>
                </a:lnTo>
                <a:lnTo>
                  <a:pt x="955433" y="1460420"/>
                </a:lnTo>
                <a:lnTo>
                  <a:pt x="956484" y="1464667"/>
                </a:lnTo>
                <a:lnTo>
                  <a:pt x="957273" y="1468384"/>
                </a:lnTo>
                <a:lnTo>
                  <a:pt x="958062" y="1472365"/>
                </a:lnTo>
                <a:lnTo>
                  <a:pt x="958587" y="1476612"/>
                </a:lnTo>
                <a:lnTo>
                  <a:pt x="958850" y="1480594"/>
                </a:lnTo>
                <a:lnTo>
                  <a:pt x="958850" y="1485107"/>
                </a:lnTo>
                <a:lnTo>
                  <a:pt x="958850" y="1489088"/>
                </a:lnTo>
                <a:lnTo>
                  <a:pt x="958587" y="1493335"/>
                </a:lnTo>
                <a:lnTo>
                  <a:pt x="958062" y="1497317"/>
                </a:lnTo>
                <a:lnTo>
                  <a:pt x="957273" y="1501299"/>
                </a:lnTo>
                <a:lnTo>
                  <a:pt x="956484" y="1505546"/>
                </a:lnTo>
                <a:lnTo>
                  <a:pt x="955433" y="1509262"/>
                </a:lnTo>
                <a:lnTo>
                  <a:pt x="953856" y="1512978"/>
                </a:lnTo>
                <a:lnTo>
                  <a:pt x="952804" y="1516694"/>
                </a:lnTo>
                <a:lnTo>
                  <a:pt x="951227" y="1520145"/>
                </a:lnTo>
                <a:lnTo>
                  <a:pt x="949124" y="1524127"/>
                </a:lnTo>
                <a:lnTo>
                  <a:pt x="947284" y="1527312"/>
                </a:lnTo>
                <a:lnTo>
                  <a:pt x="945181" y="1530763"/>
                </a:lnTo>
                <a:lnTo>
                  <a:pt x="940450" y="1536868"/>
                </a:lnTo>
                <a:lnTo>
                  <a:pt x="935192" y="1542973"/>
                </a:lnTo>
                <a:lnTo>
                  <a:pt x="929672" y="1548017"/>
                </a:lnTo>
                <a:lnTo>
                  <a:pt x="923363" y="1552795"/>
                </a:lnTo>
                <a:lnTo>
                  <a:pt x="919946" y="1554918"/>
                </a:lnTo>
                <a:lnTo>
                  <a:pt x="916529" y="1556776"/>
                </a:lnTo>
                <a:lnTo>
                  <a:pt x="913112" y="1558634"/>
                </a:lnTo>
                <a:lnTo>
                  <a:pt x="909432" y="1560227"/>
                </a:lnTo>
                <a:lnTo>
                  <a:pt x="906014" y="1561820"/>
                </a:lnTo>
                <a:lnTo>
                  <a:pt x="901808" y="1563147"/>
                </a:lnTo>
                <a:lnTo>
                  <a:pt x="898128" y="1564209"/>
                </a:lnTo>
                <a:lnTo>
                  <a:pt x="894448" y="1565005"/>
                </a:lnTo>
                <a:lnTo>
                  <a:pt x="890505" y="1565801"/>
                </a:lnTo>
                <a:lnTo>
                  <a:pt x="886299" y="1566067"/>
                </a:lnTo>
                <a:lnTo>
                  <a:pt x="882356" y="1566598"/>
                </a:lnTo>
                <a:lnTo>
                  <a:pt x="877888" y="1566863"/>
                </a:lnTo>
                <a:lnTo>
                  <a:pt x="873945" y="1566598"/>
                </a:lnTo>
                <a:lnTo>
                  <a:pt x="869739" y="1566067"/>
                </a:lnTo>
                <a:lnTo>
                  <a:pt x="865796" y="1565801"/>
                </a:lnTo>
                <a:lnTo>
                  <a:pt x="861853" y="1565005"/>
                </a:lnTo>
                <a:lnTo>
                  <a:pt x="857647" y="1564209"/>
                </a:lnTo>
                <a:lnTo>
                  <a:pt x="853967" y="1563147"/>
                </a:lnTo>
                <a:lnTo>
                  <a:pt x="850287" y="1561820"/>
                </a:lnTo>
                <a:lnTo>
                  <a:pt x="846607" y="1560227"/>
                </a:lnTo>
                <a:lnTo>
                  <a:pt x="842664" y="1558634"/>
                </a:lnTo>
                <a:lnTo>
                  <a:pt x="839247" y="1556776"/>
                </a:lnTo>
                <a:lnTo>
                  <a:pt x="835829" y="1554918"/>
                </a:lnTo>
                <a:lnTo>
                  <a:pt x="832675" y="1552795"/>
                </a:lnTo>
                <a:lnTo>
                  <a:pt x="826629" y="1548017"/>
                </a:lnTo>
                <a:lnTo>
                  <a:pt x="820583" y="1542973"/>
                </a:lnTo>
                <a:lnTo>
                  <a:pt x="815589" y="1536868"/>
                </a:lnTo>
                <a:lnTo>
                  <a:pt x="810857" y="1530763"/>
                </a:lnTo>
                <a:lnTo>
                  <a:pt x="808754" y="1527312"/>
                </a:lnTo>
                <a:lnTo>
                  <a:pt x="806914" y="1524127"/>
                </a:lnTo>
                <a:lnTo>
                  <a:pt x="805074" y="1520145"/>
                </a:lnTo>
                <a:lnTo>
                  <a:pt x="803497" y="1516694"/>
                </a:lnTo>
                <a:lnTo>
                  <a:pt x="801920" y="1512978"/>
                </a:lnTo>
                <a:lnTo>
                  <a:pt x="800605" y="1509262"/>
                </a:lnTo>
                <a:lnTo>
                  <a:pt x="799554" y="1505546"/>
                </a:lnTo>
                <a:lnTo>
                  <a:pt x="798765" y="1501299"/>
                </a:lnTo>
                <a:lnTo>
                  <a:pt x="797977" y="1497317"/>
                </a:lnTo>
                <a:lnTo>
                  <a:pt x="797714" y="1493335"/>
                </a:lnTo>
                <a:lnTo>
                  <a:pt x="797188" y="1489088"/>
                </a:lnTo>
                <a:lnTo>
                  <a:pt x="796925" y="1485107"/>
                </a:lnTo>
                <a:lnTo>
                  <a:pt x="797188" y="1480594"/>
                </a:lnTo>
                <a:lnTo>
                  <a:pt x="797714" y="1476612"/>
                </a:lnTo>
                <a:lnTo>
                  <a:pt x="797977" y="1472365"/>
                </a:lnTo>
                <a:lnTo>
                  <a:pt x="798765" y="1468384"/>
                </a:lnTo>
                <a:lnTo>
                  <a:pt x="799554" y="1464667"/>
                </a:lnTo>
                <a:lnTo>
                  <a:pt x="800605" y="1460420"/>
                </a:lnTo>
                <a:lnTo>
                  <a:pt x="801920" y="1456704"/>
                </a:lnTo>
                <a:lnTo>
                  <a:pt x="803497" y="1452988"/>
                </a:lnTo>
                <a:lnTo>
                  <a:pt x="805074" y="1449537"/>
                </a:lnTo>
                <a:lnTo>
                  <a:pt x="806914" y="1446086"/>
                </a:lnTo>
                <a:lnTo>
                  <a:pt x="808754" y="1442636"/>
                </a:lnTo>
                <a:lnTo>
                  <a:pt x="810857" y="1439185"/>
                </a:lnTo>
                <a:lnTo>
                  <a:pt x="815589" y="1432814"/>
                </a:lnTo>
                <a:lnTo>
                  <a:pt x="820583" y="1427240"/>
                </a:lnTo>
                <a:lnTo>
                  <a:pt x="826629" y="1421931"/>
                </a:lnTo>
                <a:lnTo>
                  <a:pt x="832675" y="1417153"/>
                </a:lnTo>
                <a:lnTo>
                  <a:pt x="835829" y="1415030"/>
                </a:lnTo>
                <a:lnTo>
                  <a:pt x="839247" y="1412906"/>
                </a:lnTo>
                <a:lnTo>
                  <a:pt x="842664" y="1411048"/>
                </a:lnTo>
                <a:lnTo>
                  <a:pt x="846607" y="1409455"/>
                </a:lnTo>
                <a:lnTo>
                  <a:pt x="850287" y="1408393"/>
                </a:lnTo>
                <a:lnTo>
                  <a:pt x="853967" y="1406801"/>
                </a:lnTo>
                <a:lnTo>
                  <a:pt x="857647" y="1405739"/>
                </a:lnTo>
                <a:lnTo>
                  <a:pt x="861853" y="1404943"/>
                </a:lnTo>
                <a:lnTo>
                  <a:pt x="865796" y="1404146"/>
                </a:lnTo>
                <a:lnTo>
                  <a:pt x="869739" y="1403616"/>
                </a:lnTo>
                <a:lnTo>
                  <a:pt x="873945" y="1403350"/>
                </a:lnTo>
                <a:close/>
                <a:moveTo>
                  <a:pt x="1480345" y="795338"/>
                </a:moveTo>
                <a:lnTo>
                  <a:pt x="1484857" y="795603"/>
                </a:lnTo>
                <a:lnTo>
                  <a:pt x="1488839" y="795869"/>
                </a:lnTo>
                <a:lnTo>
                  <a:pt x="1493086" y="796134"/>
                </a:lnTo>
                <a:lnTo>
                  <a:pt x="1497068" y="797196"/>
                </a:lnTo>
                <a:lnTo>
                  <a:pt x="1500784" y="797727"/>
                </a:lnTo>
                <a:lnTo>
                  <a:pt x="1505031" y="799054"/>
                </a:lnTo>
                <a:lnTo>
                  <a:pt x="1508747" y="800381"/>
                </a:lnTo>
                <a:lnTo>
                  <a:pt x="1512198" y="801974"/>
                </a:lnTo>
                <a:lnTo>
                  <a:pt x="1515914" y="803567"/>
                </a:lnTo>
                <a:lnTo>
                  <a:pt x="1519365" y="805425"/>
                </a:lnTo>
                <a:lnTo>
                  <a:pt x="1522816" y="807283"/>
                </a:lnTo>
                <a:lnTo>
                  <a:pt x="1526266" y="809406"/>
                </a:lnTo>
                <a:lnTo>
                  <a:pt x="1532637" y="814184"/>
                </a:lnTo>
                <a:lnTo>
                  <a:pt x="1538211" y="819228"/>
                </a:lnTo>
                <a:lnTo>
                  <a:pt x="1543520" y="825068"/>
                </a:lnTo>
                <a:lnTo>
                  <a:pt x="1548298" y="831438"/>
                </a:lnTo>
                <a:lnTo>
                  <a:pt x="1550422" y="834624"/>
                </a:lnTo>
                <a:lnTo>
                  <a:pt x="1552545" y="838074"/>
                </a:lnTo>
                <a:lnTo>
                  <a:pt x="1554403" y="841791"/>
                </a:lnTo>
                <a:lnTo>
                  <a:pt x="1555996" y="845241"/>
                </a:lnTo>
                <a:lnTo>
                  <a:pt x="1557589" y="848958"/>
                </a:lnTo>
                <a:lnTo>
                  <a:pt x="1558650" y="852939"/>
                </a:lnTo>
                <a:lnTo>
                  <a:pt x="1559712" y="856655"/>
                </a:lnTo>
                <a:lnTo>
                  <a:pt x="1560509" y="860637"/>
                </a:lnTo>
                <a:lnTo>
                  <a:pt x="1561305" y="864884"/>
                </a:lnTo>
                <a:lnTo>
                  <a:pt x="1561836" y="868866"/>
                </a:lnTo>
                <a:lnTo>
                  <a:pt x="1562101" y="872847"/>
                </a:lnTo>
                <a:lnTo>
                  <a:pt x="1562101" y="877094"/>
                </a:lnTo>
                <a:lnTo>
                  <a:pt x="1562101" y="881342"/>
                </a:lnTo>
                <a:lnTo>
                  <a:pt x="1561836" y="885589"/>
                </a:lnTo>
                <a:lnTo>
                  <a:pt x="1561305" y="889570"/>
                </a:lnTo>
                <a:lnTo>
                  <a:pt x="1560509" y="893817"/>
                </a:lnTo>
                <a:lnTo>
                  <a:pt x="1559712" y="897534"/>
                </a:lnTo>
                <a:lnTo>
                  <a:pt x="1558650" y="901515"/>
                </a:lnTo>
                <a:lnTo>
                  <a:pt x="1557589" y="905497"/>
                </a:lnTo>
                <a:lnTo>
                  <a:pt x="1555996" y="908948"/>
                </a:lnTo>
                <a:lnTo>
                  <a:pt x="1554403" y="912664"/>
                </a:lnTo>
                <a:lnTo>
                  <a:pt x="1552545" y="916115"/>
                </a:lnTo>
                <a:lnTo>
                  <a:pt x="1550422" y="919565"/>
                </a:lnTo>
                <a:lnTo>
                  <a:pt x="1548298" y="923016"/>
                </a:lnTo>
                <a:lnTo>
                  <a:pt x="1543520" y="929387"/>
                </a:lnTo>
                <a:lnTo>
                  <a:pt x="1538211" y="934961"/>
                </a:lnTo>
                <a:lnTo>
                  <a:pt x="1532637" y="940270"/>
                </a:lnTo>
                <a:lnTo>
                  <a:pt x="1526266" y="945048"/>
                </a:lnTo>
                <a:lnTo>
                  <a:pt x="1522816" y="947171"/>
                </a:lnTo>
                <a:lnTo>
                  <a:pt x="1519365" y="949030"/>
                </a:lnTo>
                <a:lnTo>
                  <a:pt x="1515914" y="950888"/>
                </a:lnTo>
                <a:lnTo>
                  <a:pt x="1512198" y="952480"/>
                </a:lnTo>
                <a:lnTo>
                  <a:pt x="1508747" y="953808"/>
                </a:lnTo>
                <a:lnTo>
                  <a:pt x="1505031" y="955400"/>
                </a:lnTo>
                <a:lnTo>
                  <a:pt x="1500784" y="956197"/>
                </a:lnTo>
                <a:lnTo>
                  <a:pt x="1497068" y="957258"/>
                </a:lnTo>
                <a:lnTo>
                  <a:pt x="1493086" y="957789"/>
                </a:lnTo>
                <a:lnTo>
                  <a:pt x="1488839" y="958586"/>
                </a:lnTo>
                <a:lnTo>
                  <a:pt x="1484857" y="958851"/>
                </a:lnTo>
                <a:lnTo>
                  <a:pt x="1480345" y="958851"/>
                </a:lnTo>
                <a:lnTo>
                  <a:pt x="1476363" y="958851"/>
                </a:lnTo>
                <a:lnTo>
                  <a:pt x="1472116" y="958586"/>
                </a:lnTo>
                <a:lnTo>
                  <a:pt x="1468134" y="957789"/>
                </a:lnTo>
                <a:lnTo>
                  <a:pt x="1464153" y="957258"/>
                </a:lnTo>
                <a:lnTo>
                  <a:pt x="1459906" y="956197"/>
                </a:lnTo>
                <a:lnTo>
                  <a:pt x="1456189" y="955400"/>
                </a:lnTo>
                <a:lnTo>
                  <a:pt x="1452473" y="953808"/>
                </a:lnTo>
                <a:lnTo>
                  <a:pt x="1448757" y="952480"/>
                </a:lnTo>
                <a:lnTo>
                  <a:pt x="1445306" y="950888"/>
                </a:lnTo>
                <a:lnTo>
                  <a:pt x="1441325" y="949030"/>
                </a:lnTo>
                <a:lnTo>
                  <a:pt x="1437874" y="947171"/>
                </a:lnTo>
                <a:lnTo>
                  <a:pt x="1434954" y="945048"/>
                </a:lnTo>
                <a:lnTo>
                  <a:pt x="1428583" y="940270"/>
                </a:lnTo>
                <a:lnTo>
                  <a:pt x="1422478" y="934961"/>
                </a:lnTo>
                <a:lnTo>
                  <a:pt x="1417435" y="929387"/>
                </a:lnTo>
                <a:lnTo>
                  <a:pt x="1412922" y="923016"/>
                </a:lnTo>
                <a:lnTo>
                  <a:pt x="1410533" y="919565"/>
                </a:lnTo>
                <a:lnTo>
                  <a:pt x="1408675" y="916115"/>
                </a:lnTo>
                <a:lnTo>
                  <a:pt x="1406817" y="912664"/>
                </a:lnTo>
                <a:lnTo>
                  <a:pt x="1405224" y="908948"/>
                </a:lnTo>
                <a:lnTo>
                  <a:pt x="1403632" y="905497"/>
                </a:lnTo>
                <a:lnTo>
                  <a:pt x="1402304" y="901515"/>
                </a:lnTo>
                <a:lnTo>
                  <a:pt x="1401243" y="897534"/>
                </a:lnTo>
                <a:lnTo>
                  <a:pt x="1400446" y="893817"/>
                </a:lnTo>
                <a:lnTo>
                  <a:pt x="1399650" y="889570"/>
                </a:lnTo>
                <a:lnTo>
                  <a:pt x="1399385" y="885589"/>
                </a:lnTo>
                <a:lnTo>
                  <a:pt x="1398854" y="881342"/>
                </a:lnTo>
                <a:lnTo>
                  <a:pt x="1398588" y="877094"/>
                </a:lnTo>
                <a:lnTo>
                  <a:pt x="1398854" y="872847"/>
                </a:lnTo>
                <a:lnTo>
                  <a:pt x="1399385" y="868866"/>
                </a:lnTo>
                <a:lnTo>
                  <a:pt x="1399650" y="864884"/>
                </a:lnTo>
                <a:lnTo>
                  <a:pt x="1400446" y="860637"/>
                </a:lnTo>
                <a:lnTo>
                  <a:pt x="1401243" y="856655"/>
                </a:lnTo>
                <a:lnTo>
                  <a:pt x="1402304" y="852939"/>
                </a:lnTo>
                <a:lnTo>
                  <a:pt x="1403632" y="848958"/>
                </a:lnTo>
                <a:lnTo>
                  <a:pt x="1405224" y="845241"/>
                </a:lnTo>
                <a:lnTo>
                  <a:pt x="1406817" y="841791"/>
                </a:lnTo>
                <a:lnTo>
                  <a:pt x="1408675" y="838074"/>
                </a:lnTo>
                <a:lnTo>
                  <a:pt x="1410533" y="834624"/>
                </a:lnTo>
                <a:lnTo>
                  <a:pt x="1412922" y="831438"/>
                </a:lnTo>
                <a:lnTo>
                  <a:pt x="1417435" y="825068"/>
                </a:lnTo>
                <a:lnTo>
                  <a:pt x="1422478" y="819228"/>
                </a:lnTo>
                <a:lnTo>
                  <a:pt x="1428583" y="814184"/>
                </a:lnTo>
                <a:lnTo>
                  <a:pt x="1434954" y="809406"/>
                </a:lnTo>
                <a:lnTo>
                  <a:pt x="1437874" y="807283"/>
                </a:lnTo>
                <a:lnTo>
                  <a:pt x="1441325" y="805425"/>
                </a:lnTo>
                <a:lnTo>
                  <a:pt x="1445306" y="803567"/>
                </a:lnTo>
                <a:lnTo>
                  <a:pt x="1448757" y="801974"/>
                </a:lnTo>
                <a:lnTo>
                  <a:pt x="1452473" y="800381"/>
                </a:lnTo>
                <a:lnTo>
                  <a:pt x="1456189" y="799054"/>
                </a:lnTo>
                <a:lnTo>
                  <a:pt x="1459906" y="797727"/>
                </a:lnTo>
                <a:lnTo>
                  <a:pt x="1464153" y="797196"/>
                </a:lnTo>
                <a:lnTo>
                  <a:pt x="1468134" y="796134"/>
                </a:lnTo>
                <a:lnTo>
                  <a:pt x="1472116" y="795869"/>
                </a:lnTo>
                <a:lnTo>
                  <a:pt x="1476363" y="795603"/>
                </a:lnTo>
                <a:lnTo>
                  <a:pt x="1480345" y="795338"/>
                </a:lnTo>
                <a:close/>
                <a:moveTo>
                  <a:pt x="876984" y="177800"/>
                </a:moveTo>
                <a:lnTo>
                  <a:pt x="883326" y="178065"/>
                </a:lnTo>
                <a:lnTo>
                  <a:pt x="889669" y="179124"/>
                </a:lnTo>
                <a:lnTo>
                  <a:pt x="895482" y="180713"/>
                </a:lnTo>
                <a:lnTo>
                  <a:pt x="901032" y="182832"/>
                </a:lnTo>
                <a:lnTo>
                  <a:pt x="906581" y="185215"/>
                </a:lnTo>
                <a:lnTo>
                  <a:pt x="911867" y="188393"/>
                </a:lnTo>
                <a:lnTo>
                  <a:pt x="916359" y="191836"/>
                </a:lnTo>
                <a:lnTo>
                  <a:pt x="920851" y="196074"/>
                </a:lnTo>
                <a:lnTo>
                  <a:pt x="924815" y="200311"/>
                </a:lnTo>
                <a:lnTo>
                  <a:pt x="928251" y="205078"/>
                </a:lnTo>
                <a:lnTo>
                  <a:pt x="931422" y="210375"/>
                </a:lnTo>
                <a:lnTo>
                  <a:pt x="934065" y="215672"/>
                </a:lnTo>
                <a:lnTo>
                  <a:pt x="936179" y="221498"/>
                </a:lnTo>
                <a:lnTo>
                  <a:pt x="937764" y="227325"/>
                </a:lnTo>
                <a:lnTo>
                  <a:pt x="938821" y="233681"/>
                </a:lnTo>
                <a:lnTo>
                  <a:pt x="939086" y="240037"/>
                </a:lnTo>
                <a:lnTo>
                  <a:pt x="939086" y="766534"/>
                </a:lnTo>
                <a:lnTo>
                  <a:pt x="945956" y="770772"/>
                </a:lnTo>
                <a:lnTo>
                  <a:pt x="952827" y="775539"/>
                </a:lnTo>
                <a:lnTo>
                  <a:pt x="959169" y="780835"/>
                </a:lnTo>
                <a:lnTo>
                  <a:pt x="964983" y="786397"/>
                </a:lnTo>
                <a:lnTo>
                  <a:pt x="971061" y="792488"/>
                </a:lnTo>
                <a:lnTo>
                  <a:pt x="976082" y="798844"/>
                </a:lnTo>
                <a:lnTo>
                  <a:pt x="980839" y="805465"/>
                </a:lnTo>
                <a:lnTo>
                  <a:pt x="985331" y="812351"/>
                </a:lnTo>
                <a:lnTo>
                  <a:pt x="989295" y="819502"/>
                </a:lnTo>
                <a:lnTo>
                  <a:pt x="992995" y="826917"/>
                </a:lnTo>
                <a:lnTo>
                  <a:pt x="995902" y="834862"/>
                </a:lnTo>
                <a:lnTo>
                  <a:pt x="998545" y="843072"/>
                </a:lnTo>
                <a:lnTo>
                  <a:pt x="1000394" y="851282"/>
                </a:lnTo>
                <a:lnTo>
                  <a:pt x="1001980" y="859757"/>
                </a:lnTo>
                <a:lnTo>
                  <a:pt x="1002773" y="868497"/>
                </a:lnTo>
                <a:lnTo>
                  <a:pt x="1003301" y="877236"/>
                </a:lnTo>
                <a:lnTo>
                  <a:pt x="1002773" y="883857"/>
                </a:lnTo>
                <a:lnTo>
                  <a:pt x="1002244" y="889948"/>
                </a:lnTo>
                <a:lnTo>
                  <a:pt x="1001716" y="896569"/>
                </a:lnTo>
                <a:lnTo>
                  <a:pt x="1000394" y="902925"/>
                </a:lnTo>
                <a:lnTo>
                  <a:pt x="999073" y="909017"/>
                </a:lnTo>
                <a:lnTo>
                  <a:pt x="997223" y="915108"/>
                </a:lnTo>
                <a:lnTo>
                  <a:pt x="995373" y="921199"/>
                </a:lnTo>
                <a:lnTo>
                  <a:pt x="993259" y="926761"/>
                </a:lnTo>
                <a:lnTo>
                  <a:pt x="990352" y="932322"/>
                </a:lnTo>
                <a:lnTo>
                  <a:pt x="987445" y="938149"/>
                </a:lnTo>
                <a:lnTo>
                  <a:pt x="984803" y="943446"/>
                </a:lnTo>
                <a:lnTo>
                  <a:pt x="981367" y="948478"/>
                </a:lnTo>
                <a:lnTo>
                  <a:pt x="977932" y="953509"/>
                </a:lnTo>
                <a:lnTo>
                  <a:pt x="973968" y="958541"/>
                </a:lnTo>
                <a:lnTo>
                  <a:pt x="970004" y="962779"/>
                </a:lnTo>
                <a:lnTo>
                  <a:pt x="965512" y="967281"/>
                </a:lnTo>
                <a:lnTo>
                  <a:pt x="961284" y="971783"/>
                </a:lnTo>
                <a:lnTo>
                  <a:pt x="956527" y="975756"/>
                </a:lnTo>
                <a:lnTo>
                  <a:pt x="951770" y="979464"/>
                </a:lnTo>
                <a:lnTo>
                  <a:pt x="946749" y="982906"/>
                </a:lnTo>
                <a:lnTo>
                  <a:pt x="941728" y="986349"/>
                </a:lnTo>
                <a:lnTo>
                  <a:pt x="936443" y="989527"/>
                </a:lnTo>
                <a:lnTo>
                  <a:pt x="930893" y="992441"/>
                </a:lnTo>
                <a:lnTo>
                  <a:pt x="925344" y="994824"/>
                </a:lnTo>
                <a:lnTo>
                  <a:pt x="919530" y="996943"/>
                </a:lnTo>
                <a:lnTo>
                  <a:pt x="913716" y="999062"/>
                </a:lnTo>
                <a:lnTo>
                  <a:pt x="907374" y="1000915"/>
                </a:lnTo>
                <a:lnTo>
                  <a:pt x="901560" y="1001975"/>
                </a:lnTo>
                <a:lnTo>
                  <a:pt x="895218" y="1003299"/>
                </a:lnTo>
                <a:lnTo>
                  <a:pt x="888611" y="1004358"/>
                </a:lnTo>
                <a:lnTo>
                  <a:pt x="882269" y="1004623"/>
                </a:lnTo>
                <a:lnTo>
                  <a:pt x="875663" y="1004888"/>
                </a:lnTo>
                <a:lnTo>
                  <a:pt x="866678" y="1004623"/>
                </a:lnTo>
                <a:lnTo>
                  <a:pt x="857693" y="1003564"/>
                </a:lnTo>
                <a:lnTo>
                  <a:pt x="849236" y="1001975"/>
                </a:lnTo>
                <a:lnTo>
                  <a:pt x="840780" y="999856"/>
                </a:lnTo>
                <a:lnTo>
                  <a:pt x="832324" y="997473"/>
                </a:lnTo>
                <a:lnTo>
                  <a:pt x="824396" y="994030"/>
                </a:lnTo>
                <a:lnTo>
                  <a:pt x="816732" y="990587"/>
                </a:lnTo>
                <a:lnTo>
                  <a:pt x="809333" y="986084"/>
                </a:lnTo>
                <a:lnTo>
                  <a:pt x="802198" y="981317"/>
                </a:lnTo>
                <a:lnTo>
                  <a:pt x="795591" y="976286"/>
                </a:lnTo>
                <a:lnTo>
                  <a:pt x="788984" y="970724"/>
                </a:lnTo>
                <a:lnTo>
                  <a:pt x="783170" y="964633"/>
                </a:lnTo>
                <a:lnTo>
                  <a:pt x="777357" y="958541"/>
                </a:lnTo>
                <a:lnTo>
                  <a:pt x="772600" y="951920"/>
                </a:lnTo>
                <a:lnTo>
                  <a:pt x="767843" y="944770"/>
                </a:lnTo>
                <a:lnTo>
                  <a:pt x="763351" y="937354"/>
                </a:lnTo>
                <a:lnTo>
                  <a:pt x="413204" y="937354"/>
                </a:lnTo>
                <a:lnTo>
                  <a:pt x="406597" y="937090"/>
                </a:lnTo>
                <a:lnTo>
                  <a:pt x="400519" y="936295"/>
                </a:lnTo>
                <a:lnTo>
                  <a:pt x="394705" y="934706"/>
                </a:lnTo>
                <a:lnTo>
                  <a:pt x="388627" y="932322"/>
                </a:lnTo>
                <a:lnTo>
                  <a:pt x="383342" y="929939"/>
                </a:lnTo>
                <a:lnTo>
                  <a:pt x="378321" y="926761"/>
                </a:lnTo>
                <a:lnTo>
                  <a:pt x="373564" y="923053"/>
                </a:lnTo>
                <a:lnTo>
                  <a:pt x="368808" y="919345"/>
                </a:lnTo>
                <a:lnTo>
                  <a:pt x="365108" y="914843"/>
                </a:lnTo>
                <a:lnTo>
                  <a:pt x="361408" y="909811"/>
                </a:lnTo>
                <a:lnTo>
                  <a:pt x="358237" y="904779"/>
                </a:lnTo>
                <a:lnTo>
                  <a:pt x="355859" y="899483"/>
                </a:lnTo>
                <a:lnTo>
                  <a:pt x="353480" y="893921"/>
                </a:lnTo>
                <a:lnTo>
                  <a:pt x="352159" y="887830"/>
                </a:lnTo>
                <a:lnTo>
                  <a:pt x="351102" y="881474"/>
                </a:lnTo>
                <a:lnTo>
                  <a:pt x="350838" y="875382"/>
                </a:lnTo>
                <a:lnTo>
                  <a:pt x="351102" y="868761"/>
                </a:lnTo>
                <a:lnTo>
                  <a:pt x="352159" y="862670"/>
                </a:lnTo>
                <a:lnTo>
                  <a:pt x="353480" y="856844"/>
                </a:lnTo>
                <a:lnTo>
                  <a:pt x="355859" y="850752"/>
                </a:lnTo>
                <a:lnTo>
                  <a:pt x="358237" y="845456"/>
                </a:lnTo>
                <a:lnTo>
                  <a:pt x="361408" y="840424"/>
                </a:lnTo>
                <a:lnTo>
                  <a:pt x="365108" y="835392"/>
                </a:lnTo>
                <a:lnTo>
                  <a:pt x="368808" y="831154"/>
                </a:lnTo>
                <a:lnTo>
                  <a:pt x="373564" y="827447"/>
                </a:lnTo>
                <a:lnTo>
                  <a:pt x="378321" y="823474"/>
                </a:lnTo>
                <a:lnTo>
                  <a:pt x="383342" y="820296"/>
                </a:lnTo>
                <a:lnTo>
                  <a:pt x="388627" y="817913"/>
                </a:lnTo>
                <a:lnTo>
                  <a:pt x="394705" y="815794"/>
                </a:lnTo>
                <a:lnTo>
                  <a:pt x="400519" y="814205"/>
                </a:lnTo>
                <a:lnTo>
                  <a:pt x="406597" y="813146"/>
                </a:lnTo>
                <a:lnTo>
                  <a:pt x="413204" y="812881"/>
                </a:lnTo>
                <a:lnTo>
                  <a:pt x="765465" y="812881"/>
                </a:lnTo>
                <a:lnTo>
                  <a:pt x="770222" y="805730"/>
                </a:lnTo>
                <a:lnTo>
                  <a:pt x="775507" y="798579"/>
                </a:lnTo>
                <a:lnTo>
                  <a:pt x="780792" y="791959"/>
                </a:lnTo>
                <a:lnTo>
                  <a:pt x="786870" y="785602"/>
                </a:lnTo>
                <a:lnTo>
                  <a:pt x="793477" y="779511"/>
                </a:lnTo>
                <a:lnTo>
                  <a:pt x="800348" y="774214"/>
                </a:lnTo>
                <a:lnTo>
                  <a:pt x="807483" y="769183"/>
                </a:lnTo>
                <a:lnTo>
                  <a:pt x="815147" y="764945"/>
                </a:lnTo>
                <a:lnTo>
                  <a:pt x="815147" y="240037"/>
                </a:lnTo>
                <a:lnTo>
                  <a:pt x="815411" y="233681"/>
                </a:lnTo>
                <a:lnTo>
                  <a:pt x="816204" y="227325"/>
                </a:lnTo>
                <a:lnTo>
                  <a:pt x="817789" y="221498"/>
                </a:lnTo>
                <a:lnTo>
                  <a:pt x="819639" y="215672"/>
                </a:lnTo>
                <a:lnTo>
                  <a:pt x="822546" y="210375"/>
                </a:lnTo>
                <a:lnTo>
                  <a:pt x="825717" y="205078"/>
                </a:lnTo>
                <a:lnTo>
                  <a:pt x="829153" y="200311"/>
                </a:lnTo>
                <a:lnTo>
                  <a:pt x="833116" y="196074"/>
                </a:lnTo>
                <a:lnTo>
                  <a:pt x="837609" y="191836"/>
                </a:lnTo>
                <a:lnTo>
                  <a:pt x="842366" y="188393"/>
                </a:lnTo>
                <a:lnTo>
                  <a:pt x="847387" y="185215"/>
                </a:lnTo>
                <a:lnTo>
                  <a:pt x="852936" y="182832"/>
                </a:lnTo>
                <a:lnTo>
                  <a:pt x="858486" y="180713"/>
                </a:lnTo>
                <a:lnTo>
                  <a:pt x="864564" y="179124"/>
                </a:lnTo>
                <a:lnTo>
                  <a:pt x="870642" y="178065"/>
                </a:lnTo>
                <a:lnTo>
                  <a:pt x="876984" y="177800"/>
                </a:lnTo>
                <a:close/>
                <a:moveTo>
                  <a:pt x="856991" y="124392"/>
                </a:moveTo>
                <a:lnTo>
                  <a:pt x="837683" y="125450"/>
                </a:lnTo>
                <a:lnTo>
                  <a:pt x="818374" y="126774"/>
                </a:lnTo>
                <a:lnTo>
                  <a:pt x="799594" y="128362"/>
                </a:lnTo>
                <a:lnTo>
                  <a:pt x="780550" y="130479"/>
                </a:lnTo>
                <a:lnTo>
                  <a:pt x="762034" y="132861"/>
                </a:lnTo>
                <a:lnTo>
                  <a:pt x="743255" y="136037"/>
                </a:lnTo>
                <a:lnTo>
                  <a:pt x="725004" y="139478"/>
                </a:lnTo>
                <a:lnTo>
                  <a:pt x="706489" y="143712"/>
                </a:lnTo>
                <a:lnTo>
                  <a:pt x="688502" y="147947"/>
                </a:lnTo>
                <a:lnTo>
                  <a:pt x="670516" y="152975"/>
                </a:lnTo>
                <a:lnTo>
                  <a:pt x="653059" y="158269"/>
                </a:lnTo>
                <a:lnTo>
                  <a:pt x="635337" y="164091"/>
                </a:lnTo>
                <a:lnTo>
                  <a:pt x="617880" y="169914"/>
                </a:lnTo>
                <a:lnTo>
                  <a:pt x="600687" y="176530"/>
                </a:lnTo>
                <a:lnTo>
                  <a:pt x="583759" y="183412"/>
                </a:lnTo>
                <a:lnTo>
                  <a:pt x="567095" y="191087"/>
                </a:lnTo>
                <a:lnTo>
                  <a:pt x="550432" y="198762"/>
                </a:lnTo>
                <a:lnTo>
                  <a:pt x="534297" y="206967"/>
                </a:lnTo>
                <a:lnTo>
                  <a:pt x="517898" y="215436"/>
                </a:lnTo>
                <a:lnTo>
                  <a:pt x="502292" y="224170"/>
                </a:lnTo>
                <a:lnTo>
                  <a:pt x="486686" y="233698"/>
                </a:lnTo>
                <a:lnTo>
                  <a:pt x="471345" y="242961"/>
                </a:lnTo>
                <a:lnTo>
                  <a:pt x="456268" y="253018"/>
                </a:lnTo>
                <a:lnTo>
                  <a:pt x="441192" y="263340"/>
                </a:lnTo>
                <a:lnTo>
                  <a:pt x="426379" y="274191"/>
                </a:lnTo>
                <a:lnTo>
                  <a:pt x="412361" y="285042"/>
                </a:lnTo>
                <a:lnTo>
                  <a:pt x="398342" y="296423"/>
                </a:lnTo>
                <a:lnTo>
                  <a:pt x="384588" y="308333"/>
                </a:lnTo>
                <a:lnTo>
                  <a:pt x="371098" y="320243"/>
                </a:lnTo>
                <a:lnTo>
                  <a:pt x="357608" y="332417"/>
                </a:lnTo>
                <a:lnTo>
                  <a:pt x="344648" y="344856"/>
                </a:lnTo>
                <a:lnTo>
                  <a:pt x="332216" y="358089"/>
                </a:lnTo>
                <a:lnTo>
                  <a:pt x="319784" y="371323"/>
                </a:lnTo>
                <a:lnTo>
                  <a:pt x="307617" y="384820"/>
                </a:lnTo>
                <a:lnTo>
                  <a:pt x="295979" y="398583"/>
                </a:lnTo>
                <a:lnTo>
                  <a:pt x="284870" y="412610"/>
                </a:lnTo>
                <a:lnTo>
                  <a:pt x="273761" y="427167"/>
                </a:lnTo>
                <a:lnTo>
                  <a:pt x="263181" y="441458"/>
                </a:lnTo>
                <a:lnTo>
                  <a:pt x="252865" y="456544"/>
                </a:lnTo>
                <a:lnTo>
                  <a:pt x="242814" y="471630"/>
                </a:lnTo>
                <a:lnTo>
                  <a:pt x="233027" y="486980"/>
                </a:lnTo>
                <a:lnTo>
                  <a:pt x="224034" y="502596"/>
                </a:lnTo>
                <a:lnTo>
                  <a:pt x="215041" y="518740"/>
                </a:lnTo>
                <a:lnTo>
                  <a:pt x="206577" y="534620"/>
                </a:lnTo>
                <a:lnTo>
                  <a:pt x="198377" y="551029"/>
                </a:lnTo>
                <a:lnTo>
                  <a:pt x="190707" y="567438"/>
                </a:lnTo>
                <a:lnTo>
                  <a:pt x="183301" y="584112"/>
                </a:lnTo>
                <a:lnTo>
                  <a:pt x="176424" y="601315"/>
                </a:lnTo>
                <a:lnTo>
                  <a:pt x="169811" y="618253"/>
                </a:lnTo>
                <a:lnTo>
                  <a:pt x="163992" y="635986"/>
                </a:lnTo>
                <a:lnTo>
                  <a:pt x="157908" y="653454"/>
                </a:lnTo>
                <a:lnTo>
                  <a:pt x="152883" y="670921"/>
                </a:lnTo>
                <a:lnTo>
                  <a:pt x="147857" y="689183"/>
                </a:lnTo>
                <a:lnTo>
                  <a:pt x="143625" y="707180"/>
                </a:lnTo>
                <a:lnTo>
                  <a:pt x="139393" y="725707"/>
                </a:lnTo>
                <a:lnTo>
                  <a:pt x="135955" y="743704"/>
                </a:lnTo>
                <a:lnTo>
                  <a:pt x="132781" y="762495"/>
                </a:lnTo>
                <a:lnTo>
                  <a:pt x="130400" y="781551"/>
                </a:lnTo>
                <a:lnTo>
                  <a:pt x="128019" y="800342"/>
                </a:lnTo>
                <a:lnTo>
                  <a:pt x="126168" y="819133"/>
                </a:lnTo>
                <a:lnTo>
                  <a:pt x="125110" y="838189"/>
                </a:lnTo>
                <a:lnTo>
                  <a:pt x="124316" y="857509"/>
                </a:lnTo>
                <a:lnTo>
                  <a:pt x="124052" y="877094"/>
                </a:lnTo>
                <a:lnTo>
                  <a:pt x="124316" y="896414"/>
                </a:lnTo>
                <a:lnTo>
                  <a:pt x="125110" y="915735"/>
                </a:lnTo>
                <a:lnTo>
                  <a:pt x="126168" y="934791"/>
                </a:lnTo>
                <a:lnTo>
                  <a:pt x="128019" y="953846"/>
                </a:lnTo>
                <a:lnTo>
                  <a:pt x="130400" y="972637"/>
                </a:lnTo>
                <a:lnTo>
                  <a:pt x="132781" y="991428"/>
                </a:lnTo>
                <a:lnTo>
                  <a:pt x="135955" y="1009955"/>
                </a:lnTo>
                <a:lnTo>
                  <a:pt x="139393" y="1028481"/>
                </a:lnTo>
                <a:lnTo>
                  <a:pt x="143625" y="1046743"/>
                </a:lnTo>
                <a:lnTo>
                  <a:pt x="147857" y="1065005"/>
                </a:lnTo>
                <a:lnTo>
                  <a:pt x="152883" y="1082737"/>
                </a:lnTo>
                <a:lnTo>
                  <a:pt x="157908" y="1100734"/>
                </a:lnTo>
                <a:lnTo>
                  <a:pt x="163992" y="1118202"/>
                </a:lnTo>
                <a:lnTo>
                  <a:pt x="169811" y="1135405"/>
                </a:lnTo>
                <a:lnTo>
                  <a:pt x="176424" y="1152608"/>
                </a:lnTo>
                <a:lnTo>
                  <a:pt x="183301" y="1169547"/>
                </a:lnTo>
                <a:lnTo>
                  <a:pt x="190707" y="1186485"/>
                </a:lnTo>
                <a:lnTo>
                  <a:pt x="198377" y="1203159"/>
                </a:lnTo>
                <a:lnTo>
                  <a:pt x="206577" y="1219568"/>
                </a:lnTo>
                <a:lnTo>
                  <a:pt x="215041" y="1235448"/>
                </a:lnTo>
                <a:lnTo>
                  <a:pt x="224034" y="1251592"/>
                </a:lnTo>
                <a:lnTo>
                  <a:pt x="233027" y="1267208"/>
                </a:lnTo>
                <a:lnTo>
                  <a:pt x="242814" y="1282558"/>
                </a:lnTo>
                <a:lnTo>
                  <a:pt x="252865" y="1297644"/>
                </a:lnTo>
                <a:lnTo>
                  <a:pt x="263181" y="1312200"/>
                </a:lnTo>
                <a:lnTo>
                  <a:pt x="273761" y="1327021"/>
                </a:lnTo>
                <a:lnTo>
                  <a:pt x="284870" y="1341578"/>
                </a:lnTo>
                <a:lnTo>
                  <a:pt x="295979" y="1355605"/>
                </a:lnTo>
                <a:lnTo>
                  <a:pt x="307617" y="1369368"/>
                </a:lnTo>
                <a:lnTo>
                  <a:pt x="319784" y="1382865"/>
                </a:lnTo>
                <a:lnTo>
                  <a:pt x="332216" y="1396099"/>
                </a:lnTo>
                <a:lnTo>
                  <a:pt x="344648" y="1408803"/>
                </a:lnTo>
                <a:lnTo>
                  <a:pt x="357608" y="1421771"/>
                </a:lnTo>
                <a:lnTo>
                  <a:pt x="371098" y="1433946"/>
                </a:lnTo>
                <a:lnTo>
                  <a:pt x="384588" y="1445855"/>
                </a:lnTo>
                <a:lnTo>
                  <a:pt x="398342" y="1457501"/>
                </a:lnTo>
                <a:lnTo>
                  <a:pt x="412361" y="1469146"/>
                </a:lnTo>
                <a:lnTo>
                  <a:pt x="426379" y="1479997"/>
                </a:lnTo>
                <a:lnTo>
                  <a:pt x="441192" y="1490848"/>
                </a:lnTo>
                <a:lnTo>
                  <a:pt x="456268" y="1501170"/>
                </a:lnTo>
                <a:lnTo>
                  <a:pt x="471345" y="1511227"/>
                </a:lnTo>
                <a:lnTo>
                  <a:pt x="486686" y="1520490"/>
                </a:lnTo>
                <a:lnTo>
                  <a:pt x="502292" y="1530018"/>
                </a:lnTo>
                <a:lnTo>
                  <a:pt x="517898" y="1538752"/>
                </a:lnTo>
                <a:lnTo>
                  <a:pt x="534297" y="1547221"/>
                </a:lnTo>
                <a:lnTo>
                  <a:pt x="550432" y="1555426"/>
                </a:lnTo>
                <a:lnTo>
                  <a:pt x="567095" y="1563101"/>
                </a:lnTo>
                <a:lnTo>
                  <a:pt x="583759" y="1570512"/>
                </a:lnTo>
                <a:lnTo>
                  <a:pt x="600687" y="1577393"/>
                </a:lnTo>
                <a:lnTo>
                  <a:pt x="617880" y="1583745"/>
                </a:lnTo>
                <a:lnTo>
                  <a:pt x="635337" y="1590097"/>
                </a:lnTo>
                <a:lnTo>
                  <a:pt x="653059" y="1595655"/>
                </a:lnTo>
                <a:lnTo>
                  <a:pt x="670516" y="1601213"/>
                </a:lnTo>
                <a:lnTo>
                  <a:pt x="688502" y="1605712"/>
                </a:lnTo>
                <a:lnTo>
                  <a:pt x="706489" y="1610476"/>
                </a:lnTo>
                <a:lnTo>
                  <a:pt x="725004" y="1614181"/>
                </a:lnTo>
                <a:lnTo>
                  <a:pt x="743255" y="1618151"/>
                </a:lnTo>
                <a:lnTo>
                  <a:pt x="762034" y="1620798"/>
                </a:lnTo>
                <a:lnTo>
                  <a:pt x="780550" y="1623709"/>
                </a:lnTo>
                <a:lnTo>
                  <a:pt x="799594" y="1625826"/>
                </a:lnTo>
                <a:lnTo>
                  <a:pt x="818374" y="1627414"/>
                </a:lnTo>
                <a:lnTo>
                  <a:pt x="837683" y="1628738"/>
                </a:lnTo>
                <a:lnTo>
                  <a:pt x="856991" y="1629267"/>
                </a:lnTo>
                <a:lnTo>
                  <a:pt x="876300" y="1629532"/>
                </a:lnTo>
                <a:lnTo>
                  <a:pt x="895873" y="1629267"/>
                </a:lnTo>
                <a:lnTo>
                  <a:pt x="914918" y="1628738"/>
                </a:lnTo>
                <a:lnTo>
                  <a:pt x="933962" y="1627414"/>
                </a:lnTo>
                <a:lnTo>
                  <a:pt x="953271" y="1625826"/>
                </a:lnTo>
                <a:lnTo>
                  <a:pt x="972050" y="1623709"/>
                </a:lnTo>
                <a:lnTo>
                  <a:pt x="990830" y="1620798"/>
                </a:lnTo>
                <a:lnTo>
                  <a:pt x="1009345" y="1618151"/>
                </a:lnTo>
                <a:lnTo>
                  <a:pt x="1027861" y="1614181"/>
                </a:lnTo>
                <a:lnTo>
                  <a:pt x="1045847" y="1610476"/>
                </a:lnTo>
                <a:lnTo>
                  <a:pt x="1064098" y="1605712"/>
                </a:lnTo>
                <a:lnTo>
                  <a:pt x="1082084" y="1601213"/>
                </a:lnTo>
                <a:lnTo>
                  <a:pt x="1099806" y="1595655"/>
                </a:lnTo>
                <a:lnTo>
                  <a:pt x="1117263" y="1590097"/>
                </a:lnTo>
                <a:lnTo>
                  <a:pt x="1134720" y="1583745"/>
                </a:lnTo>
                <a:lnTo>
                  <a:pt x="1151913" y="1577393"/>
                </a:lnTo>
                <a:lnTo>
                  <a:pt x="1168841" y="1570512"/>
                </a:lnTo>
                <a:lnTo>
                  <a:pt x="1185769" y="1563101"/>
                </a:lnTo>
                <a:lnTo>
                  <a:pt x="1201904" y="1555426"/>
                </a:lnTo>
                <a:lnTo>
                  <a:pt x="1218568" y="1547221"/>
                </a:lnTo>
                <a:lnTo>
                  <a:pt x="1234702" y="1538752"/>
                </a:lnTo>
                <a:lnTo>
                  <a:pt x="1250573" y="1530018"/>
                </a:lnTo>
                <a:lnTo>
                  <a:pt x="1265914" y="1520490"/>
                </a:lnTo>
                <a:lnTo>
                  <a:pt x="1281255" y="1511227"/>
                </a:lnTo>
                <a:lnTo>
                  <a:pt x="1296596" y="1501170"/>
                </a:lnTo>
                <a:lnTo>
                  <a:pt x="1311408" y="1490848"/>
                </a:lnTo>
                <a:lnTo>
                  <a:pt x="1325956" y="1479997"/>
                </a:lnTo>
                <a:lnTo>
                  <a:pt x="1340504" y="1469146"/>
                </a:lnTo>
                <a:lnTo>
                  <a:pt x="1354522" y="1457501"/>
                </a:lnTo>
                <a:lnTo>
                  <a:pt x="1368277" y="1445855"/>
                </a:lnTo>
                <a:lnTo>
                  <a:pt x="1381766" y="1433946"/>
                </a:lnTo>
                <a:lnTo>
                  <a:pt x="1394991" y="1421771"/>
                </a:lnTo>
                <a:lnTo>
                  <a:pt x="1407952" y="1408803"/>
                </a:lnTo>
                <a:lnTo>
                  <a:pt x="1420384" y="1396099"/>
                </a:lnTo>
                <a:lnTo>
                  <a:pt x="1432815" y="1382865"/>
                </a:lnTo>
                <a:lnTo>
                  <a:pt x="1444718" y="1369368"/>
                </a:lnTo>
                <a:lnTo>
                  <a:pt x="1456356" y="1355605"/>
                </a:lnTo>
                <a:lnTo>
                  <a:pt x="1467730" y="1341578"/>
                </a:lnTo>
                <a:lnTo>
                  <a:pt x="1479104" y="1327021"/>
                </a:lnTo>
                <a:lnTo>
                  <a:pt x="1489684" y="1312200"/>
                </a:lnTo>
                <a:lnTo>
                  <a:pt x="1499735" y="1297644"/>
                </a:lnTo>
                <a:lnTo>
                  <a:pt x="1509786" y="1282558"/>
                </a:lnTo>
                <a:lnTo>
                  <a:pt x="1519308" y="1267208"/>
                </a:lnTo>
                <a:lnTo>
                  <a:pt x="1528830" y="1251592"/>
                </a:lnTo>
                <a:lnTo>
                  <a:pt x="1537559" y="1235448"/>
                </a:lnTo>
                <a:lnTo>
                  <a:pt x="1546023" y="1219568"/>
                </a:lnTo>
                <a:lnTo>
                  <a:pt x="1554223" y="1203159"/>
                </a:lnTo>
                <a:lnTo>
                  <a:pt x="1561893" y="1186485"/>
                </a:lnTo>
                <a:lnTo>
                  <a:pt x="1569299" y="1169547"/>
                </a:lnTo>
                <a:lnTo>
                  <a:pt x="1576176" y="1152608"/>
                </a:lnTo>
                <a:lnTo>
                  <a:pt x="1582789" y="1135405"/>
                </a:lnTo>
                <a:lnTo>
                  <a:pt x="1588873" y="1118202"/>
                </a:lnTo>
                <a:lnTo>
                  <a:pt x="1594692" y="1100734"/>
                </a:lnTo>
                <a:lnTo>
                  <a:pt x="1599982" y="1082737"/>
                </a:lnTo>
                <a:lnTo>
                  <a:pt x="1604743" y="1065005"/>
                </a:lnTo>
                <a:lnTo>
                  <a:pt x="1608975" y="1046743"/>
                </a:lnTo>
                <a:lnTo>
                  <a:pt x="1613207" y="1028481"/>
                </a:lnTo>
                <a:lnTo>
                  <a:pt x="1616645" y="1009955"/>
                </a:lnTo>
                <a:lnTo>
                  <a:pt x="1619555" y="991428"/>
                </a:lnTo>
                <a:lnTo>
                  <a:pt x="1622464" y="972637"/>
                </a:lnTo>
                <a:lnTo>
                  <a:pt x="1624581" y="953846"/>
                </a:lnTo>
                <a:lnTo>
                  <a:pt x="1626168" y="934791"/>
                </a:lnTo>
                <a:lnTo>
                  <a:pt x="1627490" y="915735"/>
                </a:lnTo>
                <a:lnTo>
                  <a:pt x="1628019" y="896414"/>
                </a:lnTo>
                <a:lnTo>
                  <a:pt x="1628548" y="877094"/>
                </a:lnTo>
                <a:lnTo>
                  <a:pt x="1628019" y="857509"/>
                </a:lnTo>
                <a:lnTo>
                  <a:pt x="1627490" y="838189"/>
                </a:lnTo>
                <a:lnTo>
                  <a:pt x="1626168" y="819133"/>
                </a:lnTo>
                <a:lnTo>
                  <a:pt x="1624581" y="800342"/>
                </a:lnTo>
                <a:lnTo>
                  <a:pt x="1622464" y="781551"/>
                </a:lnTo>
                <a:lnTo>
                  <a:pt x="1619555" y="762495"/>
                </a:lnTo>
                <a:lnTo>
                  <a:pt x="1616645" y="743704"/>
                </a:lnTo>
                <a:lnTo>
                  <a:pt x="1613207" y="725707"/>
                </a:lnTo>
                <a:lnTo>
                  <a:pt x="1608975" y="707180"/>
                </a:lnTo>
                <a:lnTo>
                  <a:pt x="1604743" y="689183"/>
                </a:lnTo>
                <a:lnTo>
                  <a:pt x="1599982" y="670921"/>
                </a:lnTo>
                <a:lnTo>
                  <a:pt x="1594692" y="653454"/>
                </a:lnTo>
                <a:lnTo>
                  <a:pt x="1588873" y="635986"/>
                </a:lnTo>
                <a:lnTo>
                  <a:pt x="1582789" y="618253"/>
                </a:lnTo>
                <a:lnTo>
                  <a:pt x="1576176" y="601315"/>
                </a:lnTo>
                <a:lnTo>
                  <a:pt x="1569299" y="584112"/>
                </a:lnTo>
                <a:lnTo>
                  <a:pt x="1561893" y="567438"/>
                </a:lnTo>
                <a:lnTo>
                  <a:pt x="1554223" y="551029"/>
                </a:lnTo>
                <a:lnTo>
                  <a:pt x="1546023" y="534620"/>
                </a:lnTo>
                <a:lnTo>
                  <a:pt x="1537559" y="518740"/>
                </a:lnTo>
                <a:lnTo>
                  <a:pt x="1528830" y="502596"/>
                </a:lnTo>
                <a:lnTo>
                  <a:pt x="1519308" y="486980"/>
                </a:lnTo>
                <a:lnTo>
                  <a:pt x="1509786" y="471630"/>
                </a:lnTo>
                <a:lnTo>
                  <a:pt x="1499735" y="456544"/>
                </a:lnTo>
                <a:lnTo>
                  <a:pt x="1489684" y="441458"/>
                </a:lnTo>
                <a:lnTo>
                  <a:pt x="1479104" y="427167"/>
                </a:lnTo>
                <a:lnTo>
                  <a:pt x="1467730" y="412610"/>
                </a:lnTo>
                <a:lnTo>
                  <a:pt x="1456356" y="398583"/>
                </a:lnTo>
                <a:lnTo>
                  <a:pt x="1444718" y="384820"/>
                </a:lnTo>
                <a:lnTo>
                  <a:pt x="1432815" y="371323"/>
                </a:lnTo>
                <a:lnTo>
                  <a:pt x="1420384" y="358089"/>
                </a:lnTo>
                <a:lnTo>
                  <a:pt x="1407952" y="344856"/>
                </a:lnTo>
                <a:lnTo>
                  <a:pt x="1394991" y="332417"/>
                </a:lnTo>
                <a:lnTo>
                  <a:pt x="1381766" y="320243"/>
                </a:lnTo>
                <a:lnTo>
                  <a:pt x="1368277" y="308333"/>
                </a:lnTo>
                <a:lnTo>
                  <a:pt x="1354522" y="296423"/>
                </a:lnTo>
                <a:lnTo>
                  <a:pt x="1340504" y="285042"/>
                </a:lnTo>
                <a:lnTo>
                  <a:pt x="1325956" y="274191"/>
                </a:lnTo>
                <a:lnTo>
                  <a:pt x="1311408" y="263340"/>
                </a:lnTo>
                <a:lnTo>
                  <a:pt x="1296596" y="253018"/>
                </a:lnTo>
                <a:lnTo>
                  <a:pt x="1281255" y="242961"/>
                </a:lnTo>
                <a:lnTo>
                  <a:pt x="1265914" y="233698"/>
                </a:lnTo>
                <a:lnTo>
                  <a:pt x="1250573" y="224170"/>
                </a:lnTo>
                <a:lnTo>
                  <a:pt x="1234702" y="215436"/>
                </a:lnTo>
                <a:lnTo>
                  <a:pt x="1218568" y="206967"/>
                </a:lnTo>
                <a:lnTo>
                  <a:pt x="1201904" y="198762"/>
                </a:lnTo>
                <a:lnTo>
                  <a:pt x="1185769" y="191087"/>
                </a:lnTo>
                <a:lnTo>
                  <a:pt x="1168841" y="183412"/>
                </a:lnTo>
                <a:lnTo>
                  <a:pt x="1151913" y="176530"/>
                </a:lnTo>
                <a:lnTo>
                  <a:pt x="1134720" y="169914"/>
                </a:lnTo>
                <a:lnTo>
                  <a:pt x="1117263" y="164091"/>
                </a:lnTo>
                <a:lnTo>
                  <a:pt x="1099806" y="158269"/>
                </a:lnTo>
                <a:lnTo>
                  <a:pt x="1082084" y="152975"/>
                </a:lnTo>
                <a:lnTo>
                  <a:pt x="1064098" y="147947"/>
                </a:lnTo>
                <a:lnTo>
                  <a:pt x="1045847" y="143712"/>
                </a:lnTo>
                <a:lnTo>
                  <a:pt x="1027861" y="139478"/>
                </a:lnTo>
                <a:lnTo>
                  <a:pt x="1009345" y="136037"/>
                </a:lnTo>
                <a:lnTo>
                  <a:pt x="990830" y="132861"/>
                </a:lnTo>
                <a:lnTo>
                  <a:pt x="972050" y="130479"/>
                </a:lnTo>
                <a:lnTo>
                  <a:pt x="953271" y="128362"/>
                </a:lnTo>
                <a:lnTo>
                  <a:pt x="933962" y="126774"/>
                </a:lnTo>
                <a:lnTo>
                  <a:pt x="914918" y="125450"/>
                </a:lnTo>
                <a:lnTo>
                  <a:pt x="895873" y="124392"/>
                </a:lnTo>
                <a:lnTo>
                  <a:pt x="876300" y="124392"/>
                </a:lnTo>
                <a:lnTo>
                  <a:pt x="856991" y="124392"/>
                </a:lnTo>
                <a:close/>
                <a:moveTo>
                  <a:pt x="876300" y="0"/>
                </a:moveTo>
                <a:lnTo>
                  <a:pt x="899048" y="265"/>
                </a:lnTo>
                <a:lnTo>
                  <a:pt x="921266" y="1323"/>
                </a:lnTo>
                <a:lnTo>
                  <a:pt x="943749" y="2382"/>
                </a:lnTo>
                <a:lnTo>
                  <a:pt x="965702" y="4764"/>
                </a:lnTo>
                <a:lnTo>
                  <a:pt x="987656" y="7146"/>
                </a:lnTo>
                <a:lnTo>
                  <a:pt x="1009610" y="10057"/>
                </a:lnTo>
                <a:lnTo>
                  <a:pt x="1031299" y="13763"/>
                </a:lnTo>
                <a:lnTo>
                  <a:pt x="1052724" y="17997"/>
                </a:lnTo>
                <a:lnTo>
                  <a:pt x="1074149" y="22496"/>
                </a:lnTo>
                <a:lnTo>
                  <a:pt x="1095045" y="27525"/>
                </a:lnTo>
                <a:lnTo>
                  <a:pt x="1115940" y="33348"/>
                </a:lnTo>
                <a:lnTo>
                  <a:pt x="1136572" y="39435"/>
                </a:lnTo>
                <a:lnTo>
                  <a:pt x="1157203" y="46051"/>
                </a:lnTo>
                <a:lnTo>
                  <a:pt x="1177305" y="53197"/>
                </a:lnTo>
                <a:lnTo>
                  <a:pt x="1197407" y="60873"/>
                </a:lnTo>
                <a:lnTo>
                  <a:pt x="1216981" y="69077"/>
                </a:lnTo>
                <a:lnTo>
                  <a:pt x="1236818" y="77811"/>
                </a:lnTo>
                <a:lnTo>
                  <a:pt x="1255863" y="86545"/>
                </a:lnTo>
                <a:lnTo>
                  <a:pt x="1274907" y="96337"/>
                </a:lnTo>
                <a:lnTo>
                  <a:pt x="1293687" y="105865"/>
                </a:lnTo>
                <a:lnTo>
                  <a:pt x="1312202" y="116452"/>
                </a:lnTo>
                <a:lnTo>
                  <a:pt x="1330453" y="127303"/>
                </a:lnTo>
                <a:lnTo>
                  <a:pt x="1348439" y="138154"/>
                </a:lnTo>
                <a:lnTo>
                  <a:pt x="1365896" y="149799"/>
                </a:lnTo>
                <a:lnTo>
                  <a:pt x="1383353" y="162239"/>
                </a:lnTo>
                <a:lnTo>
                  <a:pt x="1400282" y="174413"/>
                </a:lnTo>
                <a:lnTo>
                  <a:pt x="1416945" y="187117"/>
                </a:lnTo>
                <a:lnTo>
                  <a:pt x="1433609" y="200615"/>
                </a:lnTo>
                <a:lnTo>
                  <a:pt x="1449479" y="214113"/>
                </a:lnTo>
                <a:lnTo>
                  <a:pt x="1465085" y="228404"/>
                </a:lnTo>
                <a:lnTo>
                  <a:pt x="1480426" y="242432"/>
                </a:lnTo>
                <a:lnTo>
                  <a:pt x="1495503" y="257253"/>
                </a:lnTo>
                <a:lnTo>
                  <a:pt x="1510315" y="272074"/>
                </a:lnTo>
                <a:lnTo>
                  <a:pt x="1524863" y="287424"/>
                </a:lnTo>
                <a:lnTo>
                  <a:pt x="1538881" y="303569"/>
                </a:lnTo>
                <a:lnTo>
                  <a:pt x="1552371" y="319449"/>
                </a:lnTo>
                <a:lnTo>
                  <a:pt x="1565596" y="335858"/>
                </a:lnTo>
                <a:lnTo>
                  <a:pt x="1578292" y="352796"/>
                </a:lnTo>
                <a:lnTo>
                  <a:pt x="1590724" y="369735"/>
                </a:lnTo>
                <a:lnTo>
                  <a:pt x="1602627" y="386938"/>
                </a:lnTo>
                <a:lnTo>
                  <a:pt x="1614265" y="404935"/>
                </a:lnTo>
                <a:lnTo>
                  <a:pt x="1625639" y="422667"/>
                </a:lnTo>
                <a:lnTo>
                  <a:pt x="1636219" y="440929"/>
                </a:lnTo>
                <a:lnTo>
                  <a:pt x="1646534" y="459455"/>
                </a:lnTo>
                <a:lnTo>
                  <a:pt x="1656585" y="478247"/>
                </a:lnTo>
                <a:lnTo>
                  <a:pt x="1666108" y="497038"/>
                </a:lnTo>
                <a:lnTo>
                  <a:pt x="1675101" y="516358"/>
                </a:lnTo>
                <a:lnTo>
                  <a:pt x="1683565" y="535943"/>
                </a:lnTo>
                <a:lnTo>
                  <a:pt x="1691764" y="555528"/>
                </a:lnTo>
                <a:lnTo>
                  <a:pt x="1699170" y="575643"/>
                </a:lnTo>
                <a:lnTo>
                  <a:pt x="1706577" y="596022"/>
                </a:lnTo>
                <a:lnTo>
                  <a:pt x="1712925" y="616401"/>
                </a:lnTo>
                <a:lnTo>
                  <a:pt x="1719273" y="637309"/>
                </a:lnTo>
                <a:lnTo>
                  <a:pt x="1725092" y="658218"/>
                </a:lnTo>
                <a:lnTo>
                  <a:pt x="1730382" y="679126"/>
                </a:lnTo>
                <a:lnTo>
                  <a:pt x="1734614" y="700564"/>
                </a:lnTo>
                <a:lnTo>
                  <a:pt x="1739111" y="721737"/>
                </a:lnTo>
                <a:lnTo>
                  <a:pt x="1742549" y="743439"/>
                </a:lnTo>
                <a:lnTo>
                  <a:pt x="1745723" y="765406"/>
                </a:lnTo>
                <a:lnTo>
                  <a:pt x="1748104" y="787373"/>
                </a:lnTo>
                <a:lnTo>
                  <a:pt x="1749955" y="809605"/>
                </a:lnTo>
                <a:lnTo>
                  <a:pt x="1751542" y="831837"/>
                </a:lnTo>
                <a:lnTo>
                  <a:pt x="1752336" y="854598"/>
                </a:lnTo>
                <a:lnTo>
                  <a:pt x="1752600" y="877094"/>
                </a:lnTo>
                <a:lnTo>
                  <a:pt x="1752336" y="899590"/>
                </a:lnTo>
                <a:lnTo>
                  <a:pt x="1751542" y="922351"/>
                </a:lnTo>
                <a:lnTo>
                  <a:pt x="1749955" y="944583"/>
                </a:lnTo>
                <a:lnTo>
                  <a:pt x="1748104" y="966550"/>
                </a:lnTo>
                <a:lnTo>
                  <a:pt x="1745723" y="988782"/>
                </a:lnTo>
                <a:lnTo>
                  <a:pt x="1742549" y="1010220"/>
                </a:lnTo>
                <a:lnTo>
                  <a:pt x="1739111" y="1031922"/>
                </a:lnTo>
                <a:lnTo>
                  <a:pt x="1734614" y="1053624"/>
                </a:lnTo>
                <a:lnTo>
                  <a:pt x="1730382" y="1075062"/>
                </a:lnTo>
                <a:lnTo>
                  <a:pt x="1725092" y="1095970"/>
                </a:lnTo>
                <a:lnTo>
                  <a:pt x="1719273" y="1116879"/>
                </a:lnTo>
                <a:lnTo>
                  <a:pt x="1712925" y="1137523"/>
                </a:lnTo>
                <a:lnTo>
                  <a:pt x="1706577" y="1157902"/>
                </a:lnTo>
                <a:lnTo>
                  <a:pt x="1699170" y="1178016"/>
                </a:lnTo>
                <a:lnTo>
                  <a:pt x="1691764" y="1198130"/>
                </a:lnTo>
                <a:lnTo>
                  <a:pt x="1683565" y="1217980"/>
                </a:lnTo>
                <a:lnTo>
                  <a:pt x="1675101" y="1237565"/>
                </a:lnTo>
                <a:lnTo>
                  <a:pt x="1666108" y="1256886"/>
                </a:lnTo>
                <a:lnTo>
                  <a:pt x="1656585" y="1275941"/>
                </a:lnTo>
                <a:lnTo>
                  <a:pt x="1646534" y="1294733"/>
                </a:lnTo>
                <a:lnTo>
                  <a:pt x="1636219" y="1313259"/>
                </a:lnTo>
                <a:lnTo>
                  <a:pt x="1625639" y="1331521"/>
                </a:lnTo>
                <a:lnTo>
                  <a:pt x="1614265" y="1349253"/>
                </a:lnTo>
                <a:lnTo>
                  <a:pt x="1602627" y="1366986"/>
                </a:lnTo>
                <a:lnTo>
                  <a:pt x="1590724" y="1384453"/>
                </a:lnTo>
                <a:lnTo>
                  <a:pt x="1578292" y="1401392"/>
                </a:lnTo>
                <a:lnTo>
                  <a:pt x="1565596" y="1418066"/>
                </a:lnTo>
                <a:lnTo>
                  <a:pt x="1552371" y="1434475"/>
                </a:lnTo>
                <a:lnTo>
                  <a:pt x="1538881" y="1450619"/>
                </a:lnTo>
                <a:lnTo>
                  <a:pt x="1524863" y="1466234"/>
                </a:lnTo>
                <a:lnTo>
                  <a:pt x="1510315" y="1481585"/>
                </a:lnTo>
                <a:lnTo>
                  <a:pt x="1495503" y="1496671"/>
                </a:lnTo>
                <a:lnTo>
                  <a:pt x="1480426" y="1511492"/>
                </a:lnTo>
                <a:lnTo>
                  <a:pt x="1465085" y="1525784"/>
                </a:lnTo>
                <a:lnTo>
                  <a:pt x="1449479" y="1540075"/>
                </a:lnTo>
                <a:lnTo>
                  <a:pt x="1433609" y="1553573"/>
                </a:lnTo>
                <a:lnTo>
                  <a:pt x="1416945" y="1566542"/>
                </a:lnTo>
                <a:lnTo>
                  <a:pt x="1400282" y="1579510"/>
                </a:lnTo>
                <a:lnTo>
                  <a:pt x="1383353" y="1591949"/>
                </a:lnTo>
                <a:lnTo>
                  <a:pt x="1365896" y="1603859"/>
                </a:lnTo>
                <a:lnTo>
                  <a:pt x="1348439" y="1615505"/>
                </a:lnTo>
                <a:lnTo>
                  <a:pt x="1330453" y="1626885"/>
                </a:lnTo>
                <a:lnTo>
                  <a:pt x="1312202" y="1637472"/>
                </a:lnTo>
                <a:lnTo>
                  <a:pt x="1293687" y="1647793"/>
                </a:lnTo>
                <a:lnTo>
                  <a:pt x="1274907" y="1657851"/>
                </a:lnTo>
                <a:lnTo>
                  <a:pt x="1255863" y="1667379"/>
                </a:lnTo>
                <a:lnTo>
                  <a:pt x="1236818" y="1676377"/>
                </a:lnTo>
                <a:lnTo>
                  <a:pt x="1216981" y="1684846"/>
                </a:lnTo>
                <a:lnTo>
                  <a:pt x="1197407" y="1693051"/>
                </a:lnTo>
                <a:lnTo>
                  <a:pt x="1177305" y="1700726"/>
                </a:lnTo>
                <a:lnTo>
                  <a:pt x="1157203" y="1707607"/>
                </a:lnTo>
                <a:lnTo>
                  <a:pt x="1136572" y="1714753"/>
                </a:lnTo>
                <a:lnTo>
                  <a:pt x="1115940" y="1720576"/>
                </a:lnTo>
                <a:lnTo>
                  <a:pt x="1095045" y="1726134"/>
                </a:lnTo>
                <a:lnTo>
                  <a:pt x="1074149" y="1731427"/>
                </a:lnTo>
                <a:lnTo>
                  <a:pt x="1052724" y="1736191"/>
                </a:lnTo>
                <a:lnTo>
                  <a:pt x="1031299" y="1740426"/>
                </a:lnTo>
                <a:lnTo>
                  <a:pt x="1009610" y="1743866"/>
                </a:lnTo>
                <a:lnTo>
                  <a:pt x="987656" y="1747042"/>
                </a:lnTo>
                <a:lnTo>
                  <a:pt x="965702" y="1749424"/>
                </a:lnTo>
                <a:lnTo>
                  <a:pt x="943749" y="1751277"/>
                </a:lnTo>
                <a:lnTo>
                  <a:pt x="921266" y="1752865"/>
                </a:lnTo>
                <a:lnTo>
                  <a:pt x="899048" y="1753923"/>
                </a:lnTo>
                <a:lnTo>
                  <a:pt x="876300" y="1754188"/>
                </a:lnTo>
                <a:lnTo>
                  <a:pt x="853817" y="1753923"/>
                </a:lnTo>
                <a:lnTo>
                  <a:pt x="831335" y="1752865"/>
                </a:lnTo>
                <a:lnTo>
                  <a:pt x="809116" y="1751277"/>
                </a:lnTo>
                <a:lnTo>
                  <a:pt x="786898" y="1749424"/>
                </a:lnTo>
                <a:lnTo>
                  <a:pt x="764944" y="1747042"/>
                </a:lnTo>
                <a:lnTo>
                  <a:pt x="742990" y="1743866"/>
                </a:lnTo>
                <a:lnTo>
                  <a:pt x="721301" y="1740426"/>
                </a:lnTo>
                <a:lnTo>
                  <a:pt x="699876" y="1736191"/>
                </a:lnTo>
                <a:lnTo>
                  <a:pt x="678716" y="1731427"/>
                </a:lnTo>
                <a:lnTo>
                  <a:pt x="657820" y="1726134"/>
                </a:lnTo>
                <a:lnTo>
                  <a:pt x="636660" y="1720576"/>
                </a:lnTo>
                <a:lnTo>
                  <a:pt x="616028" y="1714753"/>
                </a:lnTo>
                <a:lnTo>
                  <a:pt x="595662" y="1707607"/>
                </a:lnTo>
                <a:lnTo>
                  <a:pt x="575295" y="1700726"/>
                </a:lnTo>
                <a:lnTo>
                  <a:pt x="555193" y="1693051"/>
                </a:lnTo>
                <a:lnTo>
                  <a:pt x="535619" y="1684846"/>
                </a:lnTo>
                <a:lnTo>
                  <a:pt x="516046" y="1676377"/>
                </a:lnTo>
                <a:lnTo>
                  <a:pt x="496737" y="1667379"/>
                </a:lnTo>
                <a:lnTo>
                  <a:pt x="477958" y="1657851"/>
                </a:lnTo>
                <a:lnTo>
                  <a:pt x="458913" y="1647793"/>
                </a:lnTo>
                <a:lnTo>
                  <a:pt x="440663" y="1637472"/>
                </a:lnTo>
                <a:lnTo>
                  <a:pt x="422412" y="1626885"/>
                </a:lnTo>
                <a:lnTo>
                  <a:pt x="404161" y="1615505"/>
                </a:lnTo>
                <a:lnTo>
                  <a:pt x="386704" y="1603859"/>
                </a:lnTo>
                <a:lnTo>
                  <a:pt x="369511" y="1591949"/>
                </a:lnTo>
                <a:lnTo>
                  <a:pt x="352318" y="1579510"/>
                </a:lnTo>
                <a:lnTo>
                  <a:pt x="335655" y="1566542"/>
                </a:lnTo>
                <a:lnTo>
                  <a:pt x="319255" y="1553573"/>
                </a:lnTo>
                <a:lnTo>
                  <a:pt x="303121" y="1540075"/>
                </a:lnTo>
                <a:lnTo>
                  <a:pt x="287251" y="1525784"/>
                </a:lnTo>
                <a:lnTo>
                  <a:pt x="271909" y="1511492"/>
                </a:lnTo>
                <a:lnTo>
                  <a:pt x="256833" y="1496671"/>
                </a:lnTo>
                <a:lnTo>
                  <a:pt x="242285" y="1481585"/>
                </a:lnTo>
                <a:lnTo>
                  <a:pt x="227737" y="1466234"/>
                </a:lnTo>
                <a:lnTo>
                  <a:pt x="213983" y="1450619"/>
                </a:lnTo>
                <a:lnTo>
                  <a:pt x="200229" y="1434475"/>
                </a:lnTo>
                <a:lnTo>
                  <a:pt x="187004" y="1418066"/>
                </a:lnTo>
                <a:lnTo>
                  <a:pt x="174308" y="1401392"/>
                </a:lnTo>
                <a:lnTo>
                  <a:pt x="161876" y="1384453"/>
                </a:lnTo>
                <a:lnTo>
                  <a:pt x="149709" y="1366986"/>
                </a:lnTo>
                <a:lnTo>
                  <a:pt x="138071" y="1349253"/>
                </a:lnTo>
                <a:lnTo>
                  <a:pt x="126961" y="1331521"/>
                </a:lnTo>
                <a:lnTo>
                  <a:pt x="116117" y="1313259"/>
                </a:lnTo>
                <a:lnTo>
                  <a:pt x="105801" y="1294733"/>
                </a:lnTo>
                <a:lnTo>
                  <a:pt x="95750" y="1275941"/>
                </a:lnTo>
                <a:lnTo>
                  <a:pt x="86492" y="1256886"/>
                </a:lnTo>
                <a:lnTo>
                  <a:pt x="77499" y="1237565"/>
                </a:lnTo>
                <a:lnTo>
                  <a:pt x="69035" y="1217980"/>
                </a:lnTo>
                <a:lnTo>
                  <a:pt x="60836" y="1198130"/>
                </a:lnTo>
                <a:lnTo>
                  <a:pt x="53165" y="1178016"/>
                </a:lnTo>
                <a:lnTo>
                  <a:pt x="46023" y="1157902"/>
                </a:lnTo>
                <a:lnTo>
                  <a:pt x="39411" y="1137523"/>
                </a:lnTo>
                <a:lnTo>
                  <a:pt x="33327" y="1116879"/>
                </a:lnTo>
                <a:lnTo>
                  <a:pt x="27508" y="1095970"/>
                </a:lnTo>
                <a:lnTo>
                  <a:pt x="22483" y="1075062"/>
                </a:lnTo>
                <a:lnTo>
                  <a:pt x="17721" y="1053624"/>
                </a:lnTo>
                <a:lnTo>
                  <a:pt x="13754" y="1031922"/>
                </a:lnTo>
                <a:lnTo>
                  <a:pt x="10051" y="1010220"/>
                </a:lnTo>
                <a:lnTo>
                  <a:pt x="6877" y="988782"/>
                </a:lnTo>
                <a:lnTo>
                  <a:pt x="4496" y="966550"/>
                </a:lnTo>
                <a:lnTo>
                  <a:pt x="2380" y="944583"/>
                </a:lnTo>
                <a:lnTo>
                  <a:pt x="1322" y="922351"/>
                </a:lnTo>
                <a:lnTo>
                  <a:pt x="264" y="899590"/>
                </a:lnTo>
                <a:lnTo>
                  <a:pt x="0" y="877094"/>
                </a:lnTo>
                <a:lnTo>
                  <a:pt x="264" y="854598"/>
                </a:lnTo>
                <a:lnTo>
                  <a:pt x="1322" y="831837"/>
                </a:lnTo>
                <a:lnTo>
                  <a:pt x="2380" y="809605"/>
                </a:lnTo>
                <a:lnTo>
                  <a:pt x="4496" y="787373"/>
                </a:lnTo>
                <a:lnTo>
                  <a:pt x="6877" y="765406"/>
                </a:lnTo>
                <a:lnTo>
                  <a:pt x="10051" y="743439"/>
                </a:lnTo>
                <a:lnTo>
                  <a:pt x="13754" y="721737"/>
                </a:lnTo>
                <a:lnTo>
                  <a:pt x="17721" y="700564"/>
                </a:lnTo>
                <a:lnTo>
                  <a:pt x="22483" y="679126"/>
                </a:lnTo>
                <a:lnTo>
                  <a:pt x="27508" y="658218"/>
                </a:lnTo>
                <a:lnTo>
                  <a:pt x="33327" y="637309"/>
                </a:lnTo>
                <a:lnTo>
                  <a:pt x="39411" y="616401"/>
                </a:lnTo>
                <a:lnTo>
                  <a:pt x="46023" y="596022"/>
                </a:lnTo>
                <a:lnTo>
                  <a:pt x="53165" y="575643"/>
                </a:lnTo>
                <a:lnTo>
                  <a:pt x="60836" y="555528"/>
                </a:lnTo>
                <a:lnTo>
                  <a:pt x="69035" y="535943"/>
                </a:lnTo>
                <a:lnTo>
                  <a:pt x="77499" y="516358"/>
                </a:lnTo>
                <a:lnTo>
                  <a:pt x="86492" y="497038"/>
                </a:lnTo>
                <a:lnTo>
                  <a:pt x="95750" y="478247"/>
                </a:lnTo>
                <a:lnTo>
                  <a:pt x="105801" y="459455"/>
                </a:lnTo>
                <a:lnTo>
                  <a:pt x="116117" y="440929"/>
                </a:lnTo>
                <a:lnTo>
                  <a:pt x="126961" y="422667"/>
                </a:lnTo>
                <a:lnTo>
                  <a:pt x="138071" y="404935"/>
                </a:lnTo>
                <a:lnTo>
                  <a:pt x="149709" y="386938"/>
                </a:lnTo>
                <a:lnTo>
                  <a:pt x="161876" y="369735"/>
                </a:lnTo>
                <a:lnTo>
                  <a:pt x="174308" y="352796"/>
                </a:lnTo>
                <a:lnTo>
                  <a:pt x="187004" y="335858"/>
                </a:lnTo>
                <a:lnTo>
                  <a:pt x="200229" y="319449"/>
                </a:lnTo>
                <a:lnTo>
                  <a:pt x="213983" y="303569"/>
                </a:lnTo>
                <a:lnTo>
                  <a:pt x="227737" y="287424"/>
                </a:lnTo>
                <a:lnTo>
                  <a:pt x="242285" y="272074"/>
                </a:lnTo>
                <a:lnTo>
                  <a:pt x="256833" y="257253"/>
                </a:lnTo>
                <a:lnTo>
                  <a:pt x="271909" y="242432"/>
                </a:lnTo>
                <a:lnTo>
                  <a:pt x="287251" y="228404"/>
                </a:lnTo>
                <a:lnTo>
                  <a:pt x="303121" y="214113"/>
                </a:lnTo>
                <a:lnTo>
                  <a:pt x="319255" y="200615"/>
                </a:lnTo>
                <a:lnTo>
                  <a:pt x="335655" y="187117"/>
                </a:lnTo>
                <a:lnTo>
                  <a:pt x="352318" y="174413"/>
                </a:lnTo>
                <a:lnTo>
                  <a:pt x="369511" y="162239"/>
                </a:lnTo>
                <a:lnTo>
                  <a:pt x="386704" y="149799"/>
                </a:lnTo>
                <a:lnTo>
                  <a:pt x="404161" y="138154"/>
                </a:lnTo>
                <a:lnTo>
                  <a:pt x="422412" y="127303"/>
                </a:lnTo>
                <a:lnTo>
                  <a:pt x="440663" y="116452"/>
                </a:lnTo>
                <a:lnTo>
                  <a:pt x="458913" y="105865"/>
                </a:lnTo>
                <a:lnTo>
                  <a:pt x="477958" y="96337"/>
                </a:lnTo>
                <a:lnTo>
                  <a:pt x="496737" y="86545"/>
                </a:lnTo>
                <a:lnTo>
                  <a:pt x="516046" y="77811"/>
                </a:lnTo>
                <a:lnTo>
                  <a:pt x="535619" y="69077"/>
                </a:lnTo>
                <a:lnTo>
                  <a:pt x="555193" y="60873"/>
                </a:lnTo>
                <a:lnTo>
                  <a:pt x="575295" y="53197"/>
                </a:lnTo>
                <a:lnTo>
                  <a:pt x="595662" y="46051"/>
                </a:lnTo>
                <a:lnTo>
                  <a:pt x="616028" y="39435"/>
                </a:lnTo>
                <a:lnTo>
                  <a:pt x="636660" y="33348"/>
                </a:lnTo>
                <a:lnTo>
                  <a:pt x="657820" y="27525"/>
                </a:lnTo>
                <a:lnTo>
                  <a:pt x="678716" y="22496"/>
                </a:lnTo>
                <a:lnTo>
                  <a:pt x="699876" y="17997"/>
                </a:lnTo>
                <a:lnTo>
                  <a:pt x="721301" y="13763"/>
                </a:lnTo>
                <a:lnTo>
                  <a:pt x="742990" y="10057"/>
                </a:lnTo>
                <a:lnTo>
                  <a:pt x="764944" y="7146"/>
                </a:lnTo>
                <a:lnTo>
                  <a:pt x="786898" y="4764"/>
                </a:lnTo>
                <a:lnTo>
                  <a:pt x="809116" y="2382"/>
                </a:lnTo>
                <a:lnTo>
                  <a:pt x="831335" y="1323"/>
                </a:lnTo>
                <a:lnTo>
                  <a:pt x="853817" y="265"/>
                </a:lnTo>
                <a:lnTo>
                  <a:pt x="87630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5" name="KSO_Shape">
            <a:extLst>
              <a:ext uri="{FF2B5EF4-FFF2-40B4-BE49-F238E27FC236}">
                <a16:creationId xmlns:a16="http://schemas.microsoft.com/office/drawing/2014/main" id="{24546C83-C1CA-4A2F-BF41-B8736996B91B}"/>
              </a:ext>
            </a:extLst>
          </p:cNvPr>
          <p:cNvSpPr>
            <a:spLocks/>
          </p:cNvSpPr>
          <p:nvPr/>
        </p:nvSpPr>
        <p:spPr bwMode="auto">
          <a:xfrm>
            <a:off x="3496594" y="3686175"/>
            <a:ext cx="196850" cy="201613"/>
          </a:xfrm>
          <a:custGeom>
            <a:avLst/>
            <a:gdLst>
              <a:gd name="T0" fmla="*/ 73169 w 405200"/>
              <a:gd name="T1" fmla="*/ 25570 h 413075"/>
              <a:gd name="T2" fmla="*/ 25451 w 405200"/>
              <a:gd name="T3" fmla="*/ 73510 h 413075"/>
              <a:gd name="T4" fmla="*/ 73169 w 405200"/>
              <a:gd name="T5" fmla="*/ 121451 h 413075"/>
              <a:gd name="T6" fmla="*/ 120887 w 405200"/>
              <a:gd name="T7" fmla="*/ 73510 h 413075"/>
              <a:gd name="T8" fmla="*/ 73169 w 405200"/>
              <a:gd name="T9" fmla="*/ 25570 h 413075"/>
              <a:gd name="T10" fmla="*/ 73169 w 405200"/>
              <a:gd name="T11" fmla="*/ 0 h 413075"/>
              <a:gd name="T12" fmla="*/ 146338 w 405200"/>
              <a:gd name="T13" fmla="*/ 73510 h 413075"/>
              <a:gd name="T14" fmla="*/ 134467 w 405200"/>
              <a:gd name="T15" fmla="*/ 113455 h 413075"/>
              <a:gd name="T16" fmla="*/ 135777 w 405200"/>
              <a:gd name="T17" fmla="*/ 114360 h 413075"/>
              <a:gd name="T18" fmla="*/ 192091 w 405200"/>
              <a:gd name="T19" fmla="*/ 172811 h 413075"/>
              <a:gd name="T20" fmla="*/ 191702 w 405200"/>
              <a:gd name="T21" fmla="*/ 196832 h 413075"/>
              <a:gd name="T22" fmla="*/ 167793 w 405200"/>
              <a:gd name="T23" fmla="*/ 196441 h 413075"/>
              <a:gd name="T24" fmla="*/ 111479 w 405200"/>
              <a:gd name="T25" fmla="*/ 137990 h 413075"/>
              <a:gd name="T26" fmla="*/ 110483 w 405200"/>
              <a:gd name="T27" fmla="*/ 136428 h 413075"/>
              <a:gd name="T28" fmla="*/ 73169 w 405200"/>
              <a:gd name="T29" fmla="*/ 147021 h 413075"/>
              <a:gd name="T30" fmla="*/ 0 w 405200"/>
              <a:gd name="T31" fmla="*/ 73510 h 413075"/>
              <a:gd name="T32" fmla="*/ 73169 w 405200"/>
              <a:gd name="T33" fmla="*/ 0 h 4130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5200"/>
              <a:gd name="T52" fmla="*/ 0 h 413075"/>
              <a:gd name="T53" fmla="*/ 405200 w 405200"/>
              <a:gd name="T54" fmla="*/ 413075 h 4130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5200" h="413075">
                <a:moveTo>
                  <a:pt x="150612" y="52389"/>
                </a:moveTo>
                <a:cubicBezTo>
                  <a:pt x="96365" y="52389"/>
                  <a:pt x="52389" y="96365"/>
                  <a:pt x="52389" y="150612"/>
                </a:cubicBezTo>
                <a:cubicBezTo>
                  <a:pt x="52389" y="204860"/>
                  <a:pt x="96365" y="248836"/>
                  <a:pt x="150612" y="248836"/>
                </a:cubicBezTo>
                <a:cubicBezTo>
                  <a:pt x="204860" y="248836"/>
                  <a:pt x="248836" y="204860"/>
                  <a:pt x="248836" y="150612"/>
                </a:cubicBezTo>
                <a:cubicBezTo>
                  <a:pt x="248836" y="96365"/>
                  <a:pt x="204860" y="52389"/>
                  <a:pt x="150612" y="52389"/>
                </a:cubicBezTo>
                <a:close/>
                <a:moveTo>
                  <a:pt x="150612" y="0"/>
                </a:moveTo>
                <a:cubicBezTo>
                  <a:pt x="233793" y="0"/>
                  <a:pt x="301225" y="67431"/>
                  <a:pt x="301225" y="150612"/>
                </a:cubicBezTo>
                <a:cubicBezTo>
                  <a:pt x="301225" y="180842"/>
                  <a:pt x="292319" y="208992"/>
                  <a:pt x="276789" y="232452"/>
                </a:cubicBezTo>
                <a:cubicBezTo>
                  <a:pt x="277931" y="232774"/>
                  <a:pt x="278722" y="233519"/>
                  <a:pt x="279486" y="234307"/>
                </a:cubicBezTo>
                <a:lnTo>
                  <a:pt x="395404" y="354065"/>
                </a:lnTo>
                <a:cubicBezTo>
                  <a:pt x="408773" y="367877"/>
                  <a:pt x="408414" y="389911"/>
                  <a:pt x="394603" y="403280"/>
                </a:cubicBezTo>
                <a:cubicBezTo>
                  <a:pt x="380791" y="416648"/>
                  <a:pt x="358757" y="416289"/>
                  <a:pt x="345389" y="402478"/>
                </a:cubicBezTo>
                <a:lnTo>
                  <a:pt x="229470" y="282720"/>
                </a:lnTo>
                <a:lnTo>
                  <a:pt x="227420" y="279520"/>
                </a:lnTo>
                <a:cubicBezTo>
                  <a:pt x="205163" y="293486"/>
                  <a:pt x="178791" y="301225"/>
                  <a:pt x="150612" y="301225"/>
                </a:cubicBezTo>
                <a:cubicBezTo>
                  <a:pt x="67431" y="301225"/>
                  <a:pt x="0" y="233793"/>
                  <a:pt x="0" y="150612"/>
                </a:cubicBezTo>
                <a:cubicBezTo>
                  <a:pt x="0" y="67431"/>
                  <a:pt x="67431" y="0"/>
                  <a:pt x="15061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6" name="KSO_Shape">
            <a:extLst>
              <a:ext uri="{FF2B5EF4-FFF2-40B4-BE49-F238E27FC236}">
                <a16:creationId xmlns:a16="http://schemas.microsoft.com/office/drawing/2014/main" id="{4B66027E-A048-4F31-9F9B-332BF38BA4D9}"/>
              </a:ext>
            </a:extLst>
          </p:cNvPr>
          <p:cNvSpPr>
            <a:spLocks/>
          </p:cNvSpPr>
          <p:nvPr/>
        </p:nvSpPr>
        <p:spPr bwMode="auto">
          <a:xfrm>
            <a:off x="6577932" y="3697288"/>
            <a:ext cx="201613" cy="179387"/>
          </a:xfrm>
          <a:custGeom>
            <a:avLst/>
            <a:gdLst>
              <a:gd name="T0" fmla="*/ 146110 w 1916638"/>
              <a:gd name="T1" fmla="*/ 106111 h 1703474"/>
              <a:gd name="T2" fmla="*/ 171358 w 1916638"/>
              <a:gd name="T3" fmla="*/ 106111 h 1703474"/>
              <a:gd name="T4" fmla="*/ 177670 w 1916638"/>
              <a:gd name="T5" fmla="*/ 112430 h 1703474"/>
              <a:gd name="T6" fmla="*/ 177670 w 1916638"/>
              <a:gd name="T7" fmla="*/ 173068 h 1703474"/>
              <a:gd name="T8" fmla="*/ 171358 w 1916638"/>
              <a:gd name="T9" fmla="*/ 179387 h 1703474"/>
              <a:gd name="T10" fmla="*/ 146110 w 1916638"/>
              <a:gd name="T11" fmla="*/ 179387 h 1703474"/>
              <a:gd name="T12" fmla="*/ 139797 w 1916638"/>
              <a:gd name="T13" fmla="*/ 173068 h 1703474"/>
              <a:gd name="T14" fmla="*/ 139797 w 1916638"/>
              <a:gd name="T15" fmla="*/ 112430 h 1703474"/>
              <a:gd name="T16" fmla="*/ 146110 w 1916638"/>
              <a:gd name="T17" fmla="*/ 106111 h 1703474"/>
              <a:gd name="T18" fmla="*/ 29278 w 1916638"/>
              <a:gd name="T19" fmla="*/ 105933 h 1703474"/>
              <a:gd name="T20" fmla="*/ 54526 w 1916638"/>
              <a:gd name="T21" fmla="*/ 105933 h 1703474"/>
              <a:gd name="T22" fmla="*/ 60838 w 1916638"/>
              <a:gd name="T23" fmla="*/ 112252 h 1703474"/>
              <a:gd name="T24" fmla="*/ 60838 w 1916638"/>
              <a:gd name="T25" fmla="*/ 172889 h 1703474"/>
              <a:gd name="T26" fmla="*/ 54526 w 1916638"/>
              <a:gd name="T27" fmla="*/ 179209 h 1703474"/>
              <a:gd name="T28" fmla="*/ 29278 w 1916638"/>
              <a:gd name="T29" fmla="*/ 179209 h 1703474"/>
              <a:gd name="T30" fmla="*/ 22966 w 1916638"/>
              <a:gd name="T31" fmla="*/ 172889 h 1703474"/>
              <a:gd name="T32" fmla="*/ 22966 w 1916638"/>
              <a:gd name="T33" fmla="*/ 112252 h 1703474"/>
              <a:gd name="T34" fmla="*/ 29278 w 1916638"/>
              <a:gd name="T35" fmla="*/ 105933 h 1703474"/>
              <a:gd name="T36" fmla="*/ 100807 w 1916638"/>
              <a:gd name="T37" fmla="*/ 0 h 1703474"/>
              <a:gd name="T38" fmla="*/ 201613 w 1916638"/>
              <a:gd name="T39" fmla="*/ 96314 h 1703474"/>
              <a:gd name="T40" fmla="*/ 201613 w 1916638"/>
              <a:gd name="T41" fmla="*/ 149147 h 1703474"/>
              <a:gd name="T42" fmla="*/ 186743 w 1916638"/>
              <a:gd name="T43" fmla="*/ 149147 h 1703474"/>
              <a:gd name="T44" fmla="*/ 186743 w 1916638"/>
              <a:gd name="T45" fmla="*/ 96314 h 1703474"/>
              <a:gd name="T46" fmla="*/ 186822 w 1916638"/>
              <a:gd name="T47" fmla="*/ 96314 h 1703474"/>
              <a:gd name="T48" fmla="*/ 100807 w 1916638"/>
              <a:gd name="T49" fmla="*/ 14807 h 1703474"/>
              <a:gd name="T50" fmla="*/ 14791 w 1916638"/>
              <a:gd name="T51" fmla="*/ 96314 h 1703474"/>
              <a:gd name="T52" fmla="*/ 14870 w 1916638"/>
              <a:gd name="T53" fmla="*/ 96314 h 1703474"/>
              <a:gd name="T54" fmla="*/ 14870 w 1916638"/>
              <a:gd name="T55" fmla="*/ 149147 h 1703474"/>
              <a:gd name="T56" fmla="*/ 0 w 1916638"/>
              <a:gd name="T57" fmla="*/ 149147 h 1703474"/>
              <a:gd name="T58" fmla="*/ 0 w 1916638"/>
              <a:gd name="T59" fmla="*/ 96314 h 1703474"/>
              <a:gd name="T60" fmla="*/ 100807 w 1916638"/>
              <a:gd name="T61" fmla="*/ 0 h 170347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916638"/>
              <a:gd name="T94" fmla="*/ 0 h 1703474"/>
              <a:gd name="T95" fmla="*/ 1916638 w 1916638"/>
              <a:gd name="T96" fmla="*/ 1703474 h 170347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916638" h="1703474">
                <a:moveTo>
                  <a:pt x="1388994" y="1007638"/>
                </a:moveTo>
                <a:lnTo>
                  <a:pt x="1629018" y="1007638"/>
                </a:lnTo>
                <a:cubicBezTo>
                  <a:pt x="1662160" y="1007638"/>
                  <a:pt x="1689026" y="1034504"/>
                  <a:pt x="1689026" y="1067646"/>
                </a:cubicBezTo>
                <a:lnTo>
                  <a:pt x="1689026" y="1643466"/>
                </a:lnTo>
                <a:cubicBezTo>
                  <a:pt x="1689026" y="1676608"/>
                  <a:pt x="1662160" y="1703474"/>
                  <a:pt x="1629018" y="1703474"/>
                </a:cubicBezTo>
                <a:lnTo>
                  <a:pt x="1388994" y="1703474"/>
                </a:lnTo>
                <a:cubicBezTo>
                  <a:pt x="1355852" y="1703474"/>
                  <a:pt x="1328986" y="1676608"/>
                  <a:pt x="1328986" y="1643466"/>
                </a:cubicBezTo>
                <a:lnTo>
                  <a:pt x="1328986" y="1067646"/>
                </a:lnTo>
                <a:cubicBezTo>
                  <a:pt x="1328986" y="1034504"/>
                  <a:pt x="1355852" y="1007638"/>
                  <a:pt x="1388994" y="1007638"/>
                </a:cubicBezTo>
                <a:close/>
                <a:moveTo>
                  <a:pt x="278330" y="1005944"/>
                </a:moveTo>
                <a:lnTo>
                  <a:pt x="518354" y="1005944"/>
                </a:lnTo>
                <a:cubicBezTo>
                  <a:pt x="551496" y="1005944"/>
                  <a:pt x="578362" y="1032810"/>
                  <a:pt x="578362" y="1065952"/>
                </a:cubicBezTo>
                <a:lnTo>
                  <a:pt x="578362" y="1641772"/>
                </a:lnTo>
                <a:cubicBezTo>
                  <a:pt x="578362" y="1674914"/>
                  <a:pt x="551496" y="1701780"/>
                  <a:pt x="518354" y="1701780"/>
                </a:cubicBezTo>
                <a:lnTo>
                  <a:pt x="278330" y="1701780"/>
                </a:lnTo>
                <a:cubicBezTo>
                  <a:pt x="245188" y="1701780"/>
                  <a:pt x="218322" y="1674914"/>
                  <a:pt x="218322" y="1641772"/>
                </a:cubicBezTo>
                <a:lnTo>
                  <a:pt x="218322" y="1065952"/>
                </a:lnTo>
                <a:cubicBezTo>
                  <a:pt x="218322" y="1032810"/>
                  <a:pt x="245188" y="1005944"/>
                  <a:pt x="278330" y="1005944"/>
                </a:cubicBezTo>
                <a:close/>
                <a:moveTo>
                  <a:pt x="958319" y="0"/>
                </a:moveTo>
                <a:cubicBezTo>
                  <a:pt x="1487584" y="0"/>
                  <a:pt x="1916638" y="409484"/>
                  <a:pt x="1916638" y="914608"/>
                </a:cubicBezTo>
                <a:lnTo>
                  <a:pt x="1916638" y="1416309"/>
                </a:lnTo>
                <a:lnTo>
                  <a:pt x="1775274" y="1416309"/>
                </a:lnTo>
                <a:lnTo>
                  <a:pt x="1775274" y="914608"/>
                </a:lnTo>
                <a:lnTo>
                  <a:pt x="1776026" y="914608"/>
                </a:lnTo>
                <a:cubicBezTo>
                  <a:pt x="1776026" y="487142"/>
                  <a:pt x="1409926" y="140612"/>
                  <a:pt x="958319" y="140612"/>
                </a:cubicBezTo>
                <a:cubicBezTo>
                  <a:pt x="506712" y="140612"/>
                  <a:pt x="140612" y="487142"/>
                  <a:pt x="140612" y="914608"/>
                </a:cubicBezTo>
                <a:lnTo>
                  <a:pt x="141364" y="914608"/>
                </a:lnTo>
                <a:lnTo>
                  <a:pt x="141364" y="1416309"/>
                </a:lnTo>
                <a:lnTo>
                  <a:pt x="0" y="1416309"/>
                </a:lnTo>
                <a:lnTo>
                  <a:pt x="0" y="914608"/>
                </a:lnTo>
                <a:cubicBezTo>
                  <a:pt x="0" y="409484"/>
                  <a:pt x="429054" y="0"/>
                  <a:pt x="958319"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7" name="标题 32">
            <a:extLst>
              <a:ext uri="{FF2B5EF4-FFF2-40B4-BE49-F238E27FC236}">
                <a16:creationId xmlns:a16="http://schemas.microsoft.com/office/drawing/2014/main" id="{153901C6-6A32-4882-922B-FAA55AD4BDC3}"/>
              </a:ext>
            </a:extLst>
          </p:cNvPr>
          <p:cNvSpPr>
            <a:spLocks noGrp="1"/>
          </p:cNvSpPr>
          <p:nvPr>
            <p:ph type="title" idx="4294967295"/>
          </p:nvPr>
        </p:nvSpPr>
        <p:spPr>
          <a:xfrm>
            <a:off x="1674132" y="1"/>
            <a:ext cx="2307318" cy="571500"/>
          </a:xfrm>
        </p:spPr>
        <p:txBody>
          <a:bodyPr>
            <a:normAutofit/>
          </a:bodyPr>
          <a:lstStyle/>
          <a:p>
            <a:r>
              <a:rPr lang="zh-CN" altLang="en-US" sz="3200" b="1" dirty="0">
                <a:ln>
                  <a:noFill/>
                </a:ln>
                <a:latin typeface="微软雅黑" panose="020B0503020204020204" pitchFamily="34" charset="-122"/>
                <a:ea typeface="微软雅黑" panose="020B0503020204020204" pitchFamily="34" charset="-122"/>
              </a:rPr>
              <a:t>二维倒格子</a:t>
            </a:r>
          </a:p>
        </p:txBody>
      </p:sp>
      <p:sp>
        <p:nvSpPr>
          <p:cNvPr id="22538" name="Text Box 10">
            <a:extLst>
              <a:ext uri="{FF2B5EF4-FFF2-40B4-BE49-F238E27FC236}">
                <a16:creationId xmlns:a16="http://schemas.microsoft.com/office/drawing/2014/main" id="{271FF67E-5FDD-4B9F-8D85-326BB3CC01F5}"/>
              </a:ext>
            </a:extLst>
          </p:cNvPr>
          <p:cNvSpPr txBox="1">
            <a:spLocks noChangeArrowheads="1"/>
          </p:cNvSpPr>
          <p:nvPr/>
        </p:nvSpPr>
        <p:spPr bwMode="auto">
          <a:xfrm>
            <a:off x="1191127" y="1438275"/>
            <a:ext cx="10267448" cy="19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just" eaLnBrk="1" hangingPunct="1">
              <a:lnSpc>
                <a:spcPct val="150000"/>
              </a:lnSpc>
            </a:pPr>
            <a:r>
              <a:rPr lang="zh-CN" altLang="en-US" sz="2800" dirty="0">
                <a:latin typeface="楷体" panose="02010609060101010101" pitchFamily="49" charset="-122"/>
              </a:rPr>
              <a:t>二维倒格子就是由二维倒格矢 Kh=h</a:t>
            </a:r>
            <a:r>
              <a:rPr lang="zh-CN" altLang="en-US" sz="1400" dirty="0">
                <a:latin typeface="楷体" panose="02010609060101010101" pitchFamily="49" charset="-122"/>
              </a:rPr>
              <a:t>1</a:t>
            </a:r>
            <a:r>
              <a:rPr lang="zh-CN" altLang="en-US" sz="2800" dirty="0">
                <a:latin typeface="楷体" panose="02010609060101010101" pitchFamily="49" charset="-122"/>
              </a:rPr>
              <a:t>b</a:t>
            </a:r>
            <a:r>
              <a:rPr lang="zh-CN" altLang="en-US" sz="1400" dirty="0">
                <a:latin typeface="楷体" panose="02010609060101010101" pitchFamily="49" charset="-122"/>
              </a:rPr>
              <a:t>1</a:t>
            </a:r>
            <a:r>
              <a:rPr lang="zh-CN" altLang="en-US" sz="2800" dirty="0">
                <a:latin typeface="楷体" panose="02010609060101010101" pitchFamily="49" charset="-122"/>
              </a:rPr>
              <a:t>+h</a:t>
            </a:r>
            <a:r>
              <a:rPr lang="zh-CN" altLang="en-US" sz="1400" dirty="0">
                <a:latin typeface="楷体" panose="02010609060101010101" pitchFamily="49" charset="-122"/>
              </a:rPr>
              <a:t>2</a:t>
            </a:r>
            <a:r>
              <a:rPr lang="zh-CN" altLang="en-US" sz="2800" dirty="0">
                <a:latin typeface="楷体" panose="02010609060101010101" pitchFamily="49" charset="-122"/>
              </a:rPr>
              <a:t>b</a:t>
            </a:r>
            <a:r>
              <a:rPr lang="zh-CN" altLang="en-US" sz="1400" dirty="0">
                <a:latin typeface="楷体" panose="02010609060101010101" pitchFamily="49" charset="-122"/>
              </a:rPr>
              <a:t>2</a:t>
            </a:r>
            <a:r>
              <a:rPr lang="zh-CN" altLang="en-US" sz="2800" dirty="0">
                <a:latin typeface="楷体" panose="02010609060101010101" pitchFamily="49" charset="-122"/>
              </a:rPr>
              <a:t>形成的倒格点的阵列。</a:t>
            </a:r>
          </a:p>
          <a:p>
            <a:pPr eaLnBrk="1" hangingPunct="1">
              <a:lnSpc>
                <a:spcPct val="150000"/>
              </a:lnSpc>
            </a:pPr>
            <a:r>
              <a:rPr lang="zh-CN" altLang="en-US" sz="2800" dirty="0">
                <a:latin typeface="楷体" panose="02010609060101010101" pitchFamily="49" charset="-122"/>
              </a:rPr>
              <a:t>ai与bj满足</a:t>
            </a:r>
            <a:endParaRPr lang="en-US" altLang="zh-CN" sz="2800" dirty="0">
              <a:latin typeface="楷体" panose="02010609060101010101" pitchFamily="49" charset="-122"/>
            </a:endParaRPr>
          </a:p>
          <a:p>
            <a:pPr eaLnBrk="1" hangingPunct="1">
              <a:lnSpc>
                <a:spcPct val="150000"/>
              </a:lnSpc>
            </a:pPr>
            <a:r>
              <a:rPr lang="en-US" altLang="zh-CN" sz="2800" dirty="0">
                <a:solidFill>
                  <a:srgbClr val="FF0066"/>
                </a:solidFill>
                <a:latin typeface="楷体" panose="02010609060101010101" pitchFamily="49" charset="-122"/>
              </a:rPr>
              <a:t>			</a:t>
            </a:r>
            <a:r>
              <a:rPr lang="zh-CN" altLang="en-US" sz="2800" dirty="0">
                <a:solidFill>
                  <a:srgbClr val="FF0066"/>
                </a:solidFill>
                <a:latin typeface="楷体" panose="02010609060101010101" pitchFamily="49" charset="-122"/>
              </a:rPr>
              <a:t>a</a:t>
            </a:r>
            <a:r>
              <a:rPr lang="zh-CN" altLang="en-US" sz="1600" dirty="0">
                <a:solidFill>
                  <a:srgbClr val="FF0066"/>
                </a:solidFill>
                <a:latin typeface="楷体" panose="02010609060101010101" pitchFamily="49" charset="-122"/>
              </a:rPr>
              <a:t>i</a:t>
            </a:r>
            <a:r>
              <a:rPr lang="zh-CN" altLang="en-US" sz="2800" dirty="0">
                <a:solidFill>
                  <a:srgbClr val="FF0066"/>
                </a:solidFill>
                <a:latin typeface="楷体" panose="02010609060101010101" pitchFamily="49" charset="-122"/>
              </a:rPr>
              <a:t>·b</a:t>
            </a:r>
            <a:r>
              <a:rPr lang="zh-CN" altLang="en-US" sz="1400" dirty="0">
                <a:solidFill>
                  <a:srgbClr val="FF0066"/>
                </a:solidFill>
                <a:latin typeface="楷体" panose="02010609060101010101" pitchFamily="49" charset="-122"/>
              </a:rPr>
              <a:t>j</a:t>
            </a:r>
            <a:r>
              <a:rPr lang="zh-CN" altLang="en-US" sz="2800" dirty="0">
                <a:solidFill>
                  <a:srgbClr val="FF0066"/>
                </a:solidFill>
                <a:latin typeface="楷体" panose="02010609060101010101" pitchFamily="49" charset="-122"/>
              </a:rPr>
              <a:t>=2πδ</a:t>
            </a:r>
            <a:r>
              <a:rPr lang="zh-CN" altLang="en-US" sz="1400" dirty="0">
                <a:solidFill>
                  <a:srgbClr val="FF0066"/>
                </a:solidFill>
                <a:latin typeface="楷体" panose="02010609060101010101" pitchFamily="49" charset="-122"/>
              </a:rPr>
              <a:t>ij</a:t>
            </a:r>
            <a:r>
              <a:rPr lang="zh-CN" altLang="en-US" sz="2800" dirty="0">
                <a:latin typeface="楷体" panose="02010609060101010101" pitchFamily="49" charset="-122"/>
              </a:rPr>
              <a:t>（i，j=1、2）</a:t>
            </a:r>
          </a:p>
        </p:txBody>
      </p:sp>
      <p:sp>
        <p:nvSpPr>
          <p:cNvPr id="22539" name="AutoShape 11">
            <a:extLst>
              <a:ext uri="{FF2B5EF4-FFF2-40B4-BE49-F238E27FC236}">
                <a16:creationId xmlns:a16="http://schemas.microsoft.com/office/drawing/2014/main" id="{3D225CD9-94E4-4569-9A56-60F6C207A74C}"/>
              </a:ext>
            </a:extLst>
          </p:cNvPr>
          <p:cNvSpPr>
            <a:spLocks/>
          </p:cNvSpPr>
          <p:nvPr/>
        </p:nvSpPr>
        <p:spPr bwMode="auto">
          <a:xfrm>
            <a:off x="3052094" y="4264024"/>
            <a:ext cx="106362" cy="846138"/>
          </a:xfrm>
          <a:prstGeom prst="leftBrace">
            <a:avLst>
              <a:gd name="adj1" fmla="val 6629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pic>
        <p:nvPicPr>
          <p:cNvPr id="12" name="图片 11">
            <a:extLst>
              <a:ext uri="{FF2B5EF4-FFF2-40B4-BE49-F238E27FC236}">
                <a16:creationId xmlns:a16="http://schemas.microsoft.com/office/drawing/2014/main" id="{C4230DFB-C85C-41B4-840E-75237330FF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2563093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2562225" cy="514349"/>
          </a:xfrm>
        </p:spPr>
        <p:txBody>
          <a:bodyPr>
            <a:normAutofit/>
          </a:bodyPr>
          <a:lstStyle/>
          <a:p>
            <a:r>
              <a:rPr lang="en-US" altLang="zh-CN" sz="2800" b="1" dirty="0">
                <a:latin typeface="+mj-ea"/>
              </a:rPr>
              <a:t>4.1 </a:t>
            </a:r>
            <a:r>
              <a:rPr lang="zh-CN" altLang="en-US" sz="2800" b="1" dirty="0">
                <a:latin typeface="+mj-ea"/>
              </a:rPr>
              <a:t>二维晶体学</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46EACB92-B373-4C6B-8861-01824C399C6A}"/>
              </a:ext>
            </a:extLst>
          </p:cNvPr>
          <p:cNvSpPr txBox="1"/>
          <p:nvPr/>
        </p:nvSpPr>
        <p:spPr>
          <a:xfrm>
            <a:off x="1695450" y="656125"/>
            <a:ext cx="9008009" cy="5545749"/>
          </a:xfrm>
          <a:prstGeom prst="rect">
            <a:avLst/>
          </a:prstGeom>
          <a:noFill/>
        </p:spPr>
        <p:txBody>
          <a:bodyPr wrap="square" rtlCol="0">
            <a:spAutoFit/>
          </a:bodyPr>
          <a:lstStyle/>
          <a:p>
            <a:pPr algn="just">
              <a:lnSpc>
                <a:spcPct val="150000"/>
              </a:lnSpc>
            </a:pPr>
            <a:r>
              <a:rPr lang="zh-CN" altLang="en-US" sz="2400" b="1" dirty="0">
                <a:latin typeface="宋体" panose="02010600030101010101" pitchFamily="2" charset="-122"/>
                <a:ea typeface="宋体" panose="02010600030101010101" pitchFamily="2" charset="-122"/>
              </a:rPr>
              <a:t>在实践中，所遇到的样品表面原子几何结构基本分为两类：</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有</a:t>
            </a:r>
            <a:r>
              <a:rPr lang="zh-CN" altLang="en-US" sz="2400" b="1" dirty="0">
                <a:solidFill>
                  <a:srgbClr val="FF0000"/>
                </a:solidFill>
                <a:latin typeface="宋体" panose="02010600030101010101" pitchFamily="2" charset="-122"/>
                <a:ea typeface="宋体" panose="02010600030101010101" pitchFamily="2" charset="-122"/>
              </a:rPr>
              <a:t>单晶体</a:t>
            </a:r>
            <a:r>
              <a:rPr lang="zh-CN" altLang="en-US" sz="2400" b="1" dirty="0">
                <a:latin typeface="宋体" panose="02010600030101010101" pitchFamily="2" charset="-122"/>
                <a:ea typeface="宋体" panose="02010600030101010101" pitchFamily="2" charset="-122"/>
              </a:rPr>
              <a:t>解理后得到的</a:t>
            </a:r>
            <a:r>
              <a:rPr lang="zh-CN" altLang="en-US" sz="2400" b="1" dirty="0">
                <a:solidFill>
                  <a:srgbClr val="FF0000"/>
                </a:solidFill>
                <a:latin typeface="宋体" panose="02010600030101010101" pitchFamily="2" charset="-122"/>
                <a:ea typeface="宋体" panose="02010600030101010101" pitchFamily="2" charset="-122"/>
              </a:rPr>
              <a:t>理想晶面</a:t>
            </a:r>
            <a:r>
              <a:rPr lang="zh-CN" altLang="en-US" sz="2400" b="1" dirty="0">
                <a:latin typeface="宋体" panose="02010600030101010101" pitchFamily="2" charset="-122"/>
                <a:ea typeface="宋体" panose="02010600030101010101" pitchFamily="2" charset="-122"/>
              </a:rPr>
              <a:t>，或者是解理后晶面经过弛豫所形成的重构表面，或者是外原子在单晶界面上形成有序的吸附层。这类表面原子排列具有确定的形状，有确定的原子间距和周期性，有一定的对称性，表现为长程有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玻璃、凝胶这类</a:t>
            </a:r>
            <a:r>
              <a:rPr lang="zh-CN" altLang="en-US" sz="2400" b="1" dirty="0">
                <a:solidFill>
                  <a:srgbClr val="FF0000"/>
                </a:solidFill>
                <a:latin typeface="宋体" panose="02010600030101010101" pitchFamily="2" charset="-122"/>
                <a:ea typeface="宋体" panose="02010600030101010101" pitchFamily="2" charset="-122"/>
              </a:rPr>
              <a:t>多晶或非晶材料的表面</a:t>
            </a:r>
            <a:r>
              <a:rPr lang="zh-CN" altLang="en-US" sz="2400" b="1" dirty="0">
                <a:latin typeface="宋体" panose="02010600030101010101" pitchFamily="2" charset="-122"/>
                <a:ea typeface="宋体" panose="02010600030101010101" pitchFamily="2" charset="-122"/>
              </a:rPr>
              <a:t>，它们不存在长程有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而二维晶体学主要研究表面原子的排列规律，即研究</a:t>
            </a:r>
            <a:r>
              <a:rPr lang="zh-CN" altLang="en-US" sz="2400" b="1" dirty="0">
                <a:solidFill>
                  <a:srgbClr val="FF0000"/>
                </a:solidFill>
                <a:latin typeface="宋体" panose="02010600030101010101" pitchFamily="2" charset="-122"/>
                <a:ea typeface="宋体" panose="02010600030101010101" pitchFamily="2" charset="-122"/>
              </a:rPr>
              <a:t>二维点阵及基元结构由此确定表面原子的排列方式</a:t>
            </a:r>
            <a:r>
              <a:rPr lang="zh-CN" altLang="en-US" sz="2400" b="1" dirty="0">
                <a:latin typeface="宋体" panose="02010600030101010101" pitchFamily="2" charset="-122"/>
                <a:ea typeface="宋体" panose="02010600030101010101" pitchFamily="2" charset="-122"/>
              </a:rPr>
              <a:t>，故主要对第一种类型材料的表面结构进行讨论。</a:t>
            </a:r>
          </a:p>
        </p:txBody>
      </p:sp>
    </p:spTree>
    <p:extLst>
      <p:ext uri="{BB962C8B-B14F-4D97-AF65-F5344CB8AC3E}">
        <p14:creationId xmlns:p14="http://schemas.microsoft.com/office/powerpoint/2010/main" val="42930488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033C3239-1DAB-4908-B301-6C3C043F3727}"/>
              </a:ext>
            </a:extLst>
          </p:cNvPr>
          <p:cNvSpPr>
            <a:spLocks noGrp="1" noChangeArrowheads="1"/>
          </p:cNvSpPr>
          <p:nvPr>
            <p:ph type="body" idx="4294967295"/>
          </p:nvPr>
        </p:nvSpPr>
        <p:spPr>
          <a:xfrm>
            <a:off x="1524000" y="781051"/>
            <a:ext cx="8229600" cy="5345113"/>
          </a:xfrm>
        </p:spPr>
        <p:txBody>
          <a:bodyPr/>
          <a:lstStyle/>
          <a:p>
            <a:pPr>
              <a:buFontTx/>
              <a:buNone/>
            </a:pPr>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pic>
        <p:nvPicPr>
          <p:cNvPr id="23555" name="Picture 3">
            <a:extLst>
              <a:ext uri="{FF2B5EF4-FFF2-40B4-BE49-F238E27FC236}">
                <a16:creationId xmlns:a16="http://schemas.microsoft.com/office/drawing/2014/main" id="{650BE5C0-1E24-4A92-955F-26B28745F6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716089"/>
            <a:ext cx="3292475"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AutoShape 4">
            <a:extLst>
              <a:ext uri="{FF2B5EF4-FFF2-40B4-BE49-F238E27FC236}">
                <a16:creationId xmlns:a16="http://schemas.microsoft.com/office/drawing/2014/main" id="{7DC50A59-9C53-4179-A577-79E5BD40ABCA}"/>
              </a:ext>
            </a:extLst>
          </p:cNvPr>
          <p:cNvSpPr>
            <a:spLocks/>
          </p:cNvSpPr>
          <p:nvPr/>
        </p:nvSpPr>
        <p:spPr bwMode="auto">
          <a:xfrm>
            <a:off x="5765801" y="781050"/>
            <a:ext cx="104775" cy="2025650"/>
          </a:xfrm>
          <a:prstGeom prst="leftBrace">
            <a:avLst>
              <a:gd name="adj1" fmla="val 16111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graphicFrame>
        <p:nvGraphicFramePr>
          <p:cNvPr id="23557" name="Object 5">
            <a:extLst>
              <a:ext uri="{FF2B5EF4-FFF2-40B4-BE49-F238E27FC236}">
                <a16:creationId xmlns:a16="http://schemas.microsoft.com/office/drawing/2014/main" id="{6FA2CA56-8C2F-4907-97D0-CF30E4FDA193}"/>
              </a:ext>
            </a:extLst>
          </p:cNvPr>
          <p:cNvGraphicFramePr>
            <a:graphicFrameLocks noChangeAspect="1"/>
          </p:cNvGraphicFramePr>
          <p:nvPr/>
        </p:nvGraphicFramePr>
        <p:xfrm>
          <a:off x="6067426" y="3579813"/>
          <a:ext cx="4143375" cy="912812"/>
        </p:xfrm>
        <a:graphic>
          <a:graphicData uri="http://schemas.openxmlformats.org/presentationml/2006/ole">
            <mc:AlternateContent xmlns:mc="http://schemas.openxmlformats.org/markup-compatibility/2006">
              <mc:Choice xmlns:v="urn:schemas-microsoft-com:vml" Requires="v">
                <p:oleObj spid="_x0000_s1410" r:id="rId4" imgW="57302400" imgH="10363200" progId="Equation.DSMT4">
                  <p:embed/>
                </p:oleObj>
              </mc:Choice>
              <mc:Fallback>
                <p:oleObj r:id="rId4" imgW="57302400" imgH="10363200" progId="Equation.DSMT4">
                  <p:embed/>
                  <p:pic>
                    <p:nvPicPr>
                      <p:cNvPr id="23557" name="Object 5">
                        <a:extLst>
                          <a:ext uri="{FF2B5EF4-FFF2-40B4-BE49-F238E27FC236}">
                            <a16:creationId xmlns:a16="http://schemas.microsoft.com/office/drawing/2014/main" id="{6FA2CA56-8C2F-4907-97D0-CF30E4FDA1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7426" y="3579813"/>
                        <a:ext cx="4143375" cy="9128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a:extLst>
              <a:ext uri="{FF2B5EF4-FFF2-40B4-BE49-F238E27FC236}">
                <a16:creationId xmlns:a16="http://schemas.microsoft.com/office/drawing/2014/main" id="{4EC99C29-CDB7-4F81-85FF-ED9797403602}"/>
              </a:ext>
            </a:extLst>
          </p:cNvPr>
          <p:cNvGraphicFramePr>
            <a:graphicFrameLocks noChangeAspect="1"/>
          </p:cNvGraphicFramePr>
          <p:nvPr/>
        </p:nvGraphicFramePr>
        <p:xfrm>
          <a:off x="6070601" y="4657726"/>
          <a:ext cx="4143375" cy="885825"/>
        </p:xfrm>
        <a:graphic>
          <a:graphicData uri="http://schemas.openxmlformats.org/presentationml/2006/ole">
            <mc:AlternateContent xmlns:mc="http://schemas.openxmlformats.org/markup-compatibility/2006">
              <mc:Choice xmlns:v="urn:schemas-microsoft-com:vml" Requires="v">
                <p:oleObj spid="_x0000_s1411" r:id="rId6" imgW="43586400" imgH="10972800" progId="Equation.DSMT4">
                  <p:embed/>
                </p:oleObj>
              </mc:Choice>
              <mc:Fallback>
                <p:oleObj r:id="rId6" imgW="43586400" imgH="10972800" progId="Equation.DSMT4">
                  <p:embed/>
                  <p:pic>
                    <p:nvPicPr>
                      <p:cNvPr id="23558" name="Object 6">
                        <a:extLst>
                          <a:ext uri="{FF2B5EF4-FFF2-40B4-BE49-F238E27FC236}">
                            <a16:creationId xmlns:a16="http://schemas.microsoft.com/office/drawing/2014/main" id="{4EC99C29-CDB7-4F81-85FF-ED97974036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0601" y="4657726"/>
                        <a:ext cx="4143375" cy="885825"/>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AutoShape 7">
            <a:extLst>
              <a:ext uri="{FF2B5EF4-FFF2-40B4-BE49-F238E27FC236}">
                <a16:creationId xmlns:a16="http://schemas.microsoft.com/office/drawing/2014/main" id="{F159CC4C-D7F5-4D71-A52B-277189AD2FBF}"/>
              </a:ext>
            </a:extLst>
          </p:cNvPr>
          <p:cNvSpPr>
            <a:spLocks/>
          </p:cNvSpPr>
          <p:nvPr/>
        </p:nvSpPr>
        <p:spPr bwMode="auto">
          <a:xfrm>
            <a:off x="5765801" y="3579814"/>
            <a:ext cx="104775" cy="1963737"/>
          </a:xfrm>
          <a:prstGeom prst="leftBrace">
            <a:avLst>
              <a:gd name="adj1" fmla="val 15618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graphicFrame>
        <p:nvGraphicFramePr>
          <p:cNvPr id="23560" name="Object 8">
            <a:extLst>
              <a:ext uri="{FF2B5EF4-FFF2-40B4-BE49-F238E27FC236}">
                <a16:creationId xmlns:a16="http://schemas.microsoft.com/office/drawing/2014/main" id="{2E178751-9CFE-4A92-9FFE-8E2C36A3D925}"/>
              </a:ext>
            </a:extLst>
          </p:cNvPr>
          <p:cNvGraphicFramePr>
            <a:graphicFrameLocks noChangeAspect="1"/>
          </p:cNvGraphicFramePr>
          <p:nvPr/>
        </p:nvGraphicFramePr>
        <p:xfrm>
          <a:off x="6067425" y="781051"/>
          <a:ext cx="1695450" cy="544513"/>
        </p:xfrm>
        <a:graphic>
          <a:graphicData uri="http://schemas.openxmlformats.org/presentationml/2006/ole">
            <mc:AlternateContent xmlns:mc="http://schemas.openxmlformats.org/markup-compatibility/2006">
              <mc:Choice xmlns:v="urn:schemas-microsoft-com:vml" Requires="v">
                <p:oleObj spid="_x0000_s1412" r:id="rId8" imgW="15240000" imgH="5181600" progId="Equation.DSMT4">
                  <p:embed/>
                </p:oleObj>
              </mc:Choice>
              <mc:Fallback>
                <p:oleObj r:id="rId8" imgW="15240000" imgH="5181600" progId="Equation.DSMT4">
                  <p:embed/>
                  <p:pic>
                    <p:nvPicPr>
                      <p:cNvPr id="23560" name="Object 8">
                        <a:extLst>
                          <a:ext uri="{FF2B5EF4-FFF2-40B4-BE49-F238E27FC236}">
                            <a16:creationId xmlns:a16="http://schemas.microsoft.com/office/drawing/2014/main" id="{2E178751-9CFE-4A92-9FFE-8E2C36A3D9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7425" y="781051"/>
                        <a:ext cx="1695450" cy="5445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9">
            <a:extLst>
              <a:ext uri="{FF2B5EF4-FFF2-40B4-BE49-F238E27FC236}">
                <a16:creationId xmlns:a16="http://schemas.microsoft.com/office/drawing/2014/main" id="{34440A35-766A-4743-8AAB-A5D61EB8B8E3}"/>
              </a:ext>
            </a:extLst>
          </p:cNvPr>
          <p:cNvGraphicFramePr>
            <a:graphicFrameLocks noChangeAspect="1"/>
          </p:cNvGraphicFramePr>
          <p:nvPr/>
        </p:nvGraphicFramePr>
        <p:xfrm>
          <a:off x="6067425" y="1716088"/>
          <a:ext cx="2941638" cy="1090612"/>
        </p:xfrm>
        <a:graphic>
          <a:graphicData uri="http://schemas.openxmlformats.org/presentationml/2006/ole">
            <mc:AlternateContent xmlns:mc="http://schemas.openxmlformats.org/markup-compatibility/2006">
              <mc:Choice xmlns:v="urn:schemas-microsoft-com:vml" Requires="v">
                <p:oleObj spid="_x0000_s1413" r:id="rId10" imgW="36880800" imgH="12192000" progId="Equation.DSMT4">
                  <p:embed/>
                </p:oleObj>
              </mc:Choice>
              <mc:Fallback>
                <p:oleObj r:id="rId10" imgW="36880800" imgH="12192000" progId="Equation.DSMT4">
                  <p:embed/>
                  <p:pic>
                    <p:nvPicPr>
                      <p:cNvPr id="23561" name="Object 9">
                        <a:extLst>
                          <a:ext uri="{FF2B5EF4-FFF2-40B4-BE49-F238E27FC236}">
                            <a16:creationId xmlns:a16="http://schemas.microsoft.com/office/drawing/2014/main" id="{34440A35-766A-4743-8AAB-A5D61EB8B8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67425" y="1716088"/>
                        <a:ext cx="2941638" cy="10906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10">
            <a:extLst>
              <a:ext uri="{FF2B5EF4-FFF2-40B4-BE49-F238E27FC236}">
                <a16:creationId xmlns:a16="http://schemas.microsoft.com/office/drawing/2014/main" id="{109EA1A1-AB45-41BC-8224-83FABD104425}"/>
              </a:ext>
            </a:extLst>
          </p:cNvPr>
          <p:cNvSpPr txBox="1">
            <a:spLocks noChangeArrowheads="1"/>
          </p:cNvSpPr>
          <p:nvPr/>
        </p:nvSpPr>
        <p:spPr bwMode="auto">
          <a:xfrm>
            <a:off x="2552701" y="463550"/>
            <a:ext cx="2193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例如：Cu</a:t>
            </a:r>
          </a:p>
        </p:txBody>
      </p:sp>
      <p:pic>
        <p:nvPicPr>
          <p:cNvPr id="11" name="图片 10">
            <a:extLst>
              <a:ext uri="{FF2B5EF4-FFF2-40B4-BE49-F238E27FC236}">
                <a16:creationId xmlns:a16="http://schemas.microsoft.com/office/drawing/2014/main" id="{7CF81F3D-2D94-4FB6-810E-B32D085A523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8064764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37BCAA1-39FE-4EE8-BF14-BEB1079F8B06}"/>
              </a:ext>
            </a:extLst>
          </p:cNvPr>
          <p:cNvSpPr>
            <a:spLocks noGrp="1" noChangeArrowheads="1"/>
          </p:cNvSpPr>
          <p:nvPr>
            <p:ph type="title" idx="4294967295"/>
          </p:nvPr>
        </p:nvSpPr>
        <p:spPr>
          <a:xfrm>
            <a:off x="1695450" y="52915"/>
            <a:ext cx="5251760" cy="538100"/>
          </a:xfrm>
        </p:spPr>
        <p:txBody>
          <a:bodyPr rtlCol="0">
            <a:noAutofit/>
          </a:bodyPr>
          <a:lstStyle/>
          <a:p>
            <a:pPr>
              <a:defRPr/>
            </a:pPr>
            <a:r>
              <a:rPr lang="en-US" altLang="zh-CN" sz="3200" b="1" dirty="0"/>
              <a:t>4.3.5 </a:t>
            </a:r>
            <a:r>
              <a:rPr lang="zh-CN" altLang="en-US" sz="3200" b="1" dirty="0"/>
              <a:t>吸附层结构测定及分析</a:t>
            </a:r>
            <a:endParaRPr lang="zh-CN" altLang="en-US" sz="4800" b="1" dirty="0">
              <a:latin typeface="微软雅黑" panose="020B0503020204020204" pitchFamily="34" charset="-122"/>
              <a:ea typeface="微软雅黑" panose="020B0503020204020204" pitchFamily="34" charset="-122"/>
            </a:endParaRPr>
          </a:p>
        </p:txBody>
      </p:sp>
      <p:sp>
        <p:nvSpPr>
          <p:cNvPr id="24579" name="Rectangle 3">
            <a:extLst>
              <a:ext uri="{FF2B5EF4-FFF2-40B4-BE49-F238E27FC236}">
                <a16:creationId xmlns:a16="http://schemas.microsoft.com/office/drawing/2014/main" id="{D3D303B3-BD25-4D1E-8261-3D12771D6F02}"/>
              </a:ext>
            </a:extLst>
          </p:cNvPr>
          <p:cNvSpPr>
            <a:spLocks noGrp="1" noChangeArrowheads="1"/>
          </p:cNvSpPr>
          <p:nvPr>
            <p:ph type="body" idx="4294967295"/>
          </p:nvPr>
        </p:nvSpPr>
        <p:spPr>
          <a:xfrm>
            <a:off x="1289134" y="996553"/>
            <a:ext cx="9047747" cy="1190624"/>
          </a:xfrm>
        </p:spPr>
        <p:txBody>
          <a:bodyPr>
            <a:normAutofit/>
          </a:bodyPr>
          <a:lstStyle/>
          <a:p>
            <a:pPr indent="228600" algn="just">
              <a:lnSpc>
                <a:spcPct val="150000"/>
              </a:lnSpc>
              <a:buFontTx/>
              <a:buNone/>
            </a:pPr>
            <a:r>
              <a:rPr lang="en-US" altLang="zh-CN" sz="2000" dirty="0">
                <a:latin typeface="微软雅黑" panose="020B0503020204020204" pitchFamily="34" charset="-122"/>
                <a:ea typeface="微软雅黑" panose="020B0503020204020204" pitchFamily="34" charset="-122"/>
              </a:rPr>
              <a:t>LEED</a:t>
            </a:r>
            <a:r>
              <a:rPr lang="zh-CN" altLang="en-US" sz="2000" dirty="0">
                <a:latin typeface="微软雅黑" panose="020B0503020204020204" pitchFamily="34" charset="-122"/>
                <a:ea typeface="微软雅黑" panose="020B0503020204020204" pitchFamily="34" charset="-122"/>
              </a:rPr>
              <a:t>实测衍射图求得表面吸附层二维结构，以氧在钨表面吸附为例：</a:t>
            </a:r>
            <a:endParaRPr lang="en-US" altLang="zh-CN" sz="2000" dirty="0">
              <a:latin typeface="微软雅黑" panose="020B0503020204020204" pitchFamily="34" charset="-122"/>
              <a:ea typeface="微软雅黑" panose="020B0503020204020204" pitchFamily="34" charset="-122"/>
            </a:endParaRPr>
          </a:p>
          <a:p>
            <a:pPr indent="228600">
              <a:lnSpc>
                <a:spcPct val="150000"/>
              </a:lnSpc>
              <a:buFontTx/>
              <a:buNone/>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简单情况</a:t>
            </a:r>
            <a:endParaRPr lang="en-US" altLang="zh-CN" sz="2000"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E6D663BF-0CC4-4F17-A06A-50E1EE2563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F514C9B2-759B-437C-92A1-5DFC9F426CEB}"/>
              </a:ext>
            </a:extLst>
          </p:cNvPr>
          <p:cNvPicPr>
            <a:picLocks noChangeAspect="1"/>
          </p:cNvPicPr>
          <p:nvPr/>
        </p:nvPicPr>
        <p:blipFill>
          <a:blip r:embed="rId3"/>
          <a:stretch>
            <a:fillRect/>
          </a:stretch>
        </p:blipFill>
        <p:spPr>
          <a:xfrm>
            <a:off x="1855119" y="2187177"/>
            <a:ext cx="7783124" cy="4617908"/>
          </a:xfrm>
          <a:prstGeom prst="rect">
            <a:avLst/>
          </a:prstGeom>
        </p:spPr>
      </p:pic>
    </p:spTree>
    <p:extLst>
      <p:ext uri="{BB962C8B-B14F-4D97-AF65-F5344CB8AC3E}">
        <p14:creationId xmlns:p14="http://schemas.microsoft.com/office/powerpoint/2010/main" val="21590896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E48B81D-E205-47C3-BF18-F6945DB68CF6}"/>
              </a:ext>
            </a:extLst>
          </p:cNvPr>
          <p:cNvSpPr>
            <a:spLocks noGrp="1" noChangeArrowheads="1"/>
          </p:cNvSpPr>
          <p:nvPr>
            <p:ph type="title" idx="4294967295"/>
          </p:nvPr>
        </p:nvSpPr>
        <p:spPr>
          <a:xfrm>
            <a:off x="1692865" y="1"/>
            <a:ext cx="4231685" cy="438150"/>
          </a:xfrm>
        </p:spPr>
        <p:txBody>
          <a:bodyPr rtlCol="0">
            <a:normAutofit/>
          </a:bodyPr>
          <a:lstStyle/>
          <a:p>
            <a:pPr>
              <a:defRPr/>
            </a:pPr>
            <a:r>
              <a:rPr lang="en-US" altLang="zh-CN" sz="2400" b="1" dirty="0"/>
              <a:t>4.3.5 </a:t>
            </a:r>
            <a:r>
              <a:rPr lang="zh-CN" altLang="en-US" sz="2400" b="1" dirty="0"/>
              <a:t>吸附层结构测定及分析</a:t>
            </a:r>
          </a:p>
        </p:txBody>
      </p:sp>
      <p:sp>
        <p:nvSpPr>
          <p:cNvPr id="25603" name="Rectangle 3">
            <a:extLst>
              <a:ext uri="{FF2B5EF4-FFF2-40B4-BE49-F238E27FC236}">
                <a16:creationId xmlns:a16="http://schemas.microsoft.com/office/drawing/2014/main" id="{945C0DE4-BC8D-4686-BD42-EA87FA648DA7}"/>
              </a:ext>
            </a:extLst>
          </p:cNvPr>
          <p:cNvSpPr>
            <a:spLocks noGrp="1" noChangeArrowheads="1"/>
          </p:cNvSpPr>
          <p:nvPr>
            <p:ph type="body" idx="4294967295"/>
          </p:nvPr>
        </p:nvSpPr>
        <p:spPr>
          <a:xfrm>
            <a:off x="1692865" y="595312"/>
            <a:ext cx="9315450" cy="1408908"/>
          </a:xfrm>
        </p:spPr>
        <p:txBody>
          <a:bodyPr>
            <a:normAutofit lnSpcReduction="10000"/>
          </a:bodyPr>
          <a:lstStyle/>
          <a:p>
            <a:pPr>
              <a:lnSpc>
                <a:spcPct val="150000"/>
              </a:lnSpc>
              <a:buFontTx/>
              <a:buNone/>
            </a:pPr>
            <a:r>
              <a:rPr lang="zh-CN" altLang="en-US" sz="1800" dirty="0">
                <a:latin typeface="+mn-ea"/>
              </a:rPr>
              <a:t>（</a:t>
            </a:r>
            <a:r>
              <a:rPr lang="en-US" altLang="zh-CN" sz="1800" dirty="0">
                <a:latin typeface="+mn-ea"/>
              </a:rPr>
              <a:t>2</a:t>
            </a:r>
            <a:r>
              <a:rPr lang="zh-CN" altLang="en-US" sz="1800" dirty="0">
                <a:latin typeface="+mn-ea"/>
              </a:rPr>
              <a:t>）一般情况</a:t>
            </a:r>
            <a:endParaRPr lang="en-US" altLang="zh-CN" sz="1800" dirty="0">
              <a:latin typeface="+mn-ea"/>
            </a:endParaRPr>
          </a:p>
          <a:p>
            <a:pPr indent="228600" algn="just">
              <a:lnSpc>
                <a:spcPct val="150000"/>
              </a:lnSpc>
              <a:buFontTx/>
              <a:buNone/>
            </a:pPr>
            <a:r>
              <a:rPr lang="zh-CN" altLang="en-US" sz="1800" dirty="0">
                <a:latin typeface="+mn-ea"/>
              </a:rPr>
              <a:t>  当吸附层和基底表面的</a:t>
            </a:r>
            <a:r>
              <a:rPr lang="en-US" altLang="zh-CN" sz="1800" dirty="0">
                <a:latin typeface="+mn-ea"/>
              </a:rPr>
              <a:t>LEED</a:t>
            </a:r>
            <a:r>
              <a:rPr lang="zh-CN" altLang="en-US" sz="1800" dirty="0">
                <a:latin typeface="+mn-ea"/>
              </a:rPr>
              <a:t>图之间呈现复杂情况时，通过简单的观察直接写出吸附层和基底之间的关系比较困难，故采用矩阵方法进行分析。</a:t>
            </a:r>
            <a:endParaRPr lang="en-US" altLang="zh-CN" sz="1800" dirty="0">
              <a:latin typeface="+mn-ea"/>
            </a:endParaRPr>
          </a:p>
        </p:txBody>
      </p:sp>
      <p:pic>
        <p:nvPicPr>
          <p:cNvPr id="5" name="图片 4">
            <a:extLst>
              <a:ext uri="{FF2B5EF4-FFF2-40B4-BE49-F238E27FC236}">
                <a16:creationId xmlns:a16="http://schemas.microsoft.com/office/drawing/2014/main" id="{B053D78C-499D-40BB-A43C-6999FBF977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1F0C6BCC-BF19-404C-BFAE-12B84F02FEFB}"/>
              </a:ext>
            </a:extLst>
          </p:cNvPr>
          <p:cNvPicPr>
            <a:picLocks noChangeAspect="1"/>
          </p:cNvPicPr>
          <p:nvPr/>
        </p:nvPicPr>
        <p:blipFill>
          <a:blip r:embed="rId3"/>
          <a:stretch>
            <a:fillRect/>
          </a:stretch>
        </p:blipFill>
        <p:spPr>
          <a:xfrm>
            <a:off x="2573558" y="1879212"/>
            <a:ext cx="7044883" cy="4978787"/>
          </a:xfrm>
          <a:prstGeom prst="rect">
            <a:avLst/>
          </a:prstGeom>
        </p:spPr>
      </p:pic>
    </p:spTree>
    <p:extLst>
      <p:ext uri="{BB962C8B-B14F-4D97-AF65-F5344CB8AC3E}">
        <p14:creationId xmlns:p14="http://schemas.microsoft.com/office/powerpoint/2010/main" val="30439056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B6D3E67-C314-4DAF-B878-C1BDE5C11785}"/>
              </a:ext>
            </a:extLst>
          </p:cNvPr>
          <p:cNvSpPr>
            <a:spLocks noGrp="1" noChangeArrowheads="1"/>
          </p:cNvSpPr>
          <p:nvPr>
            <p:ph type="title" idx="4294967295"/>
          </p:nvPr>
        </p:nvSpPr>
        <p:spPr>
          <a:xfrm>
            <a:off x="1771243" y="1"/>
            <a:ext cx="5198270" cy="546410"/>
          </a:xfrm>
        </p:spPr>
        <p:txBody>
          <a:bodyPr rtlCol="0">
            <a:normAutofit/>
          </a:bodyPr>
          <a:lstStyle/>
          <a:p>
            <a:pPr>
              <a:defRPr/>
            </a:pPr>
            <a:r>
              <a:rPr lang="en-US" altLang="zh-CN" sz="3200" b="1" dirty="0"/>
              <a:t>4.3.5 </a:t>
            </a:r>
            <a:r>
              <a:rPr lang="zh-CN" altLang="en-US" sz="3200" b="1" dirty="0"/>
              <a:t>吸附层结构测定及分析</a:t>
            </a:r>
          </a:p>
        </p:txBody>
      </p:sp>
      <p:sp>
        <p:nvSpPr>
          <p:cNvPr id="11267" name="Rectangle 3">
            <a:extLst>
              <a:ext uri="{FF2B5EF4-FFF2-40B4-BE49-F238E27FC236}">
                <a16:creationId xmlns:a16="http://schemas.microsoft.com/office/drawing/2014/main" id="{3211BAA8-6660-45A4-BC0C-1BFC155D5BEF}"/>
              </a:ext>
            </a:extLst>
          </p:cNvPr>
          <p:cNvSpPr>
            <a:spLocks noGrp="1" noChangeArrowheads="1"/>
          </p:cNvSpPr>
          <p:nvPr>
            <p:ph type="body" idx="4294967295"/>
          </p:nvPr>
        </p:nvSpPr>
        <p:spPr>
          <a:xfrm>
            <a:off x="1287462" y="2137569"/>
            <a:ext cx="9617076" cy="2582862"/>
          </a:xfrm>
        </p:spPr>
        <p:txBody>
          <a:bodyPr rtlCol="0">
            <a:normAutofit lnSpcReduction="10000"/>
          </a:bodyPr>
          <a:lstStyle/>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1</a:t>
            </a:r>
            <a:r>
              <a:rPr lang="zh-CN" altLang="en-US" sz="2000" dirty="0">
                <a:latin typeface="+mn-ea"/>
              </a:rPr>
              <a:t>）密堆积原则：吸附分子在基底表面上的几何构型和许多因素相关，包括吸附分子的大小，吸附分子和基底相互作用强弱等，这些因素影响吸附分子晶面排布规律。</a:t>
            </a:r>
            <a:endParaRPr lang="en-US" altLang="zh-CN" sz="2000" dirty="0">
              <a:latin typeface="+mn-ea"/>
            </a:endParaRPr>
          </a:p>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2</a:t>
            </a:r>
            <a:r>
              <a:rPr lang="zh-CN" altLang="en-US" sz="2000" dirty="0">
                <a:latin typeface="+mn-ea"/>
              </a:rPr>
              <a:t>）旋转对称度守恒规则</a:t>
            </a:r>
            <a:endParaRPr lang="en-US" altLang="zh-CN" sz="2000" dirty="0">
              <a:latin typeface="+mn-ea"/>
            </a:endParaRPr>
          </a:p>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3</a:t>
            </a:r>
            <a:r>
              <a:rPr lang="zh-CN" altLang="en-US" sz="2000" dirty="0">
                <a:latin typeface="+mn-ea"/>
              </a:rPr>
              <a:t>）相似原格基矢规则</a:t>
            </a:r>
            <a:endParaRPr lang="en-US" altLang="zh-CN" sz="2000" dirty="0">
              <a:latin typeface="+mn-ea"/>
            </a:endParaRPr>
          </a:p>
        </p:txBody>
      </p:sp>
      <p:pic>
        <p:nvPicPr>
          <p:cNvPr id="4" name="图片 3">
            <a:extLst>
              <a:ext uri="{FF2B5EF4-FFF2-40B4-BE49-F238E27FC236}">
                <a16:creationId xmlns:a16="http://schemas.microsoft.com/office/drawing/2014/main" id="{9FF031DF-C588-42A4-8789-8032A25C090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矩形 1">
            <a:extLst>
              <a:ext uri="{FF2B5EF4-FFF2-40B4-BE49-F238E27FC236}">
                <a16:creationId xmlns:a16="http://schemas.microsoft.com/office/drawing/2014/main" id="{CBEF91FC-3B5A-4408-9BF1-D2C2719FABFE}"/>
              </a:ext>
            </a:extLst>
          </p:cNvPr>
          <p:cNvSpPr/>
          <p:nvPr/>
        </p:nvSpPr>
        <p:spPr>
          <a:xfrm>
            <a:off x="1358899" y="1026067"/>
            <a:ext cx="10639425" cy="465640"/>
          </a:xfrm>
          <a:prstGeom prst="rect">
            <a:avLst/>
          </a:prstGeom>
        </p:spPr>
        <p:txBody>
          <a:bodyPr wrap="square">
            <a:spAutoFit/>
          </a:bodyPr>
          <a:lstStyle/>
          <a:p>
            <a:pPr indent="228600" algn="just" fontAlgn="auto">
              <a:lnSpc>
                <a:spcPct val="150000"/>
              </a:lnSpc>
              <a:buClr>
                <a:schemeClr val="accent1">
                  <a:lumMod val="75000"/>
                </a:schemeClr>
              </a:buClr>
              <a:buFontTx/>
              <a:buNone/>
              <a:defRPr/>
            </a:pPr>
            <a:r>
              <a:rPr lang="zh-CN" altLang="en-US" dirty="0">
                <a:latin typeface="+mn-ea"/>
              </a:rPr>
              <a:t>基于大量单晶体低的密勒指数表面上小分子吸附的实验，</a:t>
            </a:r>
            <a:r>
              <a:rPr lang="en-US" altLang="zh-CN" dirty="0" err="1">
                <a:latin typeface="+mn-ea"/>
              </a:rPr>
              <a:t>Somorjao</a:t>
            </a:r>
            <a:r>
              <a:rPr lang="zh-CN" altLang="en-US" dirty="0">
                <a:latin typeface="+mn-ea"/>
              </a:rPr>
              <a:t>等总结了一些吸附层结构特点原则：</a:t>
            </a:r>
            <a:endParaRPr lang="en-US" altLang="zh-CN" dirty="0">
              <a:latin typeface="+mn-ea"/>
            </a:endParaRPr>
          </a:p>
        </p:txBody>
      </p:sp>
    </p:spTree>
    <p:extLst>
      <p:ext uri="{BB962C8B-B14F-4D97-AF65-F5344CB8AC3E}">
        <p14:creationId xmlns:p14="http://schemas.microsoft.com/office/powerpoint/2010/main" val="32171106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650" name="直接连接符 32">
            <a:extLst>
              <a:ext uri="{FF2B5EF4-FFF2-40B4-BE49-F238E27FC236}">
                <a16:creationId xmlns:a16="http://schemas.microsoft.com/office/drawing/2014/main" id="{8751BF8D-877D-4867-AE86-7F9EAFEA2E8F}"/>
              </a:ext>
            </a:extLst>
          </p:cNvPr>
          <p:cNvCxnSpPr>
            <a:cxnSpLocks noChangeShapeType="1"/>
          </p:cNvCxnSpPr>
          <p:nvPr/>
        </p:nvCxnSpPr>
        <p:spPr bwMode="auto">
          <a:xfrm flipH="1" flipV="1">
            <a:off x="5667507" y="4931570"/>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7651" name="直接连接符 35">
            <a:extLst>
              <a:ext uri="{FF2B5EF4-FFF2-40B4-BE49-F238E27FC236}">
                <a16:creationId xmlns:a16="http://schemas.microsoft.com/office/drawing/2014/main" id="{13686864-F16C-4D5B-8C5C-93DD173BFE7F}"/>
              </a:ext>
            </a:extLst>
          </p:cNvPr>
          <p:cNvCxnSpPr>
            <a:cxnSpLocks noChangeShapeType="1"/>
          </p:cNvCxnSpPr>
          <p:nvPr/>
        </p:nvCxnSpPr>
        <p:spPr bwMode="auto">
          <a:xfrm flipH="1" flipV="1">
            <a:off x="7775707" y="4931570"/>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grpSp>
        <p:nvGrpSpPr>
          <p:cNvPr id="27652" name="Group 2">
            <a:extLst>
              <a:ext uri="{FF2B5EF4-FFF2-40B4-BE49-F238E27FC236}">
                <a16:creationId xmlns:a16="http://schemas.microsoft.com/office/drawing/2014/main" id="{0D160A6F-E029-4A93-9C17-58145B643EA4}"/>
              </a:ext>
            </a:extLst>
          </p:cNvPr>
          <p:cNvGrpSpPr>
            <a:grpSpLocks/>
          </p:cNvGrpSpPr>
          <p:nvPr/>
        </p:nvGrpSpPr>
        <p:grpSpPr bwMode="auto">
          <a:xfrm>
            <a:off x="2498082" y="1977038"/>
            <a:ext cx="9206526" cy="3989868"/>
            <a:chOff x="0" y="118"/>
            <a:chExt cx="13663" cy="5917"/>
          </a:xfrm>
        </p:grpSpPr>
        <p:grpSp>
          <p:nvGrpSpPr>
            <p:cNvPr id="27655" name="Group 3">
              <a:extLst>
                <a:ext uri="{FF2B5EF4-FFF2-40B4-BE49-F238E27FC236}">
                  <a16:creationId xmlns:a16="http://schemas.microsoft.com/office/drawing/2014/main" id="{DBF69200-0A34-41E1-AEDA-C0FE51D41F7B}"/>
                </a:ext>
              </a:extLst>
            </p:cNvPr>
            <p:cNvGrpSpPr>
              <a:grpSpLocks/>
            </p:cNvGrpSpPr>
            <p:nvPr/>
          </p:nvGrpSpPr>
          <p:grpSpPr bwMode="auto">
            <a:xfrm>
              <a:off x="15" y="120"/>
              <a:ext cx="8189" cy="1020"/>
              <a:chOff x="0" y="76169"/>
              <a:chExt cx="5200999" cy="647441"/>
            </a:xfrm>
          </p:grpSpPr>
          <p:sp>
            <p:nvSpPr>
              <p:cNvPr id="27672" name="TextBox 6">
                <a:extLst>
                  <a:ext uri="{FF2B5EF4-FFF2-40B4-BE49-F238E27FC236}">
                    <a16:creationId xmlns:a16="http://schemas.microsoft.com/office/drawing/2014/main" id="{B213403C-DF74-4BAC-BE93-9A932947CB63}"/>
                  </a:ext>
                </a:extLst>
              </p:cNvPr>
              <p:cNvSpPr txBox="1">
                <a:spLocks noChangeArrowheads="1"/>
              </p:cNvSpPr>
              <p:nvPr/>
            </p:nvSpPr>
            <p:spPr bwMode="auto">
              <a:xfrm>
                <a:off x="755638" y="115933"/>
                <a:ext cx="4445361" cy="550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表面结晶学及微观结构；</a:t>
                </a:r>
              </a:p>
            </p:txBody>
          </p:sp>
          <p:sp>
            <p:nvSpPr>
              <p:cNvPr id="27673" name="圆角矩形​​ 10">
                <a:extLst>
                  <a:ext uri="{FF2B5EF4-FFF2-40B4-BE49-F238E27FC236}">
                    <a16:creationId xmlns:a16="http://schemas.microsoft.com/office/drawing/2014/main" id="{F177D029-E32B-4E02-B262-4D5220CC6E6D}"/>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1</a:t>
                </a:r>
                <a:endParaRPr lang="zh-CN" altLang="en-US" sz="2800">
                  <a:solidFill>
                    <a:srgbClr val="FFFFFF"/>
                  </a:solidFill>
                  <a:ea typeface="微软雅黑" panose="020B0503020204020204" pitchFamily="34" charset="-122"/>
                </a:endParaRPr>
              </a:p>
            </p:txBody>
          </p:sp>
          <p:sp>
            <p:nvSpPr>
              <p:cNvPr id="27674" name="TextBox 11">
                <a:extLst>
                  <a:ext uri="{FF2B5EF4-FFF2-40B4-BE49-F238E27FC236}">
                    <a16:creationId xmlns:a16="http://schemas.microsoft.com/office/drawing/2014/main" id="{12A8718C-9D80-45F0-8114-DCAD8DF37E48}"/>
                  </a:ext>
                </a:extLst>
              </p:cNvPr>
              <p:cNvSpPr txBox="1">
                <a:spLocks noChangeArrowheads="1"/>
              </p:cNvSpPr>
              <p:nvPr/>
            </p:nvSpPr>
            <p:spPr bwMode="auto">
              <a:xfrm>
                <a:off x="765223" y="442736"/>
                <a:ext cx="174117" cy="26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6" name="Group 7">
              <a:extLst>
                <a:ext uri="{FF2B5EF4-FFF2-40B4-BE49-F238E27FC236}">
                  <a16:creationId xmlns:a16="http://schemas.microsoft.com/office/drawing/2014/main" id="{8D6288D5-D83C-45AD-A502-5835AA8AF6A2}"/>
                </a:ext>
              </a:extLst>
            </p:cNvPr>
            <p:cNvGrpSpPr>
              <a:grpSpLocks/>
            </p:cNvGrpSpPr>
            <p:nvPr/>
          </p:nvGrpSpPr>
          <p:grpSpPr bwMode="auto">
            <a:xfrm>
              <a:off x="15" y="1748"/>
              <a:ext cx="11246" cy="1020"/>
              <a:chOff x="0" y="76169"/>
              <a:chExt cx="7142503" cy="647441"/>
            </a:xfrm>
          </p:grpSpPr>
          <p:sp>
            <p:nvSpPr>
              <p:cNvPr id="27669" name="TextBox 17">
                <a:extLst>
                  <a:ext uri="{FF2B5EF4-FFF2-40B4-BE49-F238E27FC236}">
                    <a16:creationId xmlns:a16="http://schemas.microsoft.com/office/drawing/2014/main" id="{6A414736-5FEA-4842-B4E9-1D3BCC888AC4}"/>
                  </a:ext>
                </a:extLst>
              </p:cNvPr>
              <p:cNvSpPr txBox="1">
                <a:spLocks noChangeArrowheads="1"/>
              </p:cNvSpPr>
              <p:nvPr/>
            </p:nvSpPr>
            <p:spPr bwMode="auto">
              <a:xfrm>
                <a:off x="755630" y="96426"/>
                <a:ext cx="6386873" cy="550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表面相鉴定吸附、偏析、结构重组；</a:t>
                </a:r>
              </a:p>
            </p:txBody>
          </p:sp>
          <p:sp>
            <p:nvSpPr>
              <p:cNvPr id="27670" name="圆角矩形​​ 18">
                <a:extLst>
                  <a:ext uri="{FF2B5EF4-FFF2-40B4-BE49-F238E27FC236}">
                    <a16:creationId xmlns:a16="http://schemas.microsoft.com/office/drawing/2014/main" id="{76C97AF2-34E3-4BD4-AA17-5F41C7048297}"/>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2</a:t>
                </a:r>
                <a:endParaRPr lang="zh-CN" altLang="en-US" sz="2800">
                  <a:solidFill>
                    <a:srgbClr val="FFFFFF"/>
                  </a:solidFill>
                  <a:ea typeface="微软雅黑" panose="020B0503020204020204" pitchFamily="34" charset="-122"/>
                </a:endParaRPr>
              </a:p>
            </p:txBody>
          </p:sp>
          <p:sp>
            <p:nvSpPr>
              <p:cNvPr id="27671" name="TextBox 19">
                <a:extLst>
                  <a:ext uri="{FF2B5EF4-FFF2-40B4-BE49-F238E27FC236}">
                    <a16:creationId xmlns:a16="http://schemas.microsoft.com/office/drawing/2014/main" id="{FDE82005-7C38-41E0-A57F-DEE6374F2F03}"/>
                  </a:ext>
                </a:extLst>
              </p:cNvPr>
              <p:cNvSpPr txBox="1">
                <a:spLocks noChangeArrowheads="1"/>
              </p:cNvSpPr>
              <p:nvPr/>
            </p:nvSpPr>
            <p:spPr bwMode="auto">
              <a:xfrm>
                <a:off x="765223" y="442735"/>
                <a:ext cx="174114" cy="26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7" name="Group 11">
              <a:extLst>
                <a:ext uri="{FF2B5EF4-FFF2-40B4-BE49-F238E27FC236}">
                  <a16:creationId xmlns:a16="http://schemas.microsoft.com/office/drawing/2014/main" id="{B11CAC09-3436-46A5-B0D4-95D641661160}"/>
                </a:ext>
              </a:extLst>
            </p:cNvPr>
            <p:cNvGrpSpPr>
              <a:grpSpLocks/>
            </p:cNvGrpSpPr>
            <p:nvPr/>
          </p:nvGrpSpPr>
          <p:grpSpPr bwMode="auto">
            <a:xfrm>
              <a:off x="15" y="3375"/>
              <a:ext cx="13648" cy="1020"/>
              <a:chOff x="0" y="76169"/>
              <a:chExt cx="8667978" cy="647441"/>
            </a:xfrm>
          </p:grpSpPr>
          <p:sp>
            <p:nvSpPr>
              <p:cNvPr id="27666" name="TextBox 21">
                <a:extLst>
                  <a:ext uri="{FF2B5EF4-FFF2-40B4-BE49-F238E27FC236}">
                    <a16:creationId xmlns:a16="http://schemas.microsoft.com/office/drawing/2014/main" id="{9E9E3C22-97BE-4A0C-8756-E78E8E79C089}"/>
                  </a:ext>
                </a:extLst>
              </p:cNvPr>
              <p:cNvSpPr txBox="1">
                <a:spLocks noChangeArrowheads="1"/>
              </p:cNvSpPr>
              <p:nvPr/>
            </p:nvSpPr>
            <p:spPr bwMode="auto">
              <a:xfrm>
                <a:off x="709930" y="108385"/>
                <a:ext cx="7958048" cy="55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表面动态过程的分析长大动力学、热振动；</a:t>
                </a:r>
              </a:p>
            </p:txBody>
          </p:sp>
          <p:sp>
            <p:nvSpPr>
              <p:cNvPr id="27667" name="圆角矩形​​ 22">
                <a:extLst>
                  <a:ext uri="{FF2B5EF4-FFF2-40B4-BE49-F238E27FC236}">
                    <a16:creationId xmlns:a16="http://schemas.microsoft.com/office/drawing/2014/main" id="{2AD4B17D-C9E7-4EA2-B7B5-6CB0FE9602D0}"/>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3</a:t>
                </a:r>
                <a:endParaRPr lang="zh-CN" altLang="en-US" sz="2800">
                  <a:solidFill>
                    <a:srgbClr val="FFFFFF"/>
                  </a:solidFill>
                  <a:ea typeface="微软雅黑" panose="020B0503020204020204" pitchFamily="34" charset="-122"/>
                </a:endParaRPr>
              </a:p>
            </p:txBody>
          </p:sp>
          <p:sp>
            <p:nvSpPr>
              <p:cNvPr id="27668" name="TextBox 23">
                <a:extLst>
                  <a:ext uri="{FF2B5EF4-FFF2-40B4-BE49-F238E27FC236}">
                    <a16:creationId xmlns:a16="http://schemas.microsoft.com/office/drawing/2014/main" id="{6021BB73-94F1-40FC-9A44-27A5C4E3CB71}"/>
                  </a:ext>
                </a:extLst>
              </p:cNvPr>
              <p:cNvSpPr txBox="1">
                <a:spLocks noChangeArrowheads="1"/>
              </p:cNvSpPr>
              <p:nvPr/>
            </p:nvSpPr>
            <p:spPr bwMode="auto">
              <a:xfrm>
                <a:off x="765223" y="442736"/>
                <a:ext cx="174112" cy="26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8" name="Group 15">
              <a:extLst>
                <a:ext uri="{FF2B5EF4-FFF2-40B4-BE49-F238E27FC236}">
                  <a16:creationId xmlns:a16="http://schemas.microsoft.com/office/drawing/2014/main" id="{8430D4AA-FC51-4673-8200-954D273866E3}"/>
                </a:ext>
              </a:extLst>
            </p:cNvPr>
            <p:cNvGrpSpPr>
              <a:grpSpLocks/>
            </p:cNvGrpSpPr>
            <p:nvPr/>
          </p:nvGrpSpPr>
          <p:grpSpPr bwMode="auto">
            <a:xfrm>
              <a:off x="0" y="5015"/>
              <a:ext cx="6964" cy="1020"/>
              <a:chOff x="0" y="74746"/>
              <a:chExt cx="4423367" cy="648864"/>
            </a:xfrm>
          </p:grpSpPr>
          <p:sp>
            <p:nvSpPr>
              <p:cNvPr id="27663" name="TextBox 25">
                <a:extLst>
                  <a:ext uri="{FF2B5EF4-FFF2-40B4-BE49-F238E27FC236}">
                    <a16:creationId xmlns:a16="http://schemas.microsoft.com/office/drawing/2014/main" id="{D7F8D679-3AF2-4BF4-8063-76F4860359DB}"/>
                  </a:ext>
                </a:extLst>
              </p:cNvPr>
              <p:cNvSpPr txBox="1">
                <a:spLocks noChangeArrowheads="1"/>
              </p:cNvSpPr>
              <p:nvPr/>
            </p:nvSpPr>
            <p:spPr bwMode="auto">
              <a:xfrm>
                <a:off x="754472" y="106293"/>
                <a:ext cx="3668895" cy="551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确定表面原子位置。</a:t>
                </a:r>
              </a:p>
            </p:txBody>
          </p:sp>
          <p:sp>
            <p:nvSpPr>
              <p:cNvPr id="27664" name="圆角矩形​​ 26">
                <a:extLst>
                  <a:ext uri="{FF2B5EF4-FFF2-40B4-BE49-F238E27FC236}">
                    <a16:creationId xmlns:a16="http://schemas.microsoft.com/office/drawing/2014/main" id="{87F7F961-FC52-471F-8D0A-A0D9160F1D91}"/>
                  </a:ext>
                </a:extLst>
              </p:cNvPr>
              <p:cNvSpPr>
                <a:spLocks noChangeArrowheads="1"/>
              </p:cNvSpPr>
              <p:nvPr/>
            </p:nvSpPr>
            <p:spPr bwMode="auto">
              <a:xfrm>
                <a:off x="0" y="74746"/>
                <a:ext cx="647740" cy="648864"/>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4</a:t>
                </a:r>
                <a:endParaRPr lang="zh-CN" altLang="en-US" sz="2800">
                  <a:solidFill>
                    <a:srgbClr val="FFFFFF"/>
                  </a:solidFill>
                  <a:ea typeface="微软雅黑" panose="020B0503020204020204" pitchFamily="34" charset="-122"/>
                </a:endParaRPr>
              </a:p>
            </p:txBody>
          </p:sp>
          <p:sp>
            <p:nvSpPr>
              <p:cNvPr id="27665" name="TextBox 27">
                <a:extLst>
                  <a:ext uri="{FF2B5EF4-FFF2-40B4-BE49-F238E27FC236}">
                    <a16:creationId xmlns:a16="http://schemas.microsoft.com/office/drawing/2014/main" id="{58657B62-D500-4EFA-B561-8689E75C161E}"/>
                  </a:ext>
                </a:extLst>
              </p:cNvPr>
              <p:cNvSpPr txBox="1">
                <a:spLocks noChangeArrowheads="1"/>
              </p:cNvSpPr>
              <p:nvPr/>
            </p:nvSpPr>
            <p:spPr bwMode="auto">
              <a:xfrm>
                <a:off x="765223" y="442118"/>
                <a:ext cx="174123" cy="26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sp>
          <p:nvSpPr>
            <p:cNvPr id="27659" name="同侧圆角矩形 30">
              <a:extLst>
                <a:ext uri="{FF2B5EF4-FFF2-40B4-BE49-F238E27FC236}">
                  <a16:creationId xmlns:a16="http://schemas.microsoft.com/office/drawing/2014/main" id="{8D0720C2-AF7D-4F78-A5B7-F73CF9FD4944}"/>
                </a:ext>
              </a:extLst>
            </p:cNvPr>
            <p:cNvSpPr>
              <a:spLocks/>
            </p:cNvSpPr>
            <p:nvPr/>
          </p:nvSpPr>
          <p:spPr bwMode="auto">
            <a:xfrm>
              <a:off x="7" y="118"/>
              <a:ext cx="1039" cy="1071"/>
            </a:xfrm>
            <a:custGeom>
              <a:avLst/>
              <a:gdLst>
                <a:gd name="T0" fmla="*/ 173 w 658813"/>
                <a:gd name="T1" fmla="*/ 0 h 681037"/>
                <a:gd name="T2" fmla="*/ 866 w 658813"/>
                <a:gd name="T3" fmla="*/ 0 h 681037"/>
                <a:gd name="T4" fmla="*/ 866 w 658813"/>
                <a:gd name="T5" fmla="*/ 0 h 681037"/>
                <a:gd name="T6" fmla="*/ 1039 w 658813"/>
                <a:gd name="T7" fmla="*/ 173 h 681037"/>
                <a:gd name="T8" fmla="*/ 1039 w 658813"/>
                <a:gd name="T9" fmla="*/ 1071 h 681037"/>
                <a:gd name="T10" fmla="*/ 0 w 658813"/>
                <a:gd name="T11" fmla="*/ 1071 h 681037"/>
                <a:gd name="T12" fmla="*/ 0 w 658813"/>
                <a:gd name="T13" fmla="*/ 173 h 681037"/>
                <a:gd name="T14" fmla="*/ 173 w 658813"/>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38 w 658813"/>
                <a:gd name="T25" fmla="*/ 32430 h 681037"/>
                <a:gd name="T26" fmla="*/ 626475 w 658813"/>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58813" h="681037">
                  <a:moveTo>
                    <a:pt x="109804" y="0"/>
                  </a:moveTo>
                  <a:lnTo>
                    <a:pt x="549009" y="0"/>
                  </a:lnTo>
                  <a:lnTo>
                    <a:pt x="549008" y="0"/>
                  </a:lnTo>
                  <a:cubicBezTo>
                    <a:pt x="609652" y="0"/>
                    <a:pt x="658813" y="49160"/>
                    <a:pt x="658813" y="109804"/>
                  </a:cubicBezTo>
                  <a:lnTo>
                    <a:pt x="658813" y="681037"/>
                  </a:lnTo>
                  <a:lnTo>
                    <a:pt x="0" y="681037"/>
                  </a:lnTo>
                  <a:lnTo>
                    <a:pt x="0" y="109804"/>
                  </a:lnTo>
                  <a:cubicBezTo>
                    <a:pt x="0" y="49160"/>
                    <a:pt x="49160" y="0"/>
                    <a:pt x="109803" y="0"/>
                  </a:cubicBezTo>
                  <a:lnTo>
                    <a:pt x="109804"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0" name="同侧圆角矩形 31">
              <a:extLst>
                <a:ext uri="{FF2B5EF4-FFF2-40B4-BE49-F238E27FC236}">
                  <a16:creationId xmlns:a16="http://schemas.microsoft.com/office/drawing/2014/main" id="{4C862ED6-189A-4ED2-A4E4-6C816F9971C0}"/>
                </a:ext>
              </a:extLst>
            </p:cNvPr>
            <p:cNvSpPr>
              <a:spLocks/>
            </p:cNvSpPr>
            <p:nvPr/>
          </p:nvSpPr>
          <p:spPr bwMode="auto">
            <a:xfrm>
              <a:off x="14" y="1768"/>
              <a:ext cx="1041" cy="1071"/>
            </a:xfrm>
            <a:custGeom>
              <a:avLst/>
              <a:gdLst>
                <a:gd name="T0" fmla="*/ 174 w 660400"/>
                <a:gd name="T1" fmla="*/ 0 h 681037"/>
                <a:gd name="T2" fmla="*/ 867 w 660400"/>
                <a:gd name="T3" fmla="*/ 0 h 681037"/>
                <a:gd name="T4" fmla="*/ 867 w 660400"/>
                <a:gd name="T5" fmla="*/ 0 h 681037"/>
                <a:gd name="T6" fmla="*/ 1041 w 660400"/>
                <a:gd name="T7" fmla="*/ 173 h 681037"/>
                <a:gd name="T8" fmla="*/ 1041 w 660400"/>
                <a:gd name="T9" fmla="*/ 1071 h 681037"/>
                <a:gd name="T10" fmla="*/ 0 w 660400"/>
                <a:gd name="T11" fmla="*/ 1071 h 681037"/>
                <a:gd name="T12" fmla="*/ 0 w 660400"/>
                <a:gd name="T13" fmla="*/ 173 h 681037"/>
                <a:gd name="T14" fmla="*/ 174 w 660400"/>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54 w 660400"/>
                <a:gd name="T25" fmla="*/ 32430 h 681037"/>
                <a:gd name="T26" fmla="*/ 628046 w 660400"/>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0400" h="681037">
                  <a:moveTo>
                    <a:pt x="110069" y="0"/>
                  </a:moveTo>
                  <a:lnTo>
                    <a:pt x="550331" y="0"/>
                  </a:lnTo>
                  <a:lnTo>
                    <a:pt x="550330" y="0"/>
                  </a:lnTo>
                  <a:cubicBezTo>
                    <a:pt x="611120" y="0"/>
                    <a:pt x="660400" y="49279"/>
                    <a:pt x="660400" y="110069"/>
                  </a:cubicBezTo>
                  <a:lnTo>
                    <a:pt x="660400" y="681037"/>
                  </a:lnTo>
                  <a:lnTo>
                    <a:pt x="0" y="681037"/>
                  </a:lnTo>
                  <a:lnTo>
                    <a:pt x="0" y="110069"/>
                  </a:lnTo>
                  <a:cubicBezTo>
                    <a:pt x="0" y="49279"/>
                    <a:pt x="49279" y="0"/>
                    <a:pt x="110068" y="0"/>
                  </a:cubicBezTo>
                  <a:lnTo>
                    <a:pt x="110069"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1" name="同侧圆角矩形 32">
              <a:extLst>
                <a:ext uri="{FF2B5EF4-FFF2-40B4-BE49-F238E27FC236}">
                  <a16:creationId xmlns:a16="http://schemas.microsoft.com/office/drawing/2014/main" id="{91F9F48A-FEF2-4E94-B7C2-02895593B802}"/>
                </a:ext>
              </a:extLst>
            </p:cNvPr>
            <p:cNvSpPr>
              <a:spLocks/>
            </p:cNvSpPr>
            <p:nvPr/>
          </p:nvSpPr>
          <p:spPr bwMode="auto">
            <a:xfrm>
              <a:off x="26" y="3393"/>
              <a:ext cx="1039" cy="1074"/>
            </a:xfrm>
            <a:custGeom>
              <a:avLst/>
              <a:gdLst>
                <a:gd name="T0" fmla="*/ 173 w 658813"/>
                <a:gd name="T1" fmla="*/ 0 h 681037"/>
                <a:gd name="T2" fmla="*/ 866 w 658813"/>
                <a:gd name="T3" fmla="*/ 0 h 681037"/>
                <a:gd name="T4" fmla="*/ 866 w 658813"/>
                <a:gd name="T5" fmla="*/ 0 h 681037"/>
                <a:gd name="T6" fmla="*/ 1039 w 658813"/>
                <a:gd name="T7" fmla="*/ 173 h 681037"/>
                <a:gd name="T8" fmla="*/ 1039 w 658813"/>
                <a:gd name="T9" fmla="*/ 1074 h 681037"/>
                <a:gd name="T10" fmla="*/ 0 w 658813"/>
                <a:gd name="T11" fmla="*/ 1074 h 681037"/>
                <a:gd name="T12" fmla="*/ 0 w 658813"/>
                <a:gd name="T13" fmla="*/ 173 h 681037"/>
                <a:gd name="T14" fmla="*/ 173 w 658813"/>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38 w 658813"/>
                <a:gd name="T25" fmla="*/ 32340 h 681037"/>
                <a:gd name="T26" fmla="*/ 626475 w 658813"/>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58813" h="681037">
                  <a:moveTo>
                    <a:pt x="109804" y="0"/>
                  </a:moveTo>
                  <a:lnTo>
                    <a:pt x="549009" y="0"/>
                  </a:lnTo>
                  <a:lnTo>
                    <a:pt x="549008" y="0"/>
                  </a:lnTo>
                  <a:cubicBezTo>
                    <a:pt x="609652" y="0"/>
                    <a:pt x="658813" y="49160"/>
                    <a:pt x="658813" y="109804"/>
                  </a:cubicBezTo>
                  <a:lnTo>
                    <a:pt x="658813" y="681037"/>
                  </a:lnTo>
                  <a:lnTo>
                    <a:pt x="0" y="681037"/>
                  </a:lnTo>
                  <a:lnTo>
                    <a:pt x="0" y="109804"/>
                  </a:lnTo>
                  <a:cubicBezTo>
                    <a:pt x="0" y="49160"/>
                    <a:pt x="49160" y="0"/>
                    <a:pt x="109803" y="0"/>
                  </a:cubicBezTo>
                  <a:lnTo>
                    <a:pt x="109804"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2" name="同侧圆角矩形 33">
              <a:extLst>
                <a:ext uri="{FF2B5EF4-FFF2-40B4-BE49-F238E27FC236}">
                  <a16:creationId xmlns:a16="http://schemas.microsoft.com/office/drawing/2014/main" id="{73CC9790-9BE5-4FFF-AF85-218717D21F6D}"/>
                </a:ext>
              </a:extLst>
            </p:cNvPr>
            <p:cNvSpPr>
              <a:spLocks/>
            </p:cNvSpPr>
            <p:nvPr/>
          </p:nvSpPr>
          <p:spPr bwMode="auto">
            <a:xfrm>
              <a:off x="59" y="4963"/>
              <a:ext cx="1041" cy="1071"/>
            </a:xfrm>
            <a:custGeom>
              <a:avLst/>
              <a:gdLst>
                <a:gd name="T0" fmla="*/ 174 w 660400"/>
                <a:gd name="T1" fmla="*/ 0 h 679450"/>
                <a:gd name="T2" fmla="*/ 867 w 660400"/>
                <a:gd name="T3" fmla="*/ 0 h 679450"/>
                <a:gd name="T4" fmla="*/ 867 w 660400"/>
                <a:gd name="T5" fmla="*/ 0 h 679450"/>
                <a:gd name="T6" fmla="*/ 1041 w 660400"/>
                <a:gd name="T7" fmla="*/ 173 h 679450"/>
                <a:gd name="T8" fmla="*/ 1041 w 660400"/>
                <a:gd name="T9" fmla="*/ 1071 h 679450"/>
                <a:gd name="T10" fmla="*/ 0 w 660400"/>
                <a:gd name="T11" fmla="*/ 1071 h 679450"/>
                <a:gd name="T12" fmla="*/ 0 w 660400"/>
                <a:gd name="T13" fmla="*/ 173 h 679450"/>
                <a:gd name="T14" fmla="*/ 174 w 660400"/>
                <a:gd name="T15" fmla="*/ 0 h 679450"/>
                <a:gd name="T16" fmla="*/ 0 60000 65536"/>
                <a:gd name="T17" fmla="*/ 0 60000 65536"/>
                <a:gd name="T18" fmla="*/ 0 60000 65536"/>
                <a:gd name="T19" fmla="*/ 0 60000 65536"/>
                <a:gd name="T20" fmla="*/ 0 60000 65536"/>
                <a:gd name="T21" fmla="*/ 0 60000 65536"/>
                <a:gd name="T22" fmla="*/ 0 60000 65536"/>
                <a:gd name="T23" fmla="*/ 0 60000 65536"/>
                <a:gd name="T24" fmla="*/ 32354 w 660400"/>
                <a:gd name="T25" fmla="*/ 32355 h 679450"/>
                <a:gd name="T26" fmla="*/ 628046 w 660400"/>
                <a:gd name="T27" fmla="*/ 679450 h 6794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0400" h="679450">
                  <a:moveTo>
                    <a:pt x="110069" y="0"/>
                  </a:moveTo>
                  <a:lnTo>
                    <a:pt x="550331" y="0"/>
                  </a:lnTo>
                  <a:lnTo>
                    <a:pt x="550330" y="0"/>
                  </a:lnTo>
                  <a:cubicBezTo>
                    <a:pt x="611120" y="0"/>
                    <a:pt x="660400" y="49279"/>
                    <a:pt x="660400" y="110069"/>
                  </a:cubicBezTo>
                  <a:lnTo>
                    <a:pt x="660400" y="679450"/>
                  </a:lnTo>
                  <a:lnTo>
                    <a:pt x="0" y="679450"/>
                  </a:lnTo>
                  <a:lnTo>
                    <a:pt x="0" y="110069"/>
                  </a:lnTo>
                  <a:cubicBezTo>
                    <a:pt x="0" y="49279"/>
                    <a:pt x="49279" y="0"/>
                    <a:pt x="110068" y="0"/>
                  </a:cubicBezTo>
                  <a:lnTo>
                    <a:pt x="110069"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sp>
        <p:nvSpPr>
          <p:cNvPr id="27653" name="Text Box 23">
            <a:extLst>
              <a:ext uri="{FF2B5EF4-FFF2-40B4-BE49-F238E27FC236}">
                <a16:creationId xmlns:a16="http://schemas.microsoft.com/office/drawing/2014/main" id="{3144D76A-2929-4B72-B943-F6F617C77C94}"/>
              </a:ext>
            </a:extLst>
          </p:cNvPr>
          <p:cNvSpPr txBox="1">
            <a:spLocks noChangeArrowheads="1"/>
          </p:cNvSpPr>
          <p:nvPr/>
        </p:nvSpPr>
        <p:spPr bwMode="auto">
          <a:xfrm>
            <a:off x="4249869" y="880235"/>
            <a:ext cx="3673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ea typeface="宋体" panose="02010600030101010101" pitchFamily="2" charset="-122"/>
                <a:sym typeface="宋体" panose="02010600030101010101" pitchFamily="2" charset="-122"/>
              </a:rPr>
              <a:t>  </a:t>
            </a:r>
            <a:r>
              <a:rPr lang="zh-CN" altLang="en-US" sz="3200" dirty="0">
                <a:latin typeface="楷体" panose="02010609060101010101" pitchFamily="49" charset="-122"/>
                <a:sym typeface="宋体" panose="02010600030101010101" pitchFamily="2" charset="-122"/>
              </a:rPr>
              <a:t> LEED的基本用途</a:t>
            </a:r>
          </a:p>
        </p:txBody>
      </p:sp>
      <p:sp>
        <p:nvSpPr>
          <p:cNvPr id="29" name="Rectangle 2">
            <a:extLst>
              <a:ext uri="{FF2B5EF4-FFF2-40B4-BE49-F238E27FC236}">
                <a16:creationId xmlns:a16="http://schemas.microsoft.com/office/drawing/2014/main" id="{3FF6C59D-385E-45F9-9B6B-4AFF2BEADE0F}"/>
              </a:ext>
            </a:extLst>
          </p:cNvPr>
          <p:cNvSpPr txBox="1">
            <a:spLocks noChangeArrowheads="1"/>
          </p:cNvSpPr>
          <p:nvPr/>
        </p:nvSpPr>
        <p:spPr>
          <a:xfrm>
            <a:off x="1490805" y="-1"/>
            <a:ext cx="3861779" cy="1070517"/>
          </a:xfrm>
          <a:prstGeom prst="rect">
            <a:avLst/>
          </a:prstGeom>
          <a:effectLst/>
        </p:spPr>
        <p:txBody>
          <a:bodyPr anchor="ctr">
            <a:normAutofit fontScale="97500"/>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2800" b="1" dirty="0"/>
              <a:t>4.3.6 LEED</a:t>
            </a:r>
            <a:r>
              <a:rPr lang="zh-CN" altLang="en-US" sz="2800" b="1" dirty="0"/>
              <a:t>实际应用</a:t>
            </a:r>
            <a:endParaRPr lang="zh-CN" altLang="en-US" dirty="0">
              <a:latin typeface="楷体" panose="02010609060101010101" pitchFamily="49" charset="-122"/>
              <a:ea typeface="楷体" panose="02010609060101010101" pitchFamily="49" charset="-122"/>
            </a:endParaRPr>
          </a:p>
        </p:txBody>
      </p:sp>
      <p:pic>
        <p:nvPicPr>
          <p:cNvPr id="27" name="图片 26">
            <a:extLst>
              <a:ext uri="{FF2B5EF4-FFF2-40B4-BE49-F238E27FC236}">
                <a16:creationId xmlns:a16="http://schemas.microsoft.com/office/drawing/2014/main" id="{B0D2CDA3-F6B1-4EDB-B00B-10F0DFD3BA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4516758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674" name="直接连接符 32">
            <a:extLst>
              <a:ext uri="{FF2B5EF4-FFF2-40B4-BE49-F238E27FC236}">
                <a16:creationId xmlns:a16="http://schemas.microsoft.com/office/drawing/2014/main" id="{C13738AE-2035-4749-8E1C-5B217650A148}"/>
              </a:ext>
            </a:extLst>
          </p:cNvPr>
          <p:cNvCxnSpPr>
            <a:cxnSpLocks noChangeShapeType="1"/>
          </p:cNvCxnSpPr>
          <p:nvPr/>
        </p:nvCxnSpPr>
        <p:spPr bwMode="auto">
          <a:xfrm flipH="1" flipV="1">
            <a:off x="6096000" y="4479926"/>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8675" name="直接连接符 35">
            <a:extLst>
              <a:ext uri="{FF2B5EF4-FFF2-40B4-BE49-F238E27FC236}">
                <a16:creationId xmlns:a16="http://schemas.microsoft.com/office/drawing/2014/main" id="{EB046543-82DC-4721-BAED-5D4121B84E4D}"/>
              </a:ext>
            </a:extLst>
          </p:cNvPr>
          <p:cNvCxnSpPr>
            <a:cxnSpLocks noChangeShapeType="1"/>
          </p:cNvCxnSpPr>
          <p:nvPr/>
        </p:nvCxnSpPr>
        <p:spPr bwMode="auto">
          <a:xfrm flipH="1" flipV="1">
            <a:off x="8204200" y="4479926"/>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sp>
        <p:nvSpPr>
          <p:cNvPr id="7" name="Rectangle 3">
            <a:extLst>
              <a:ext uri="{FF2B5EF4-FFF2-40B4-BE49-F238E27FC236}">
                <a16:creationId xmlns:a16="http://schemas.microsoft.com/office/drawing/2014/main" id="{A5F20E4A-20AF-4291-86DE-A9982766A332}"/>
              </a:ext>
            </a:extLst>
          </p:cNvPr>
          <p:cNvSpPr txBox="1">
            <a:spLocks noChangeArrowheads="1"/>
          </p:cNvSpPr>
          <p:nvPr/>
        </p:nvSpPr>
        <p:spPr>
          <a:xfrm>
            <a:off x="1629799" y="802607"/>
            <a:ext cx="8932401" cy="4836110"/>
          </a:xfrm>
          <a:prstGeom prst="rect">
            <a:avLst/>
          </a:prstGeom>
        </p:spPr>
        <p:txBody>
          <a:bodyPr anchor="ctr">
            <a:no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228600" indent="228600" algn="just" defTabSz="914400">
              <a:lnSpc>
                <a:spcPct val="170000"/>
              </a:lnSpc>
              <a:spcBef>
                <a:spcPts val="1000"/>
              </a:spcBef>
              <a:buNone/>
              <a:defRPr/>
            </a:pPr>
            <a:r>
              <a:rPr lang="zh-CN" altLang="en-US" b="1" dirty="0">
                <a:ea typeface="楷体" panose="02010609060101010101" pitchFamily="49" charset="-122"/>
              </a:rPr>
              <a:t>低能电子衍射实验简单，能快速对表面原子的几何结构做出定性表征。故</a:t>
            </a:r>
            <a:r>
              <a:rPr lang="en-US" altLang="zh-CN" b="1" dirty="0">
                <a:ea typeface="楷体" panose="02010609060101010101" pitchFamily="49" charset="-122"/>
              </a:rPr>
              <a:t>LEED</a:t>
            </a:r>
            <a:r>
              <a:rPr lang="zh-CN" altLang="en-US" b="1" dirty="0">
                <a:ea typeface="楷体" panose="02010609060101010101" pitchFamily="49" charset="-122"/>
              </a:rPr>
              <a:t>在表面结构研究中得到广泛应用。相关数据库建设比较完备。</a:t>
            </a:r>
            <a:endParaRPr lang="en-US" altLang="zh-CN" b="1" dirty="0">
              <a:ea typeface="楷体" panose="02010609060101010101" pitchFamily="49" charset="-122"/>
            </a:endParaRPr>
          </a:p>
          <a:p>
            <a:pPr marL="228600" indent="228600" algn="just" defTabSz="914400">
              <a:lnSpc>
                <a:spcPct val="170000"/>
              </a:lnSpc>
              <a:spcBef>
                <a:spcPts val="1000"/>
              </a:spcBef>
              <a:buNone/>
              <a:defRPr/>
            </a:pPr>
            <a:r>
              <a:rPr lang="zh-CN" altLang="en-US" b="1" dirty="0">
                <a:ea typeface="楷体" panose="02010609060101010101" pitchFamily="49" charset="-122"/>
              </a:rPr>
              <a:t>但是单纯的从简单衍射斑点测定表面原子几何结构有局限性，必须结合相关模型及理论计算才能比较确切的定出吸附分子或原子的几何位置。</a:t>
            </a:r>
            <a:endParaRPr lang="en-US" altLang="zh-CN" b="1" dirty="0">
              <a:ea typeface="楷体" panose="02010609060101010101" pitchFamily="49" charset="-122"/>
            </a:endParaRPr>
          </a:p>
          <a:p>
            <a:pPr marL="228600" indent="228600" algn="just" defTabSz="914400">
              <a:lnSpc>
                <a:spcPct val="170000"/>
              </a:lnSpc>
              <a:spcBef>
                <a:spcPts val="1000"/>
              </a:spcBef>
              <a:buNone/>
              <a:defRPr/>
            </a:pPr>
            <a:r>
              <a:rPr lang="en-US" altLang="zh-CN" b="1" dirty="0">
                <a:ea typeface="楷体" panose="02010609060101010101" pitchFamily="49" charset="-122"/>
              </a:rPr>
              <a:t>LEED</a:t>
            </a:r>
            <a:r>
              <a:rPr lang="zh-CN" altLang="en-US" b="1" dirty="0">
                <a:ea typeface="楷体" panose="02010609060101010101" pitchFamily="49" charset="-122"/>
              </a:rPr>
              <a:t>技术和其他相关材料表征技术的结合是表面科学研究的新方向。（</a:t>
            </a:r>
            <a:r>
              <a:rPr lang="en-US" altLang="zh-CN" b="1" dirty="0">
                <a:ea typeface="楷体" panose="02010609060101010101" pitchFamily="49" charset="-122"/>
              </a:rPr>
              <a:t>STM</a:t>
            </a:r>
            <a:r>
              <a:rPr lang="zh-CN" altLang="en-US" b="1" dirty="0">
                <a:ea typeface="楷体" panose="02010609060101010101" pitchFamily="49" charset="-122"/>
              </a:rPr>
              <a:t>等）</a:t>
            </a:r>
            <a:endParaRPr lang="en-US" altLang="zh-CN" b="1" dirty="0">
              <a:ea typeface="楷体" panose="02010609060101010101" pitchFamily="49" charset="-122"/>
            </a:endParaRPr>
          </a:p>
        </p:txBody>
      </p:sp>
      <p:sp>
        <p:nvSpPr>
          <p:cNvPr id="8" name="Rectangle 2">
            <a:extLst>
              <a:ext uri="{FF2B5EF4-FFF2-40B4-BE49-F238E27FC236}">
                <a16:creationId xmlns:a16="http://schemas.microsoft.com/office/drawing/2014/main" id="{561A2C83-5224-4CB3-A154-AD1A327BF22B}"/>
              </a:ext>
            </a:extLst>
          </p:cNvPr>
          <p:cNvSpPr txBox="1">
            <a:spLocks noChangeArrowheads="1"/>
          </p:cNvSpPr>
          <p:nvPr/>
        </p:nvSpPr>
        <p:spPr>
          <a:xfrm>
            <a:off x="1695449" y="0"/>
            <a:ext cx="3456413" cy="602166"/>
          </a:xfrm>
          <a:prstGeom prst="rect">
            <a:avLst/>
          </a:prstGeom>
          <a:effectLst/>
        </p:spPr>
        <p:txBody>
          <a:bodyPr anchor="ctr">
            <a:normAutofit fontScale="97500"/>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2800" b="1" dirty="0"/>
              <a:t>4.3.6 LEED</a:t>
            </a:r>
            <a:r>
              <a:rPr lang="zh-CN" altLang="en-US" sz="2800" b="1" dirty="0"/>
              <a:t>实际应用</a:t>
            </a:r>
            <a:endParaRPr lang="zh-CN" altLang="en-US" dirty="0">
              <a:latin typeface="楷体" panose="02010609060101010101" pitchFamily="49" charset="-122"/>
              <a:ea typeface="楷体" panose="02010609060101010101" pitchFamily="49" charset="-122"/>
            </a:endParaRPr>
          </a:p>
        </p:txBody>
      </p:sp>
      <p:pic>
        <p:nvPicPr>
          <p:cNvPr id="6" name="图片 5">
            <a:extLst>
              <a:ext uri="{FF2B5EF4-FFF2-40B4-BE49-F238E27FC236}">
                <a16:creationId xmlns:a16="http://schemas.microsoft.com/office/drawing/2014/main" id="{727A8FAB-4AFB-45D0-B612-04017E6FEF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4164039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698" name="直接连接符 32">
            <a:extLst>
              <a:ext uri="{FF2B5EF4-FFF2-40B4-BE49-F238E27FC236}">
                <a16:creationId xmlns:a16="http://schemas.microsoft.com/office/drawing/2014/main" id="{069E9144-6CA6-4CD0-AF22-D4BC462F2D5F}"/>
              </a:ext>
            </a:extLst>
          </p:cNvPr>
          <p:cNvCxnSpPr>
            <a:cxnSpLocks noChangeShapeType="1"/>
          </p:cNvCxnSpPr>
          <p:nvPr/>
        </p:nvCxnSpPr>
        <p:spPr bwMode="auto">
          <a:xfrm flipH="1" flipV="1">
            <a:off x="5848351" y="5060951"/>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9699" name="直接连接符 35">
            <a:extLst>
              <a:ext uri="{FF2B5EF4-FFF2-40B4-BE49-F238E27FC236}">
                <a16:creationId xmlns:a16="http://schemas.microsoft.com/office/drawing/2014/main" id="{F600D89A-C34E-4108-9642-FF61B731FDAE}"/>
              </a:ext>
            </a:extLst>
          </p:cNvPr>
          <p:cNvCxnSpPr>
            <a:cxnSpLocks noChangeShapeType="1"/>
          </p:cNvCxnSpPr>
          <p:nvPr/>
        </p:nvCxnSpPr>
        <p:spPr bwMode="auto">
          <a:xfrm flipH="1" flipV="1">
            <a:off x="7956551" y="5060951"/>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pic>
        <p:nvPicPr>
          <p:cNvPr id="29700" name="Picture 2">
            <a:extLst>
              <a:ext uri="{FF2B5EF4-FFF2-40B4-BE49-F238E27FC236}">
                <a16:creationId xmlns:a16="http://schemas.microsoft.com/office/drawing/2014/main" id="{16F91719-CB38-409B-AC71-556925890B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1000" y="873719"/>
            <a:ext cx="63500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文本框 24">
            <a:extLst>
              <a:ext uri="{FF2B5EF4-FFF2-40B4-BE49-F238E27FC236}">
                <a16:creationId xmlns:a16="http://schemas.microsoft.com/office/drawing/2014/main" id="{507E525A-8EE8-4D8F-BDFF-4D78DBD76932}"/>
              </a:ext>
            </a:extLst>
          </p:cNvPr>
          <p:cNvSpPr txBox="1">
            <a:spLocks noChangeArrowheads="1"/>
          </p:cNvSpPr>
          <p:nvPr/>
        </p:nvSpPr>
        <p:spPr bwMode="auto">
          <a:xfrm>
            <a:off x="507998" y="5267919"/>
            <a:ext cx="114935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dirty="0">
                <a:solidFill>
                  <a:srgbClr val="000000"/>
                </a:solidFill>
              </a:rPr>
              <a:t>中国科学院物理研究所高鸿钧研究组成功制备毫米级高度有序的、连续的、单晶的</a:t>
            </a:r>
            <a:r>
              <a:rPr lang="en-US" altLang="zh-CN" dirty="0">
                <a:solidFill>
                  <a:srgbClr val="000000"/>
                </a:solidFill>
              </a:rPr>
              <a:t>Graphene</a:t>
            </a:r>
            <a:r>
              <a:rPr lang="zh-CN" altLang="en-US" dirty="0">
                <a:solidFill>
                  <a:srgbClr val="000000"/>
                </a:solidFill>
              </a:rPr>
              <a:t>。该研究组博士生潘毅等人通过优化生长条件获得了理想的毫米级外延</a:t>
            </a:r>
            <a:r>
              <a:rPr lang="en-US" altLang="zh-CN" dirty="0">
                <a:solidFill>
                  <a:srgbClr val="000000"/>
                </a:solidFill>
              </a:rPr>
              <a:t>Graphene</a:t>
            </a:r>
            <a:r>
              <a:rPr lang="zh-CN" altLang="en-US" dirty="0">
                <a:solidFill>
                  <a:srgbClr val="000000"/>
                </a:solidFill>
              </a:rPr>
              <a:t>二维单晶材料，。低能电子衍射（</a:t>
            </a:r>
            <a:r>
              <a:rPr lang="en-US" altLang="zh-CN" dirty="0">
                <a:solidFill>
                  <a:srgbClr val="000000"/>
                </a:solidFill>
              </a:rPr>
              <a:t>LEED</a:t>
            </a:r>
            <a:r>
              <a:rPr lang="zh-CN" altLang="en-US" dirty="0">
                <a:solidFill>
                  <a:srgbClr val="000000"/>
                </a:solidFill>
              </a:rPr>
              <a:t>）结果证实了</a:t>
            </a:r>
            <a:r>
              <a:rPr lang="en-US" altLang="zh-CN" dirty="0">
                <a:solidFill>
                  <a:srgbClr val="000000"/>
                </a:solidFill>
              </a:rPr>
              <a:t>Graphene</a:t>
            </a:r>
            <a:r>
              <a:rPr lang="zh-CN" altLang="en-US" dirty="0">
                <a:solidFill>
                  <a:srgbClr val="000000"/>
                </a:solidFill>
              </a:rPr>
              <a:t>样品的毫米级的高度有序性。</a:t>
            </a:r>
          </a:p>
        </p:txBody>
      </p:sp>
      <p:sp>
        <p:nvSpPr>
          <p:cNvPr id="26" name="Rectangle 2">
            <a:extLst>
              <a:ext uri="{FF2B5EF4-FFF2-40B4-BE49-F238E27FC236}">
                <a16:creationId xmlns:a16="http://schemas.microsoft.com/office/drawing/2014/main" id="{57AE92BD-E25F-4605-B4A8-EEACD9BE5121}"/>
              </a:ext>
            </a:extLst>
          </p:cNvPr>
          <p:cNvSpPr txBox="1">
            <a:spLocks noChangeArrowheads="1"/>
          </p:cNvSpPr>
          <p:nvPr/>
        </p:nvSpPr>
        <p:spPr>
          <a:xfrm>
            <a:off x="1531937" y="20638"/>
            <a:ext cx="3474961" cy="646113"/>
          </a:xfrm>
          <a:prstGeom prst="rect">
            <a:avLst/>
          </a:prstGeom>
          <a:effectLst/>
        </p:spPr>
        <p:txBody>
          <a:bodyPr anchor="ctr">
            <a:normAutofit fontScale="97500"/>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2800" b="1" dirty="0"/>
              <a:t>4.3.6 LEED</a:t>
            </a:r>
            <a:r>
              <a:rPr lang="zh-CN" altLang="en-US" sz="2800" b="1" dirty="0"/>
              <a:t>实际应用</a:t>
            </a:r>
            <a:endParaRPr lang="zh-CN" altLang="en-US" dirty="0">
              <a:latin typeface="楷体" panose="02010609060101010101" pitchFamily="49" charset="-122"/>
              <a:ea typeface="楷体" panose="02010609060101010101" pitchFamily="49" charset="-122"/>
            </a:endParaRPr>
          </a:p>
        </p:txBody>
      </p:sp>
      <p:pic>
        <p:nvPicPr>
          <p:cNvPr id="7" name="图片 6">
            <a:extLst>
              <a:ext uri="{FF2B5EF4-FFF2-40B4-BE49-F238E27FC236}">
                <a16:creationId xmlns:a16="http://schemas.microsoft.com/office/drawing/2014/main" id="{9072D39F-6928-4DCB-8D87-37D7970CCA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13245386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1">
            <a:extLst>
              <a:ext uri="{FF2B5EF4-FFF2-40B4-BE49-F238E27FC236}">
                <a16:creationId xmlns:a16="http://schemas.microsoft.com/office/drawing/2014/main" id="{E6236A77-9344-4DF1-AE8C-568DC64D787A}"/>
              </a:ext>
            </a:extLst>
          </p:cNvPr>
          <p:cNvSpPr txBox="1">
            <a:spLocks noChangeArrowheads="1"/>
          </p:cNvSpPr>
          <p:nvPr/>
        </p:nvSpPr>
        <p:spPr bwMode="auto">
          <a:xfrm>
            <a:off x="2144895" y="1924867"/>
            <a:ext cx="84899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600" dirty="0">
                <a:latin typeface="+mj-ea"/>
                <a:ea typeface="+mj-ea"/>
              </a:rPr>
              <a:t>4.4 </a:t>
            </a:r>
            <a:r>
              <a:rPr lang="zh-CN" altLang="en-US" sz="3600" dirty="0">
                <a:latin typeface="+mj-ea"/>
                <a:ea typeface="+mj-ea"/>
              </a:rPr>
              <a:t>衍射电子束强度测量和</a:t>
            </a:r>
            <a:r>
              <a:rPr lang="en-US" altLang="zh-CN" sz="3600" dirty="0">
                <a:latin typeface="+mj-ea"/>
                <a:ea typeface="+mj-ea"/>
              </a:rPr>
              <a:t>LEED</a:t>
            </a:r>
            <a:r>
              <a:rPr lang="zh-CN" altLang="en-US" sz="3600" dirty="0">
                <a:latin typeface="+mj-ea"/>
                <a:ea typeface="+mj-ea"/>
              </a:rPr>
              <a:t>定量分析</a:t>
            </a:r>
          </a:p>
        </p:txBody>
      </p:sp>
      <p:pic>
        <p:nvPicPr>
          <p:cNvPr id="3" name="图片 2">
            <a:extLst>
              <a:ext uri="{FF2B5EF4-FFF2-40B4-BE49-F238E27FC236}">
                <a16:creationId xmlns:a16="http://schemas.microsoft.com/office/drawing/2014/main" id="{4384D95A-4EDA-4ACD-80C3-96385BA04D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4" name="文本框 3">
            <a:extLst>
              <a:ext uri="{FF2B5EF4-FFF2-40B4-BE49-F238E27FC236}">
                <a16:creationId xmlns:a16="http://schemas.microsoft.com/office/drawing/2014/main" id="{81E4A5A3-D1A2-4AEA-90DF-DE4837F10A32}"/>
              </a:ext>
            </a:extLst>
          </p:cNvPr>
          <p:cNvSpPr txBox="1"/>
          <p:nvPr/>
        </p:nvSpPr>
        <p:spPr>
          <a:xfrm>
            <a:off x="9978172" y="5734050"/>
            <a:ext cx="1914306" cy="307777"/>
          </a:xfrm>
          <a:prstGeom prst="rect">
            <a:avLst/>
          </a:prstGeom>
          <a:noFill/>
        </p:spPr>
        <p:txBody>
          <a:bodyPr wrap="none" rtlCol="0">
            <a:spAutoFit/>
          </a:bodyPr>
          <a:lstStyle/>
          <a:p>
            <a:pPr algn="r"/>
            <a:r>
              <a:rPr lang="en-US" altLang="zh-CN" sz="1400" b="1" dirty="0"/>
              <a:t>Speaker</a:t>
            </a:r>
            <a:r>
              <a:rPr lang="zh-CN" altLang="en-US" sz="1400" b="1" dirty="0"/>
              <a:t>：赵朝阳</a:t>
            </a:r>
            <a:r>
              <a:rPr lang="en-US" altLang="zh-CN" sz="1400" b="1" dirty="0"/>
              <a:t>(4.4)</a:t>
            </a:r>
            <a:endParaRPr lang="zh-CN" altLang="en-US" sz="1400" b="1" dirty="0"/>
          </a:p>
        </p:txBody>
      </p:sp>
      <p:sp>
        <p:nvSpPr>
          <p:cNvPr id="2" name="文本框 1">
            <a:extLst>
              <a:ext uri="{FF2B5EF4-FFF2-40B4-BE49-F238E27FC236}">
                <a16:creationId xmlns:a16="http://schemas.microsoft.com/office/drawing/2014/main" id="{C5210AF2-9EE4-4464-AA23-A6D8685558AE}"/>
              </a:ext>
            </a:extLst>
          </p:cNvPr>
          <p:cNvSpPr txBox="1"/>
          <p:nvPr/>
        </p:nvSpPr>
        <p:spPr>
          <a:xfrm>
            <a:off x="4543829" y="2887888"/>
            <a:ext cx="3692036" cy="2446119"/>
          </a:xfrm>
          <a:prstGeom prst="rect">
            <a:avLst/>
          </a:prstGeom>
          <a:noFill/>
        </p:spPr>
        <p:txBody>
          <a:bodyPr wrap="none" rtlCol="0">
            <a:spAutoFit/>
          </a:bodyPr>
          <a:lstStyle/>
          <a:p>
            <a:pPr>
              <a:lnSpc>
                <a:spcPct val="110000"/>
              </a:lnSpc>
              <a:spcBef>
                <a:spcPct val="0"/>
              </a:spcBef>
              <a:buClr>
                <a:schemeClr val="accent1">
                  <a:lumMod val="75000"/>
                </a:schemeClr>
              </a:buClr>
              <a:defRPr/>
            </a:pPr>
            <a:r>
              <a:rPr lang="en-US" altLang="zh-CN" sz="2000" b="1" dirty="0"/>
              <a:t>4.4.1 I-V</a:t>
            </a:r>
            <a:r>
              <a:rPr lang="zh-CN" altLang="en-US" sz="2000" b="1" dirty="0"/>
              <a:t>曲线</a:t>
            </a:r>
            <a:endParaRPr lang="en-US" altLang="zh-CN" sz="2000" b="1" dirty="0"/>
          </a:p>
          <a:p>
            <a:pPr>
              <a:lnSpc>
                <a:spcPct val="110000"/>
              </a:lnSpc>
              <a:spcBef>
                <a:spcPct val="0"/>
              </a:spcBef>
              <a:buClr>
                <a:schemeClr val="accent1">
                  <a:lumMod val="75000"/>
                </a:schemeClr>
              </a:buClr>
              <a:defRPr/>
            </a:pPr>
            <a:endParaRPr lang="en-US" altLang="zh-CN" sz="2000" b="1" dirty="0"/>
          </a:p>
          <a:p>
            <a:pPr>
              <a:lnSpc>
                <a:spcPct val="110000"/>
              </a:lnSpc>
              <a:spcBef>
                <a:spcPct val="0"/>
              </a:spcBef>
              <a:buClr>
                <a:schemeClr val="accent1">
                  <a:lumMod val="75000"/>
                </a:schemeClr>
              </a:buClr>
              <a:defRPr/>
            </a:pPr>
            <a:r>
              <a:rPr lang="en-US" altLang="zh-CN" sz="2000" b="1" dirty="0"/>
              <a:t>4.4.2 </a:t>
            </a:r>
            <a:r>
              <a:rPr lang="zh-CN" altLang="en-US" sz="2000" b="1" dirty="0"/>
              <a:t>实验技术</a:t>
            </a:r>
            <a:endParaRPr lang="en-US" altLang="zh-CN" sz="2000" b="1" dirty="0"/>
          </a:p>
          <a:p>
            <a:pPr>
              <a:lnSpc>
                <a:spcPct val="110000"/>
              </a:lnSpc>
              <a:spcBef>
                <a:spcPct val="0"/>
              </a:spcBef>
              <a:buClr>
                <a:schemeClr val="accent1">
                  <a:lumMod val="75000"/>
                </a:schemeClr>
              </a:buClr>
              <a:defRPr/>
            </a:pPr>
            <a:endParaRPr lang="zh-CN" altLang="en-US" sz="2000" b="1" dirty="0"/>
          </a:p>
          <a:p>
            <a:pPr>
              <a:lnSpc>
                <a:spcPct val="110000"/>
              </a:lnSpc>
              <a:spcBef>
                <a:spcPct val="0"/>
              </a:spcBef>
              <a:buClr>
                <a:schemeClr val="accent1">
                  <a:lumMod val="75000"/>
                </a:schemeClr>
              </a:buClr>
              <a:defRPr/>
            </a:pPr>
            <a:r>
              <a:rPr lang="en-US" altLang="zh-CN" sz="2000" b="1" dirty="0"/>
              <a:t>4.4.3 </a:t>
            </a:r>
            <a:r>
              <a:rPr lang="zh-CN" altLang="en-US" sz="2000" b="1" dirty="0"/>
              <a:t>计算程序</a:t>
            </a:r>
            <a:endParaRPr lang="en-US" altLang="zh-CN" sz="2000" b="1" dirty="0"/>
          </a:p>
          <a:p>
            <a:pPr>
              <a:lnSpc>
                <a:spcPct val="110000"/>
              </a:lnSpc>
              <a:spcBef>
                <a:spcPct val="0"/>
              </a:spcBef>
              <a:buClr>
                <a:schemeClr val="accent1">
                  <a:lumMod val="75000"/>
                </a:schemeClr>
              </a:buClr>
              <a:defRPr/>
            </a:pPr>
            <a:endParaRPr lang="zh-CN" altLang="en-US" sz="2000" b="1" dirty="0"/>
          </a:p>
          <a:p>
            <a:pPr>
              <a:lnSpc>
                <a:spcPct val="110000"/>
              </a:lnSpc>
              <a:spcBef>
                <a:spcPct val="0"/>
              </a:spcBef>
              <a:buClr>
                <a:schemeClr val="accent1">
                  <a:lumMod val="75000"/>
                </a:schemeClr>
              </a:buClr>
              <a:defRPr/>
            </a:pPr>
            <a:r>
              <a:rPr lang="en-US" altLang="zh-CN" sz="2000" b="1" dirty="0"/>
              <a:t>4.4.4 LEED</a:t>
            </a:r>
            <a:r>
              <a:rPr lang="zh-CN" altLang="en-US" sz="2000" b="1" dirty="0"/>
              <a:t>定量分析应用及限制</a:t>
            </a:r>
          </a:p>
        </p:txBody>
      </p:sp>
    </p:spTree>
    <p:extLst>
      <p:ext uri="{BB962C8B-B14F-4D97-AF65-F5344CB8AC3E}">
        <p14:creationId xmlns:p14="http://schemas.microsoft.com/office/powerpoint/2010/main" val="40752594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3" name="图片 2">
            <a:extLst>
              <a:ext uri="{FF2B5EF4-FFF2-40B4-BE49-F238E27FC236}">
                <a16:creationId xmlns:a16="http://schemas.microsoft.com/office/drawing/2014/main" id="{FF2AD55B-1E29-4694-9C68-4EE5C35F7D2F}"/>
              </a:ext>
            </a:extLst>
          </p:cNvPr>
          <p:cNvPicPr>
            <a:picLocks noChangeAspect="1"/>
          </p:cNvPicPr>
          <p:nvPr/>
        </p:nvPicPr>
        <p:blipFill>
          <a:blip r:embed="rId3"/>
          <a:stretch>
            <a:fillRect/>
          </a:stretch>
        </p:blipFill>
        <p:spPr>
          <a:xfrm>
            <a:off x="-1" y="0"/>
            <a:ext cx="5957113" cy="6858000"/>
          </a:xfrm>
          <a:prstGeom prst="rect">
            <a:avLst/>
          </a:prstGeom>
        </p:spPr>
      </p:pic>
      <p:pic>
        <p:nvPicPr>
          <p:cNvPr id="4" name="图片 3">
            <a:extLst>
              <a:ext uri="{FF2B5EF4-FFF2-40B4-BE49-F238E27FC236}">
                <a16:creationId xmlns:a16="http://schemas.microsoft.com/office/drawing/2014/main" id="{0BBA46D6-8905-49DC-B2D8-3007A82E5A6A}"/>
              </a:ext>
            </a:extLst>
          </p:cNvPr>
          <p:cNvPicPr>
            <a:picLocks noChangeAspect="1"/>
          </p:cNvPicPr>
          <p:nvPr/>
        </p:nvPicPr>
        <p:blipFill>
          <a:blip r:embed="rId4"/>
          <a:stretch>
            <a:fillRect/>
          </a:stretch>
        </p:blipFill>
        <p:spPr>
          <a:xfrm>
            <a:off x="6346209" y="0"/>
            <a:ext cx="5845791" cy="6858000"/>
          </a:xfrm>
          <a:prstGeom prst="rect">
            <a:avLst/>
          </a:prstGeom>
        </p:spPr>
      </p:pic>
    </p:spTree>
    <p:extLst>
      <p:ext uri="{BB962C8B-B14F-4D97-AF65-F5344CB8AC3E}">
        <p14:creationId xmlns:p14="http://schemas.microsoft.com/office/powerpoint/2010/main" val="26310984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76CF93C-8EA6-446B-89E3-7FEB6BA28C45}"/>
              </a:ext>
            </a:extLst>
          </p:cNvPr>
          <p:cNvPicPr>
            <a:picLocks noChangeAspect="1"/>
          </p:cNvPicPr>
          <p:nvPr/>
        </p:nvPicPr>
        <p:blipFill>
          <a:blip r:embed="rId2"/>
          <a:stretch>
            <a:fillRect/>
          </a:stretch>
        </p:blipFill>
        <p:spPr>
          <a:xfrm>
            <a:off x="1" y="204187"/>
            <a:ext cx="6844578" cy="6533965"/>
          </a:xfrm>
          <a:prstGeom prst="rect">
            <a:avLst/>
          </a:prstGeom>
        </p:spPr>
      </p:pic>
      <p:pic>
        <p:nvPicPr>
          <p:cNvPr id="4" name="图片 3">
            <a:extLst>
              <a:ext uri="{FF2B5EF4-FFF2-40B4-BE49-F238E27FC236}">
                <a16:creationId xmlns:a16="http://schemas.microsoft.com/office/drawing/2014/main" id="{4CB33CE9-4B21-413A-82CE-E52BE50BB48F}"/>
              </a:ext>
            </a:extLst>
          </p:cNvPr>
          <p:cNvPicPr>
            <a:picLocks noChangeAspect="1"/>
          </p:cNvPicPr>
          <p:nvPr/>
        </p:nvPicPr>
        <p:blipFill>
          <a:blip r:embed="rId3"/>
          <a:stretch>
            <a:fillRect/>
          </a:stretch>
        </p:blipFill>
        <p:spPr>
          <a:xfrm>
            <a:off x="6968971" y="204187"/>
            <a:ext cx="5223029" cy="6481208"/>
          </a:xfrm>
          <a:prstGeom prst="rect">
            <a:avLst/>
          </a:prstGeom>
        </p:spPr>
      </p:pic>
    </p:spTree>
    <p:extLst>
      <p:ext uri="{BB962C8B-B14F-4D97-AF65-F5344CB8AC3E}">
        <p14:creationId xmlns:p14="http://schemas.microsoft.com/office/powerpoint/2010/main" val="30091870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1</a:t>
            </a:r>
            <a:r>
              <a:rPr lang="zh-CN" altLang="en-US" sz="2800" b="1" dirty="0">
                <a:latin typeface="+mj-ea"/>
              </a:rPr>
              <a:t>二维点阵和基元结构</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9" name="图片 8">
            <a:extLst>
              <a:ext uri="{FF2B5EF4-FFF2-40B4-BE49-F238E27FC236}">
                <a16:creationId xmlns:a16="http://schemas.microsoft.com/office/drawing/2014/main" id="{76514693-CE92-4D4C-83AB-40BE9C7552A8}"/>
              </a:ext>
            </a:extLst>
          </p:cNvPr>
          <p:cNvPicPr>
            <a:picLocks noChangeAspect="1"/>
          </p:cNvPicPr>
          <p:nvPr/>
        </p:nvPicPr>
        <p:blipFill>
          <a:blip r:embed="rId3"/>
          <a:stretch>
            <a:fillRect/>
          </a:stretch>
        </p:blipFill>
        <p:spPr>
          <a:xfrm>
            <a:off x="8484221" y="1803074"/>
            <a:ext cx="2812024" cy="2682472"/>
          </a:xfrm>
          <a:prstGeom prst="rect">
            <a:avLst/>
          </a:prstGeom>
        </p:spPr>
      </p:pic>
      <p:sp>
        <p:nvSpPr>
          <p:cNvPr id="10" name="文本框 9">
            <a:extLst>
              <a:ext uri="{FF2B5EF4-FFF2-40B4-BE49-F238E27FC236}">
                <a16:creationId xmlns:a16="http://schemas.microsoft.com/office/drawing/2014/main" id="{0C6E963B-D0F5-4808-8FB8-F379E70FA6E0}"/>
              </a:ext>
            </a:extLst>
          </p:cNvPr>
          <p:cNvSpPr txBox="1"/>
          <p:nvPr/>
        </p:nvSpPr>
        <p:spPr>
          <a:xfrm>
            <a:off x="642851" y="1803074"/>
            <a:ext cx="7457009" cy="325185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所谓二维点阵是平面上的点，沿两个方向作周期性排列所形成的无限点的集合，是实际晶体表面原子排列的集合抽象，每个点周围的情况是相同的，把这些点称为格点。</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对于简单的结构，基元就是单个原子，每个格点代表一个原子，而对于复杂的晶面结构，基元可由多个原子或离子组成，这时候个点代表的是原子或离子基团的质心。</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图中</a:t>
            </a:r>
            <a:r>
              <a:rPr lang="en-US" altLang="zh-CN" sz="2000" b="1" dirty="0">
                <a:latin typeface="宋体" panose="02010600030101010101" pitchFamily="2" charset="-122"/>
                <a:ea typeface="宋体" panose="02010600030101010101" pitchFamily="2" charset="-122"/>
              </a:rPr>
              <a:t>a1</a:t>
            </a:r>
            <a:r>
              <a:rPr lang="zh-CN" altLang="en-US" sz="2000" b="1" dirty="0">
                <a:latin typeface="宋体" panose="02010600030101010101" pitchFamily="2" charset="-122"/>
                <a:ea typeface="宋体" panose="02010600030101010101" pitchFamily="2" charset="-122"/>
              </a:rPr>
              <a:t>和</a:t>
            </a:r>
            <a:r>
              <a:rPr lang="en-US" altLang="zh-CN" sz="2000" b="1" dirty="0">
                <a:latin typeface="宋体" panose="02010600030101010101" pitchFamily="2" charset="-122"/>
                <a:ea typeface="宋体" panose="02010600030101010101" pitchFamily="2" charset="-122"/>
              </a:rPr>
              <a:t>a2</a:t>
            </a:r>
            <a:r>
              <a:rPr lang="zh-CN" altLang="en-US" sz="2000" b="1" dirty="0">
                <a:latin typeface="宋体" panose="02010600030101010101" pitchFamily="2" charset="-122"/>
                <a:ea typeface="宋体" panose="02010600030101010101" pitchFamily="2" charset="-122"/>
              </a:rPr>
              <a:t>为原格基矢。</a:t>
            </a:r>
            <a:endParaRPr lang="en-US" altLang="zh-CN" sz="2000" b="1" dirty="0">
              <a:latin typeface="宋体" panose="02010600030101010101" pitchFamily="2" charset="-122"/>
              <a:ea typeface="宋体" panose="02010600030101010101" pitchFamily="2" charset="-122"/>
            </a:endParaRPr>
          </a:p>
        </p:txBody>
      </p:sp>
      <p:sp>
        <p:nvSpPr>
          <p:cNvPr id="11" name="文本框 10">
            <a:extLst>
              <a:ext uri="{FF2B5EF4-FFF2-40B4-BE49-F238E27FC236}">
                <a16:creationId xmlns:a16="http://schemas.microsoft.com/office/drawing/2014/main" id="{77F0B9DC-C009-4F77-B871-4B0E88B683C3}"/>
              </a:ext>
            </a:extLst>
          </p:cNvPr>
          <p:cNvSpPr txBox="1"/>
          <p:nvPr/>
        </p:nvSpPr>
        <p:spPr>
          <a:xfrm>
            <a:off x="8874570" y="4485546"/>
            <a:ext cx="2031325" cy="369332"/>
          </a:xfrm>
          <a:prstGeom prst="rect">
            <a:avLst/>
          </a:prstGeom>
          <a:noFill/>
        </p:spPr>
        <p:txBody>
          <a:bodyPr wrap="none" rtlCol="0">
            <a:spAutoFit/>
          </a:bodyPr>
          <a:lstStyle/>
          <a:p>
            <a:r>
              <a:rPr lang="zh-CN" altLang="en-US" dirty="0"/>
              <a:t>二维点阵的形成图</a:t>
            </a:r>
          </a:p>
        </p:txBody>
      </p:sp>
    </p:spTree>
    <p:extLst>
      <p:ext uri="{BB962C8B-B14F-4D97-AF65-F5344CB8AC3E}">
        <p14:creationId xmlns:p14="http://schemas.microsoft.com/office/powerpoint/2010/main" val="39847606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3FF4320-3056-4F4F-953A-B4812D617EC1}"/>
              </a:ext>
            </a:extLst>
          </p:cNvPr>
          <p:cNvSpPr txBox="1"/>
          <p:nvPr/>
        </p:nvSpPr>
        <p:spPr>
          <a:xfrm>
            <a:off x="1695450" y="0"/>
            <a:ext cx="2212465" cy="523220"/>
          </a:xfrm>
          <a:prstGeom prst="rect">
            <a:avLst/>
          </a:prstGeom>
          <a:noFill/>
        </p:spPr>
        <p:txBody>
          <a:bodyPr wrap="none" rtlCol="0">
            <a:spAutoFit/>
          </a:bodyPr>
          <a:lstStyle/>
          <a:p>
            <a:r>
              <a:rPr lang="en-US" altLang="zh-CN" sz="2800" dirty="0"/>
              <a:t>4.4.1 I-V</a:t>
            </a:r>
            <a:r>
              <a:rPr lang="zh-CN" altLang="en-US" sz="2800" dirty="0"/>
              <a:t>曲线</a:t>
            </a:r>
          </a:p>
        </p:txBody>
      </p:sp>
      <p:pic>
        <p:nvPicPr>
          <p:cNvPr id="3" name="图片 2">
            <a:extLst>
              <a:ext uri="{FF2B5EF4-FFF2-40B4-BE49-F238E27FC236}">
                <a16:creationId xmlns:a16="http://schemas.microsoft.com/office/drawing/2014/main" id="{B98A75D3-FBC6-413A-AF86-57C2743B0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4" name="文本框 3">
            <a:extLst>
              <a:ext uri="{FF2B5EF4-FFF2-40B4-BE49-F238E27FC236}">
                <a16:creationId xmlns:a16="http://schemas.microsoft.com/office/drawing/2014/main" id="{D5597AFC-AB73-4142-951A-6F29632B6ADB}"/>
              </a:ext>
            </a:extLst>
          </p:cNvPr>
          <p:cNvSpPr txBox="1"/>
          <p:nvPr/>
        </p:nvSpPr>
        <p:spPr>
          <a:xfrm>
            <a:off x="1715634" y="2732703"/>
            <a:ext cx="8760732" cy="369332"/>
          </a:xfrm>
          <a:prstGeom prst="rect">
            <a:avLst/>
          </a:prstGeom>
          <a:noFill/>
        </p:spPr>
        <p:txBody>
          <a:bodyPr wrap="none" rtlCol="0">
            <a:spAutoFit/>
          </a:bodyPr>
          <a:lstStyle/>
          <a:p>
            <a:r>
              <a:rPr lang="zh-CN" altLang="en-US" dirty="0"/>
              <a:t>入射束的散射作用发生在表面的最顶层以及表面下的第二、第三层，形成</a:t>
            </a:r>
            <a:r>
              <a:rPr lang="zh-CN" altLang="en-US" b="1" dirty="0"/>
              <a:t>多重散射</a:t>
            </a:r>
          </a:p>
        </p:txBody>
      </p:sp>
      <p:sp>
        <p:nvSpPr>
          <p:cNvPr id="5" name="文本框 4">
            <a:extLst>
              <a:ext uri="{FF2B5EF4-FFF2-40B4-BE49-F238E27FC236}">
                <a16:creationId xmlns:a16="http://schemas.microsoft.com/office/drawing/2014/main" id="{DA3BA72E-AF53-4C09-84B9-F7ADB83C83CD}"/>
              </a:ext>
            </a:extLst>
          </p:cNvPr>
          <p:cNvSpPr txBox="1"/>
          <p:nvPr/>
        </p:nvSpPr>
        <p:spPr>
          <a:xfrm>
            <a:off x="1695450" y="3394215"/>
            <a:ext cx="8410575" cy="923330"/>
          </a:xfrm>
          <a:prstGeom prst="rect">
            <a:avLst/>
          </a:prstGeom>
          <a:noFill/>
        </p:spPr>
        <p:txBody>
          <a:bodyPr wrap="square" rtlCol="0">
            <a:spAutoFit/>
          </a:bodyPr>
          <a:lstStyle/>
          <a:p>
            <a:r>
              <a:rPr lang="zh-CN" altLang="en-US" dirty="0"/>
              <a:t>因电子的散射作用很强，各层散射电子的相干作用只限于几个电子层，主要表现为最顶层原子的散射，但是电子散射必然会受到层间原子相对几何结构的影响，产生多重散射，由而引发最顶层衍射束斑的强度和宽度发生变化。</a:t>
            </a:r>
          </a:p>
        </p:txBody>
      </p:sp>
      <p:sp>
        <p:nvSpPr>
          <p:cNvPr id="6" name="文本框 5">
            <a:extLst>
              <a:ext uri="{FF2B5EF4-FFF2-40B4-BE49-F238E27FC236}">
                <a16:creationId xmlns:a16="http://schemas.microsoft.com/office/drawing/2014/main" id="{A5046E23-0E8E-45A8-911A-147C647FD148}"/>
              </a:ext>
            </a:extLst>
          </p:cNvPr>
          <p:cNvSpPr txBox="1"/>
          <p:nvPr/>
        </p:nvSpPr>
        <p:spPr>
          <a:xfrm>
            <a:off x="1715634" y="4609725"/>
            <a:ext cx="8410575" cy="923330"/>
          </a:xfrm>
          <a:prstGeom prst="rect">
            <a:avLst/>
          </a:prstGeom>
          <a:noFill/>
        </p:spPr>
        <p:txBody>
          <a:bodyPr wrap="square" rtlCol="0">
            <a:spAutoFit/>
          </a:bodyPr>
          <a:lstStyle/>
          <a:p>
            <a:r>
              <a:rPr lang="zh-CN" altLang="en-US" dirty="0"/>
              <a:t>随着入射电子束能量的改变，能量坐标上的衍射峰位也会改变，这些变化在</a:t>
            </a:r>
            <a:r>
              <a:rPr lang="en-US" altLang="zh-CN" dirty="0"/>
              <a:t>I-V</a:t>
            </a:r>
            <a:r>
              <a:rPr lang="zh-CN" altLang="en-US" dirty="0"/>
              <a:t>曲线中都有显示，并能定量的测量，所以同时必须根据多重散射理论对衍射束强度变化进行计算</a:t>
            </a:r>
          </a:p>
        </p:txBody>
      </p:sp>
      <p:sp>
        <p:nvSpPr>
          <p:cNvPr id="7" name="文本框 6">
            <a:extLst>
              <a:ext uri="{FF2B5EF4-FFF2-40B4-BE49-F238E27FC236}">
                <a16:creationId xmlns:a16="http://schemas.microsoft.com/office/drawing/2014/main" id="{942EABA0-B573-427F-956C-0DBF4CE366BD}"/>
              </a:ext>
            </a:extLst>
          </p:cNvPr>
          <p:cNvSpPr txBox="1"/>
          <p:nvPr/>
        </p:nvSpPr>
        <p:spPr>
          <a:xfrm>
            <a:off x="1715634" y="5825235"/>
            <a:ext cx="8390391" cy="646331"/>
          </a:xfrm>
          <a:prstGeom prst="rect">
            <a:avLst/>
          </a:prstGeom>
          <a:noFill/>
        </p:spPr>
        <p:txBody>
          <a:bodyPr wrap="square" rtlCol="0">
            <a:spAutoFit/>
          </a:bodyPr>
          <a:lstStyle/>
          <a:p>
            <a:r>
              <a:rPr lang="zh-CN" altLang="en-US" dirty="0"/>
              <a:t>多重散射理论方法的</a:t>
            </a:r>
            <a:r>
              <a:rPr lang="zh-CN" altLang="en-US" b="1" dirty="0"/>
              <a:t>共同目标</a:t>
            </a:r>
            <a:r>
              <a:rPr lang="zh-CN" altLang="en-US" dirty="0"/>
              <a:t>：力图对例子实散射、多重散射、非弹性散射、温度的影响等进行适当的表述和处理</a:t>
            </a:r>
          </a:p>
        </p:txBody>
      </p:sp>
      <p:grpSp>
        <p:nvGrpSpPr>
          <p:cNvPr id="8" name="组合 7">
            <a:extLst>
              <a:ext uri="{FF2B5EF4-FFF2-40B4-BE49-F238E27FC236}">
                <a16:creationId xmlns:a16="http://schemas.microsoft.com/office/drawing/2014/main" id="{4F3343C7-41D9-435B-983B-5EBCF4C39A8D}"/>
              </a:ext>
            </a:extLst>
          </p:cNvPr>
          <p:cNvGrpSpPr/>
          <p:nvPr/>
        </p:nvGrpSpPr>
        <p:grpSpPr>
          <a:xfrm>
            <a:off x="3965360" y="488609"/>
            <a:ext cx="4261280" cy="1672672"/>
            <a:chOff x="1732720" y="320973"/>
            <a:chExt cx="4261280" cy="1672672"/>
          </a:xfrm>
        </p:grpSpPr>
        <p:grpSp>
          <p:nvGrpSpPr>
            <p:cNvPr id="9" name="组合 8">
              <a:extLst>
                <a:ext uri="{FF2B5EF4-FFF2-40B4-BE49-F238E27FC236}">
                  <a16:creationId xmlns:a16="http://schemas.microsoft.com/office/drawing/2014/main" id="{D33619EF-997B-44C0-A350-CFF437478AB1}"/>
                </a:ext>
              </a:extLst>
            </p:cNvPr>
            <p:cNvGrpSpPr/>
            <p:nvPr/>
          </p:nvGrpSpPr>
          <p:grpSpPr>
            <a:xfrm>
              <a:off x="1732720" y="1381860"/>
              <a:ext cx="4261280" cy="266330"/>
              <a:chOff x="1991631" y="3295835"/>
              <a:chExt cx="4261280" cy="266330"/>
            </a:xfrm>
          </p:grpSpPr>
          <p:sp>
            <p:nvSpPr>
              <p:cNvPr id="45" name="椭圆 44">
                <a:extLst>
                  <a:ext uri="{FF2B5EF4-FFF2-40B4-BE49-F238E27FC236}">
                    <a16:creationId xmlns:a16="http://schemas.microsoft.com/office/drawing/2014/main" id="{5ECF700B-00A2-4D12-B5E7-1CC31E66A79A}"/>
                  </a:ext>
                </a:extLst>
              </p:cNvPr>
              <p:cNvSpPr/>
              <p:nvPr/>
            </p:nvSpPr>
            <p:spPr>
              <a:xfrm>
                <a:off x="199163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6" name="椭圆 45">
                <a:extLst>
                  <a:ext uri="{FF2B5EF4-FFF2-40B4-BE49-F238E27FC236}">
                    <a16:creationId xmlns:a16="http://schemas.microsoft.com/office/drawing/2014/main" id="{80EADA7C-323C-44FB-B56F-C68A85835FEA}"/>
                  </a:ext>
                </a:extLst>
              </p:cNvPr>
              <p:cNvSpPr/>
              <p:nvPr/>
            </p:nvSpPr>
            <p:spPr>
              <a:xfrm>
                <a:off x="225796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7" name="椭圆 46">
                <a:extLst>
                  <a:ext uri="{FF2B5EF4-FFF2-40B4-BE49-F238E27FC236}">
                    <a16:creationId xmlns:a16="http://schemas.microsoft.com/office/drawing/2014/main" id="{2A33AAD6-897E-4921-9FF8-ED6BA5DF51B2}"/>
                  </a:ext>
                </a:extLst>
              </p:cNvPr>
              <p:cNvSpPr/>
              <p:nvPr/>
            </p:nvSpPr>
            <p:spPr>
              <a:xfrm>
                <a:off x="252429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8" name="椭圆 47">
                <a:extLst>
                  <a:ext uri="{FF2B5EF4-FFF2-40B4-BE49-F238E27FC236}">
                    <a16:creationId xmlns:a16="http://schemas.microsoft.com/office/drawing/2014/main" id="{C17DB6F0-F517-437D-BC3E-AA0DC32D77D3}"/>
                  </a:ext>
                </a:extLst>
              </p:cNvPr>
              <p:cNvSpPr/>
              <p:nvPr/>
            </p:nvSpPr>
            <p:spPr>
              <a:xfrm>
                <a:off x="279062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9" name="椭圆 48">
                <a:extLst>
                  <a:ext uri="{FF2B5EF4-FFF2-40B4-BE49-F238E27FC236}">
                    <a16:creationId xmlns:a16="http://schemas.microsoft.com/office/drawing/2014/main" id="{0E720805-27BE-40EA-B88B-984D4DE4325A}"/>
                  </a:ext>
                </a:extLst>
              </p:cNvPr>
              <p:cNvSpPr/>
              <p:nvPr/>
            </p:nvSpPr>
            <p:spPr>
              <a:xfrm>
                <a:off x="305695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0" name="椭圆 49">
                <a:extLst>
                  <a:ext uri="{FF2B5EF4-FFF2-40B4-BE49-F238E27FC236}">
                    <a16:creationId xmlns:a16="http://schemas.microsoft.com/office/drawing/2014/main" id="{DD6976B3-DC55-4493-8FE7-929A49FD92F4}"/>
                  </a:ext>
                </a:extLst>
              </p:cNvPr>
              <p:cNvSpPr/>
              <p:nvPr/>
            </p:nvSpPr>
            <p:spPr>
              <a:xfrm>
                <a:off x="332328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1" name="椭圆 50">
                <a:extLst>
                  <a:ext uri="{FF2B5EF4-FFF2-40B4-BE49-F238E27FC236}">
                    <a16:creationId xmlns:a16="http://schemas.microsoft.com/office/drawing/2014/main" id="{6D993FE8-37A1-47E5-A005-0DCDF4F6A5BF}"/>
                  </a:ext>
                </a:extLst>
              </p:cNvPr>
              <p:cNvSpPr/>
              <p:nvPr/>
            </p:nvSpPr>
            <p:spPr>
              <a:xfrm>
                <a:off x="358961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2" name="椭圆 51">
                <a:extLst>
                  <a:ext uri="{FF2B5EF4-FFF2-40B4-BE49-F238E27FC236}">
                    <a16:creationId xmlns:a16="http://schemas.microsoft.com/office/drawing/2014/main" id="{95266E1E-4F07-436A-A09C-446A653C009A}"/>
                  </a:ext>
                </a:extLst>
              </p:cNvPr>
              <p:cNvSpPr/>
              <p:nvPr/>
            </p:nvSpPr>
            <p:spPr>
              <a:xfrm>
                <a:off x="385594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3" name="椭圆 52">
                <a:extLst>
                  <a:ext uri="{FF2B5EF4-FFF2-40B4-BE49-F238E27FC236}">
                    <a16:creationId xmlns:a16="http://schemas.microsoft.com/office/drawing/2014/main" id="{5588A6BB-F392-4C53-8433-D29C09D9C9A9}"/>
                  </a:ext>
                </a:extLst>
              </p:cNvPr>
              <p:cNvSpPr/>
              <p:nvPr/>
            </p:nvSpPr>
            <p:spPr>
              <a:xfrm>
                <a:off x="412227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4" name="椭圆 53">
                <a:extLst>
                  <a:ext uri="{FF2B5EF4-FFF2-40B4-BE49-F238E27FC236}">
                    <a16:creationId xmlns:a16="http://schemas.microsoft.com/office/drawing/2014/main" id="{5DCD7A1E-99EC-4602-AB37-F319296C0E5B}"/>
                  </a:ext>
                </a:extLst>
              </p:cNvPr>
              <p:cNvSpPr/>
              <p:nvPr/>
            </p:nvSpPr>
            <p:spPr>
              <a:xfrm>
                <a:off x="438860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5" name="椭圆 54">
                <a:extLst>
                  <a:ext uri="{FF2B5EF4-FFF2-40B4-BE49-F238E27FC236}">
                    <a16:creationId xmlns:a16="http://schemas.microsoft.com/office/drawing/2014/main" id="{E53AD68C-4728-42A8-8CB5-61ED67BED95E}"/>
                  </a:ext>
                </a:extLst>
              </p:cNvPr>
              <p:cNvSpPr/>
              <p:nvPr/>
            </p:nvSpPr>
            <p:spPr>
              <a:xfrm>
                <a:off x="465493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6" name="椭圆 55">
                <a:extLst>
                  <a:ext uri="{FF2B5EF4-FFF2-40B4-BE49-F238E27FC236}">
                    <a16:creationId xmlns:a16="http://schemas.microsoft.com/office/drawing/2014/main" id="{F07BCB58-9951-435F-9F82-268EE59B7030}"/>
                  </a:ext>
                </a:extLst>
              </p:cNvPr>
              <p:cNvSpPr/>
              <p:nvPr/>
            </p:nvSpPr>
            <p:spPr>
              <a:xfrm>
                <a:off x="492126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7" name="椭圆 56">
                <a:extLst>
                  <a:ext uri="{FF2B5EF4-FFF2-40B4-BE49-F238E27FC236}">
                    <a16:creationId xmlns:a16="http://schemas.microsoft.com/office/drawing/2014/main" id="{A9E0851E-C0A3-4708-A79A-B23E90924CA8}"/>
                  </a:ext>
                </a:extLst>
              </p:cNvPr>
              <p:cNvSpPr/>
              <p:nvPr/>
            </p:nvSpPr>
            <p:spPr>
              <a:xfrm>
                <a:off x="518759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8" name="椭圆 57">
                <a:extLst>
                  <a:ext uri="{FF2B5EF4-FFF2-40B4-BE49-F238E27FC236}">
                    <a16:creationId xmlns:a16="http://schemas.microsoft.com/office/drawing/2014/main" id="{1E98B035-7548-4153-8EFD-AAAE68247384}"/>
                  </a:ext>
                </a:extLst>
              </p:cNvPr>
              <p:cNvSpPr/>
              <p:nvPr/>
            </p:nvSpPr>
            <p:spPr>
              <a:xfrm>
                <a:off x="545392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9" name="椭圆 58">
                <a:extLst>
                  <a:ext uri="{FF2B5EF4-FFF2-40B4-BE49-F238E27FC236}">
                    <a16:creationId xmlns:a16="http://schemas.microsoft.com/office/drawing/2014/main" id="{C055FEC3-5231-401B-B74B-B70990AB2D30}"/>
                  </a:ext>
                </a:extLst>
              </p:cNvPr>
              <p:cNvSpPr/>
              <p:nvPr/>
            </p:nvSpPr>
            <p:spPr>
              <a:xfrm>
                <a:off x="572025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60" name="椭圆 59">
                <a:extLst>
                  <a:ext uri="{FF2B5EF4-FFF2-40B4-BE49-F238E27FC236}">
                    <a16:creationId xmlns:a16="http://schemas.microsoft.com/office/drawing/2014/main" id="{982B1C25-125E-40C1-A55D-ED9C1D79D331}"/>
                  </a:ext>
                </a:extLst>
              </p:cNvPr>
              <p:cNvSpPr/>
              <p:nvPr/>
            </p:nvSpPr>
            <p:spPr>
              <a:xfrm>
                <a:off x="598658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nvGrpSpPr>
            <p:cNvPr id="10" name="组合 9">
              <a:extLst>
                <a:ext uri="{FF2B5EF4-FFF2-40B4-BE49-F238E27FC236}">
                  <a16:creationId xmlns:a16="http://schemas.microsoft.com/office/drawing/2014/main" id="{B1AB7015-E2AB-4B48-B3AE-96647C89D8CD}"/>
                </a:ext>
              </a:extLst>
            </p:cNvPr>
            <p:cNvGrpSpPr/>
            <p:nvPr/>
          </p:nvGrpSpPr>
          <p:grpSpPr>
            <a:xfrm>
              <a:off x="1732720" y="997294"/>
              <a:ext cx="4261280" cy="266330"/>
              <a:chOff x="1991631" y="2204561"/>
              <a:chExt cx="4261280" cy="266330"/>
            </a:xfrm>
          </p:grpSpPr>
          <p:sp>
            <p:nvSpPr>
              <p:cNvPr id="29" name="椭圆 28">
                <a:extLst>
                  <a:ext uri="{FF2B5EF4-FFF2-40B4-BE49-F238E27FC236}">
                    <a16:creationId xmlns:a16="http://schemas.microsoft.com/office/drawing/2014/main" id="{0A02CC97-5325-4291-A245-1263CB30657C}"/>
                  </a:ext>
                </a:extLst>
              </p:cNvPr>
              <p:cNvSpPr/>
              <p:nvPr/>
            </p:nvSpPr>
            <p:spPr>
              <a:xfrm>
                <a:off x="199163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0" name="椭圆 29">
                <a:extLst>
                  <a:ext uri="{FF2B5EF4-FFF2-40B4-BE49-F238E27FC236}">
                    <a16:creationId xmlns:a16="http://schemas.microsoft.com/office/drawing/2014/main" id="{362F36AF-0A6A-4555-8E48-5DBDDA28AB7B}"/>
                  </a:ext>
                </a:extLst>
              </p:cNvPr>
              <p:cNvSpPr/>
              <p:nvPr/>
            </p:nvSpPr>
            <p:spPr>
              <a:xfrm>
                <a:off x="225796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1" name="椭圆 30">
                <a:extLst>
                  <a:ext uri="{FF2B5EF4-FFF2-40B4-BE49-F238E27FC236}">
                    <a16:creationId xmlns:a16="http://schemas.microsoft.com/office/drawing/2014/main" id="{30E144E6-8772-4B5C-8796-40D5D078FDA3}"/>
                  </a:ext>
                </a:extLst>
              </p:cNvPr>
              <p:cNvSpPr/>
              <p:nvPr/>
            </p:nvSpPr>
            <p:spPr>
              <a:xfrm>
                <a:off x="252429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2" name="椭圆 31">
                <a:extLst>
                  <a:ext uri="{FF2B5EF4-FFF2-40B4-BE49-F238E27FC236}">
                    <a16:creationId xmlns:a16="http://schemas.microsoft.com/office/drawing/2014/main" id="{921897B6-A700-4971-AC54-CBCF0717536A}"/>
                  </a:ext>
                </a:extLst>
              </p:cNvPr>
              <p:cNvSpPr/>
              <p:nvPr/>
            </p:nvSpPr>
            <p:spPr>
              <a:xfrm>
                <a:off x="279062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3" name="椭圆 32">
                <a:extLst>
                  <a:ext uri="{FF2B5EF4-FFF2-40B4-BE49-F238E27FC236}">
                    <a16:creationId xmlns:a16="http://schemas.microsoft.com/office/drawing/2014/main" id="{67FBE3B3-DEB9-48B6-9DFC-3489DFBE66D5}"/>
                  </a:ext>
                </a:extLst>
              </p:cNvPr>
              <p:cNvSpPr/>
              <p:nvPr/>
            </p:nvSpPr>
            <p:spPr>
              <a:xfrm>
                <a:off x="305695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4" name="椭圆 33">
                <a:extLst>
                  <a:ext uri="{FF2B5EF4-FFF2-40B4-BE49-F238E27FC236}">
                    <a16:creationId xmlns:a16="http://schemas.microsoft.com/office/drawing/2014/main" id="{1CD4E79F-EF43-47CE-92CB-D0397D782B44}"/>
                  </a:ext>
                </a:extLst>
              </p:cNvPr>
              <p:cNvSpPr/>
              <p:nvPr/>
            </p:nvSpPr>
            <p:spPr>
              <a:xfrm>
                <a:off x="332328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5" name="椭圆 34">
                <a:extLst>
                  <a:ext uri="{FF2B5EF4-FFF2-40B4-BE49-F238E27FC236}">
                    <a16:creationId xmlns:a16="http://schemas.microsoft.com/office/drawing/2014/main" id="{81699454-7A3B-4740-A9D4-4B356522FB02}"/>
                  </a:ext>
                </a:extLst>
              </p:cNvPr>
              <p:cNvSpPr/>
              <p:nvPr/>
            </p:nvSpPr>
            <p:spPr>
              <a:xfrm>
                <a:off x="358961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6" name="椭圆 35">
                <a:extLst>
                  <a:ext uri="{FF2B5EF4-FFF2-40B4-BE49-F238E27FC236}">
                    <a16:creationId xmlns:a16="http://schemas.microsoft.com/office/drawing/2014/main" id="{597C24D7-1ACA-45F7-A35B-148700973F7D}"/>
                  </a:ext>
                </a:extLst>
              </p:cNvPr>
              <p:cNvSpPr/>
              <p:nvPr/>
            </p:nvSpPr>
            <p:spPr>
              <a:xfrm>
                <a:off x="385594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7" name="椭圆 36">
                <a:extLst>
                  <a:ext uri="{FF2B5EF4-FFF2-40B4-BE49-F238E27FC236}">
                    <a16:creationId xmlns:a16="http://schemas.microsoft.com/office/drawing/2014/main" id="{10FE0DDE-8336-41BD-A40E-1D5B83803E30}"/>
                  </a:ext>
                </a:extLst>
              </p:cNvPr>
              <p:cNvSpPr/>
              <p:nvPr/>
            </p:nvSpPr>
            <p:spPr>
              <a:xfrm>
                <a:off x="412227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8" name="椭圆 37">
                <a:extLst>
                  <a:ext uri="{FF2B5EF4-FFF2-40B4-BE49-F238E27FC236}">
                    <a16:creationId xmlns:a16="http://schemas.microsoft.com/office/drawing/2014/main" id="{E9AA630A-7615-4868-B18B-D6D49A166D9B}"/>
                  </a:ext>
                </a:extLst>
              </p:cNvPr>
              <p:cNvSpPr/>
              <p:nvPr/>
            </p:nvSpPr>
            <p:spPr>
              <a:xfrm>
                <a:off x="438860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9" name="椭圆 38">
                <a:extLst>
                  <a:ext uri="{FF2B5EF4-FFF2-40B4-BE49-F238E27FC236}">
                    <a16:creationId xmlns:a16="http://schemas.microsoft.com/office/drawing/2014/main" id="{870A0556-18FE-4C79-AD85-45C271BD27A6}"/>
                  </a:ext>
                </a:extLst>
              </p:cNvPr>
              <p:cNvSpPr/>
              <p:nvPr/>
            </p:nvSpPr>
            <p:spPr>
              <a:xfrm>
                <a:off x="465493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0" name="椭圆 39">
                <a:extLst>
                  <a:ext uri="{FF2B5EF4-FFF2-40B4-BE49-F238E27FC236}">
                    <a16:creationId xmlns:a16="http://schemas.microsoft.com/office/drawing/2014/main" id="{DC042FCB-8848-4DAA-B5B6-52F777427D21}"/>
                  </a:ext>
                </a:extLst>
              </p:cNvPr>
              <p:cNvSpPr/>
              <p:nvPr/>
            </p:nvSpPr>
            <p:spPr>
              <a:xfrm>
                <a:off x="492126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 name="椭圆 40">
                <a:extLst>
                  <a:ext uri="{FF2B5EF4-FFF2-40B4-BE49-F238E27FC236}">
                    <a16:creationId xmlns:a16="http://schemas.microsoft.com/office/drawing/2014/main" id="{0C58B36C-9CD3-4C6E-BC73-EF2647EB895E}"/>
                  </a:ext>
                </a:extLst>
              </p:cNvPr>
              <p:cNvSpPr/>
              <p:nvPr/>
            </p:nvSpPr>
            <p:spPr>
              <a:xfrm>
                <a:off x="518759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2" name="椭圆 41">
                <a:extLst>
                  <a:ext uri="{FF2B5EF4-FFF2-40B4-BE49-F238E27FC236}">
                    <a16:creationId xmlns:a16="http://schemas.microsoft.com/office/drawing/2014/main" id="{A6FCA7C5-C28A-4C7D-BFF0-8FE45E065D20}"/>
                  </a:ext>
                </a:extLst>
              </p:cNvPr>
              <p:cNvSpPr/>
              <p:nvPr/>
            </p:nvSpPr>
            <p:spPr>
              <a:xfrm>
                <a:off x="545392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3" name="椭圆 42">
                <a:extLst>
                  <a:ext uri="{FF2B5EF4-FFF2-40B4-BE49-F238E27FC236}">
                    <a16:creationId xmlns:a16="http://schemas.microsoft.com/office/drawing/2014/main" id="{DBC7A579-37E2-4FD6-BB63-72B602CAB469}"/>
                  </a:ext>
                </a:extLst>
              </p:cNvPr>
              <p:cNvSpPr/>
              <p:nvPr/>
            </p:nvSpPr>
            <p:spPr>
              <a:xfrm>
                <a:off x="572025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4" name="椭圆 43">
                <a:extLst>
                  <a:ext uri="{FF2B5EF4-FFF2-40B4-BE49-F238E27FC236}">
                    <a16:creationId xmlns:a16="http://schemas.microsoft.com/office/drawing/2014/main" id="{ED0D3E4B-6CE0-4B1E-AED5-3B6524F9E375}"/>
                  </a:ext>
                </a:extLst>
              </p:cNvPr>
              <p:cNvSpPr/>
              <p:nvPr/>
            </p:nvSpPr>
            <p:spPr>
              <a:xfrm>
                <a:off x="598658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nvGrpSpPr>
            <p:cNvPr id="11" name="组合 10">
              <a:extLst>
                <a:ext uri="{FF2B5EF4-FFF2-40B4-BE49-F238E27FC236}">
                  <a16:creationId xmlns:a16="http://schemas.microsoft.com/office/drawing/2014/main" id="{1A54674F-CDEF-413E-849E-58B5679E558B}"/>
                </a:ext>
              </a:extLst>
            </p:cNvPr>
            <p:cNvGrpSpPr/>
            <p:nvPr/>
          </p:nvGrpSpPr>
          <p:grpSpPr>
            <a:xfrm>
              <a:off x="1732720" y="1727315"/>
              <a:ext cx="4261280" cy="266330"/>
              <a:chOff x="1991631" y="4387109"/>
              <a:chExt cx="4261280" cy="266330"/>
            </a:xfrm>
          </p:grpSpPr>
          <p:sp>
            <p:nvSpPr>
              <p:cNvPr id="13" name="椭圆 12">
                <a:extLst>
                  <a:ext uri="{FF2B5EF4-FFF2-40B4-BE49-F238E27FC236}">
                    <a16:creationId xmlns:a16="http://schemas.microsoft.com/office/drawing/2014/main" id="{DBCBFEFF-549E-4788-BB76-1B20ECA8F18C}"/>
                  </a:ext>
                </a:extLst>
              </p:cNvPr>
              <p:cNvSpPr/>
              <p:nvPr/>
            </p:nvSpPr>
            <p:spPr>
              <a:xfrm>
                <a:off x="199163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4" name="椭圆 13">
                <a:extLst>
                  <a:ext uri="{FF2B5EF4-FFF2-40B4-BE49-F238E27FC236}">
                    <a16:creationId xmlns:a16="http://schemas.microsoft.com/office/drawing/2014/main" id="{E4358CFF-97B0-4A0B-998E-86F6D9DF1E37}"/>
                  </a:ext>
                </a:extLst>
              </p:cNvPr>
              <p:cNvSpPr/>
              <p:nvPr/>
            </p:nvSpPr>
            <p:spPr>
              <a:xfrm>
                <a:off x="225796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5" name="椭圆 14">
                <a:extLst>
                  <a:ext uri="{FF2B5EF4-FFF2-40B4-BE49-F238E27FC236}">
                    <a16:creationId xmlns:a16="http://schemas.microsoft.com/office/drawing/2014/main" id="{01444692-71B5-4C7E-876B-5E1F3E9EC51D}"/>
                  </a:ext>
                </a:extLst>
              </p:cNvPr>
              <p:cNvSpPr/>
              <p:nvPr/>
            </p:nvSpPr>
            <p:spPr>
              <a:xfrm>
                <a:off x="252429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6" name="椭圆 15">
                <a:extLst>
                  <a:ext uri="{FF2B5EF4-FFF2-40B4-BE49-F238E27FC236}">
                    <a16:creationId xmlns:a16="http://schemas.microsoft.com/office/drawing/2014/main" id="{215A3813-D0A4-4D01-9875-4ADEE6B49A25}"/>
                  </a:ext>
                </a:extLst>
              </p:cNvPr>
              <p:cNvSpPr/>
              <p:nvPr/>
            </p:nvSpPr>
            <p:spPr>
              <a:xfrm>
                <a:off x="279062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7" name="椭圆 16">
                <a:extLst>
                  <a:ext uri="{FF2B5EF4-FFF2-40B4-BE49-F238E27FC236}">
                    <a16:creationId xmlns:a16="http://schemas.microsoft.com/office/drawing/2014/main" id="{00FBF699-7905-4D48-A5FD-8D1919096266}"/>
                  </a:ext>
                </a:extLst>
              </p:cNvPr>
              <p:cNvSpPr/>
              <p:nvPr/>
            </p:nvSpPr>
            <p:spPr>
              <a:xfrm>
                <a:off x="305695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8" name="椭圆 17">
                <a:extLst>
                  <a:ext uri="{FF2B5EF4-FFF2-40B4-BE49-F238E27FC236}">
                    <a16:creationId xmlns:a16="http://schemas.microsoft.com/office/drawing/2014/main" id="{42DE6A24-19B7-4262-9C23-60DE44E41846}"/>
                  </a:ext>
                </a:extLst>
              </p:cNvPr>
              <p:cNvSpPr/>
              <p:nvPr/>
            </p:nvSpPr>
            <p:spPr>
              <a:xfrm>
                <a:off x="332328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9" name="椭圆 18">
                <a:extLst>
                  <a:ext uri="{FF2B5EF4-FFF2-40B4-BE49-F238E27FC236}">
                    <a16:creationId xmlns:a16="http://schemas.microsoft.com/office/drawing/2014/main" id="{856F12A2-E199-4AF2-A3D7-DA4020A8D7C2}"/>
                  </a:ext>
                </a:extLst>
              </p:cNvPr>
              <p:cNvSpPr/>
              <p:nvPr/>
            </p:nvSpPr>
            <p:spPr>
              <a:xfrm>
                <a:off x="358961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0" name="椭圆 19">
                <a:extLst>
                  <a:ext uri="{FF2B5EF4-FFF2-40B4-BE49-F238E27FC236}">
                    <a16:creationId xmlns:a16="http://schemas.microsoft.com/office/drawing/2014/main" id="{7B25219F-F513-47C2-B81C-38100BDB4176}"/>
                  </a:ext>
                </a:extLst>
              </p:cNvPr>
              <p:cNvSpPr/>
              <p:nvPr/>
            </p:nvSpPr>
            <p:spPr>
              <a:xfrm>
                <a:off x="385594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1" name="椭圆 20">
                <a:extLst>
                  <a:ext uri="{FF2B5EF4-FFF2-40B4-BE49-F238E27FC236}">
                    <a16:creationId xmlns:a16="http://schemas.microsoft.com/office/drawing/2014/main" id="{10BBF07F-9105-497D-80C8-7BE4C6D83D65}"/>
                  </a:ext>
                </a:extLst>
              </p:cNvPr>
              <p:cNvSpPr/>
              <p:nvPr/>
            </p:nvSpPr>
            <p:spPr>
              <a:xfrm>
                <a:off x="412227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2" name="椭圆 21">
                <a:extLst>
                  <a:ext uri="{FF2B5EF4-FFF2-40B4-BE49-F238E27FC236}">
                    <a16:creationId xmlns:a16="http://schemas.microsoft.com/office/drawing/2014/main" id="{CE261974-73AA-4D24-B5CC-7B146ED1907B}"/>
                  </a:ext>
                </a:extLst>
              </p:cNvPr>
              <p:cNvSpPr/>
              <p:nvPr/>
            </p:nvSpPr>
            <p:spPr>
              <a:xfrm>
                <a:off x="438860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3" name="椭圆 22">
                <a:extLst>
                  <a:ext uri="{FF2B5EF4-FFF2-40B4-BE49-F238E27FC236}">
                    <a16:creationId xmlns:a16="http://schemas.microsoft.com/office/drawing/2014/main" id="{981189C7-44D1-431B-A75A-A144536652F5}"/>
                  </a:ext>
                </a:extLst>
              </p:cNvPr>
              <p:cNvSpPr/>
              <p:nvPr/>
            </p:nvSpPr>
            <p:spPr>
              <a:xfrm>
                <a:off x="465493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4" name="椭圆 23">
                <a:extLst>
                  <a:ext uri="{FF2B5EF4-FFF2-40B4-BE49-F238E27FC236}">
                    <a16:creationId xmlns:a16="http://schemas.microsoft.com/office/drawing/2014/main" id="{BE075B54-343E-4027-87FB-4579C3074945}"/>
                  </a:ext>
                </a:extLst>
              </p:cNvPr>
              <p:cNvSpPr/>
              <p:nvPr/>
            </p:nvSpPr>
            <p:spPr>
              <a:xfrm>
                <a:off x="492126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5" name="椭圆 24">
                <a:extLst>
                  <a:ext uri="{FF2B5EF4-FFF2-40B4-BE49-F238E27FC236}">
                    <a16:creationId xmlns:a16="http://schemas.microsoft.com/office/drawing/2014/main" id="{274A4DE8-740A-4997-9522-4FEB3A6DBD0D}"/>
                  </a:ext>
                </a:extLst>
              </p:cNvPr>
              <p:cNvSpPr/>
              <p:nvPr/>
            </p:nvSpPr>
            <p:spPr>
              <a:xfrm>
                <a:off x="518759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6" name="椭圆 25">
                <a:extLst>
                  <a:ext uri="{FF2B5EF4-FFF2-40B4-BE49-F238E27FC236}">
                    <a16:creationId xmlns:a16="http://schemas.microsoft.com/office/drawing/2014/main" id="{D7893E66-8FB6-4CE8-A2CA-B9875E43ADED}"/>
                  </a:ext>
                </a:extLst>
              </p:cNvPr>
              <p:cNvSpPr/>
              <p:nvPr/>
            </p:nvSpPr>
            <p:spPr>
              <a:xfrm>
                <a:off x="545392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7" name="椭圆 26">
                <a:extLst>
                  <a:ext uri="{FF2B5EF4-FFF2-40B4-BE49-F238E27FC236}">
                    <a16:creationId xmlns:a16="http://schemas.microsoft.com/office/drawing/2014/main" id="{B8D3BFA3-5757-40D0-9228-1896DE42B681}"/>
                  </a:ext>
                </a:extLst>
              </p:cNvPr>
              <p:cNvSpPr/>
              <p:nvPr/>
            </p:nvSpPr>
            <p:spPr>
              <a:xfrm>
                <a:off x="572025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8" name="椭圆 27">
                <a:extLst>
                  <a:ext uri="{FF2B5EF4-FFF2-40B4-BE49-F238E27FC236}">
                    <a16:creationId xmlns:a16="http://schemas.microsoft.com/office/drawing/2014/main" id="{C1CD0777-13FD-4994-A7BE-9BAE156D42FA}"/>
                  </a:ext>
                </a:extLst>
              </p:cNvPr>
              <p:cNvSpPr/>
              <p:nvPr/>
            </p:nvSpPr>
            <p:spPr>
              <a:xfrm>
                <a:off x="598658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sp>
          <p:nvSpPr>
            <p:cNvPr id="12" name="箭头: 下 11">
              <a:extLst>
                <a:ext uri="{FF2B5EF4-FFF2-40B4-BE49-F238E27FC236}">
                  <a16:creationId xmlns:a16="http://schemas.microsoft.com/office/drawing/2014/main" id="{4A71BDC9-0225-4803-AA95-0C8440BC49E0}"/>
                </a:ext>
              </a:extLst>
            </p:cNvPr>
            <p:cNvSpPr/>
            <p:nvPr/>
          </p:nvSpPr>
          <p:spPr>
            <a:xfrm rot="2578513">
              <a:off x="4521313" y="320973"/>
              <a:ext cx="266330" cy="1618972"/>
            </a:xfrm>
            <a:prstGeom prst="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2495970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106" name="文本框 105">
            <a:extLst>
              <a:ext uri="{FF2B5EF4-FFF2-40B4-BE49-F238E27FC236}">
                <a16:creationId xmlns:a16="http://schemas.microsoft.com/office/drawing/2014/main" id="{C653DE86-AD24-442B-90CB-0B7010202BA6}"/>
              </a:ext>
            </a:extLst>
          </p:cNvPr>
          <p:cNvSpPr txBox="1"/>
          <p:nvPr/>
        </p:nvSpPr>
        <p:spPr>
          <a:xfrm>
            <a:off x="1613588" y="665010"/>
            <a:ext cx="1338828" cy="369332"/>
          </a:xfrm>
          <a:prstGeom prst="rect">
            <a:avLst/>
          </a:prstGeom>
          <a:noFill/>
        </p:spPr>
        <p:txBody>
          <a:bodyPr wrap="none" rtlCol="0">
            <a:spAutoFit/>
          </a:bodyPr>
          <a:lstStyle/>
          <a:p>
            <a:r>
              <a:rPr lang="zh-CN" altLang="en-US" dirty="0"/>
              <a:t>多重散射：</a:t>
            </a:r>
          </a:p>
        </p:txBody>
      </p:sp>
      <p:sp>
        <p:nvSpPr>
          <p:cNvPr id="107" name="文本框 106">
            <a:extLst>
              <a:ext uri="{FF2B5EF4-FFF2-40B4-BE49-F238E27FC236}">
                <a16:creationId xmlns:a16="http://schemas.microsoft.com/office/drawing/2014/main" id="{48903B94-A71D-4805-A733-AB0FABA1305E}"/>
              </a:ext>
            </a:extLst>
          </p:cNvPr>
          <p:cNvSpPr txBox="1"/>
          <p:nvPr/>
        </p:nvSpPr>
        <p:spPr>
          <a:xfrm>
            <a:off x="882112" y="4997402"/>
            <a:ext cx="1338828" cy="369332"/>
          </a:xfrm>
          <a:prstGeom prst="rect">
            <a:avLst/>
          </a:prstGeom>
          <a:noFill/>
        </p:spPr>
        <p:txBody>
          <a:bodyPr wrap="none" rtlCol="0">
            <a:spAutoFit/>
          </a:bodyPr>
          <a:lstStyle/>
          <a:p>
            <a:r>
              <a:rPr lang="zh-CN" altLang="en-US" dirty="0"/>
              <a:t>数据处理：</a:t>
            </a:r>
          </a:p>
        </p:txBody>
      </p:sp>
      <p:sp>
        <p:nvSpPr>
          <p:cNvPr id="108" name="文本框 107">
            <a:extLst>
              <a:ext uri="{FF2B5EF4-FFF2-40B4-BE49-F238E27FC236}">
                <a16:creationId xmlns:a16="http://schemas.microsoft.com/office/drawing/2014/main" id="{D4ED44A6-E046-481A-B80C-AAC74E7AC62B}"/>
              </a:ext>
            </a:extLst>
          </p:cNvPr>
          <p:cNvSpPr txBox="1"/>
          <p:nvPr/>
        </p:nvSpPr>
        <p:spPr>
          <a:xfrm>
            <a:off x="2074070" y="5351876"/>
            <a:ext cx="1842171" cy="369332"/>
          </a:xfrm>
          <a:prstGeom prst="rect">
            <a:avLst/>
          </a:prstGeom>
          <a:noFill/>
        </p:spPr>
        <p:txBody>
          <a:bodyPr wrap="none" rtlCol="0">
            <a:spAutoFit/>
          </a:bodyPr>
          <a:lstStyle/>
          <a:p>
            <a:r>
              <a:rPr lang="en-US" altLang="zh-CN" b="1" dirty="0" err="1"/>
              <a:t>Pendry</a:t>
            </a:r>
            <a:r>
              <a:rPr lang="zh-CN" altLang="en-US" dirty="0"/>
              <a:t>计算公式</a:t>
            </a:r>
          </a:p>
        </p:txBody>
      </p:sp>
      <p:sp>
        <p:nvSpPr>
          <p:cNvPr id="109" name="文本框 108">
            <a:extLst>
              <a:ext uri="{FF2B5EF4-FFF2-40B4-BE49-F238E27FC236}">
                <a16:creationId xmlns:a16="http://schemas.microsoft.com/office/drawing/2014/main" id="{717EED56-58BC-46A0-ADDD-C3D94266AA50}"/>
              </a:ext>
            </a:extLst>
          </p:cNvPr>
          <p:cNvSpPr txBox="1"/>
          <p:nvPr/>
        </p:nvSpPr>
        <p:spPr>
          <a:xfrm>
            <a:off x="2055217" y="5721208"/>
            <a:ext cx="2303836" cy="369332"/>
          </a:xfrm>
          <a:prstGeom prst="rect">
            <a:avLst/>
          </a:prstGeom>
          <a:noFill/>
        </p:spPr>
        <p:txBody>
          <a:bodyPr wrap="none" rtlCol="0">
            <a:spAutoFit/>
          </a:bodyPr>
          <a:lstStyle/>
          <a:p>
            <a:r>
              <a:rPr lang="en-US" altLang="zh-CN" b="1" dirty="0"/>
              <a:t>van Hove</a:t>
            </a:r>
            <a:r>
              <a:rPr lang="zh-CN" altLang="en-US" dirty="0"/>
              <a:t>的计算程序</a:t>
            </a:r>
          </a:p>
        </p:txBody>
      </p:sp>
      <p:sp>
        <p:nvSpPr>
          <p:cNvPr id="110" name="文本框 109">
            <a:extLst>
              <a:ext uri="{FF2B5EF4-FFF2-40B4-BE49-F238E27FC236}">
                <a16:creationId xmlns:a16="http://schemas.microsoft.com/office/drawing/2014/main" id="{51BDA07E-6D85-44D0-A5B3-70565DD95D4D}"/>
              </a:ext>
            </a:extLst>
          </p:cNvPr>
          <p:cNvSpPr txBox="1"/>
          <p:nvPr/>
        </p:nvSpPr>
        <p:spPr>
          <a:xfrm>
            <a:off x="6881075" y="4982544"/>
            <a:ext cx="1338828" cy="369332"/>
          </a:xfrm>
          <a:prstGeom prst="rect">
            <a:avLst/>
          </a:prstGeom>
          <a:noFill/>
        </p:spPr>
        <p:txBody>
          <a:bodyPr wrap="none" rtlCol="0">
            <a:spAutoFit/>
          </a:bodyPr>
          <a:lstStyle/>
          <a:p>
            <a:r>
              <a:rPr lang="zh-CN" altLang="en-US" dirty="0"/>
              <a:t>评价标准：</a:t>
            </a:r>
          </a:p>
        </p:txBody>
      </p:sp>
      <p:sp>
        <p:nvSpPr>
          <p:cNvPr id="111" name="文本框 110">
            <a:extLst>
              <a:ext uri="{FF2B5EF4-FFF2-40B4-BE49-F238E27FC236}">
                <a16:creationId xmlns:a16="http://schemas.microsoft.com/office/drawing/2014/main" id="{8C612343-5AF8-4832-866A-50DA3180F73B}"/>
              </a:ext>
            </a:extLst>
          </p:cNvPr>
          <p:cNvSpPr txBox="1"/>
          <p:nvPr/>
        </p:nvSpPr>
        <p:spPr>
          <a:xfrm>
            <a:off x="7480905" y="5349988"/>
            <a:ext cx="4493538" cy="369332"/>
          </a:xfrm>
          <a:prstGeom prst="rect">
            <a:avLst/>
          </a:prstGeom>
          <a:noFill/>
        </p:spPr>
        <p:txBody>
          <a:bodyPr wrap="none" rtlCol="0">
            <a:spAutoFit/>
          </a:bodyPr>
          <a:lstStyle/>
          <a:p>
            <a:r>
              <a:rPr lang="zh-CN" altLang="en-US" dirty="0"/>
              <a:t>可靠性因子</a:t>
            </a:r>
            <a:r>
              <a:rPr lang="en-US" altLang="zh-CN" dirty="0" err="1"/>
              <a:t>R</a:t>
            </a:r>
            <a:r>
              <a:rPr lang="en-US" altLang="zh-CN" baseline="-25000" dirty="0" err="1"/>
              <a:t>p</a:t>
            </a:r>
            <a:r>
              <a:rPr lang="zh-CN" altLang="en-US" dirty="0"/>
              <a:t>（</a:t>
            </a:r>
            <a:r>
              <a:rPr lang="en-US" altLang="zh-CN" dirty="0"/>
              <a:t> </a:t>
            </a:r>
            <a:r>
              <a:rPr lang="en-US" altLang="zh-CN" dirty="0" err="1"/>
              <a:t>R</a:t>
            </a:r>
            <a:r>
              <a:rPr lang="en-US" altLang="zh-CN" baseline="-25000" dirty="0" err="1"/>
              <a:t>p</a:t>
            </a:r>
            <a:r>
              <a:rPr lang="en-US" altLang="zh-CN" baseline="-25000" dirty="0"/>
              <a:t> </a:t>
            </a:r>
            <a:r>
              <a:rPr lang="en-US" altLang="zh-CN" dirty="0"/>
              <a:t>=0</a:t>
            </a:r>
            <a:r>
              <a:rPr lang="zh-CN" altLang="en-US" dirty="0"/>
              <a:t>最佳，</a:t>
            </a:r>
            <a:r>
              <a:rPr lang="en-US" altLang="zh-CN" dirty="0"/>
              <a:t> </a:t>
            </a:r>
            <a:r>
              <a:rPr lang="en-US" altLang="zh-CN" dirty="0" err="1"/>
              <a:t>R</a:t>
            </a:r>
            <a:r>
              <a:rPr lang="en-US" altLang="zh-CN" baseline="-25000" dirty="0" err="1"/>
              <a:t>p</a:t>
            </a:r>
            <a:r>
              <a:rPr lang="en-US" altLang="zh-CN" baseline="-25000" dirty="0"/>
              <a:t> </a:t>
            </a:r>
            <a:r>
              <a:rPr lang="en-US" altLang="zh-CN" dirty="0"/>
              <a:t>=1</a:t>
            </a:r>
            <a:r>
              <a:rPr lang="zh-CN" altLang="en-US" dirty="0"/>
              <a:t>最差）</a:t>
            </a:r>
            <a:endParaRPr lang="zh-CN" altLang="en-US" baseline="-25000" dirty="0"/>
          </a:p>
        </p:txBody>
      </p:sp>
      <p:sp>
        <p:nvSpPr>
          <p:cNvPr id="112" name="文本框 111">
            <a:extLst>
              <a:ext uri="{FF2B5EF4-FFF2-40B4-BE49-F238E27FC236}">
                <a16:creationId xmlns:a16="http://schemas.microsoft.com/office/drawing/2014/main" id="{97016C65-F881-432F-BE8E-EC2C6817197F}"/>
              </a:ext>
            </a:extLst>
          </p:cNvPr>
          <p:cNvSpPr txBox="1"/>
          <p:nvPr/>
        </p:nvSpPr>
        <p:spPr>
          <a:xfrm>
            <a:off x="1551526" y="86034"/>
            <a:ext cx="2443298" cy="523220"/>
          </a:xfrm>
          <a:prstGeom prst="rect">
            <a:avLst/>
          </a:prstGeom>
          <a:noFill/>
        </p:spPr>
        <p:txBody>
          <a:bodyPr wrap="none" rtlCol="0">
            <a:spAutoFit/>
          </a:bodyPr>
          <a:lstStyle/>
          <a:p>
            <a:r>
              <a:rPr lang="en-US" altLang="zh-CN" sz="2800" dirty="0"/>
              <a:t>4.4.2 </a:t>
            </a:r>
            <a:r>
              <a:rPr lang="zh-CN" altLang="en-US" sz="2800" dirty="0"/>
              <a:t>实验技术</a:t>
            </a:r>
          </a:p>
        </p:txBody>
      </p:sp>
      <p:pic>
        <p:nvPicPr>
          <p:cNvPr id="116" name="图片 115">
            <a:extLst>
              <a:ext uri="{FF2B5EF4-FFF2-40B4-BE49-F238E27FC236}">
                <a16:creationId xmlns:a16="http://schemas.microsoft.com/office/drawing/2014/main" id="{2B1F586A-4CF5-4E3A-9093-9CDCA3A8A12F}"/>
              </a:ext>
            </a:extLst>
          </p:cNvPr>
          <p:cNvPicPr>
            <a:picLocks noChangeAspect="1"/>
          </p:cNvPicPr>
          <p:nvPr/>
        </p:nvPicPr>
        <p:blipFill>
          <a:blip r:embed="rId3"/>
          <a:stretch>
            <a:fillRect/>
          </a:stretch>
        </p:blipFill>
        <p:spPr>
          <a:xfrm>
            <a:off x="2734864" y="1219008"/>
            <a:ext cx="7257782" cy="3039730"/>
          </a:xfrm>
          <a:prstGeom prst="rect">
            <a:avLst/>
          </a:prstGeom>
        </p:spPr>
      </p:pic>
    </p:spTree>
    <p:extLst>
      <p:ext uri="{BB962C8B-B14F-4D97-AF65-F5344CB8AC3E}">
        <p14:creationId xmlns:p14="http://schemas.microsoft.com/office/powerpoint/2010/main" val="34739729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348B2A01-B82B-49F8-99A9-1952D5B9CED9}"/>
              </a:ext>
            </a:extLst>
          </p:cNvPr>
          <p:cNvSpPr txBox="1"/>
          <p:nvPr/>
        </p:nvSpPr>
        <p:spPr>
          <a:xfrm>
            <a:off x="1695450" y="0"/>
            <a:ext cx="2767104" cy="584775"/>
          </a:xfrm>
          <a:prstGeom prst="rect">
            <a:avLst/>
          </a:prstGeom>
          <a:noFill/>
        </p:spPr>
        <p:txBody>
          <a:bodyPr wrap="none" rtlCol="0">
            <a:spAutoFit/>
          </a:bodyPr>
          <a:lstStyle/>
          <a:p>
            <a:r>
              <a:rPr lang="en-US" altLang="zh-CN" sz="3200" dirty="0"/>
              <a:t>4.4.2 </a:t>
            </a:r>
            <a:r>
              <a:rPr lang="zh-CN" altLang="en-US" sz="3200" dirty="0"/>
              <a:t>实验技术</a:t>
            </a:r>
          </a:p>
        </p:txBody>
      </p:sp>
      <p:sp>
        <p:nvSpPr>
          <p:cNvPr id="5" name="文本框 4">
            <a:extLst>
              <a:ext uri="{FF2B5EF4-FFF2-40B4-BE49-F238E27FC236}">
                <a16:creationId xmlns:a16="http://schemas.microsoft.com/office/drawing/2014/main" id="{D01A21A7-D3A2-412E-9E3A-056CB301B767}"/>
              </a:ext>
            </a:extLst>
          </p:cNvPr>
          <p:cNvSpPr txBox="1"/>
          <p:nvPr/>
        </p:nvSpPr>
        <p:spPr>
          <a:xfrm>
            <a:off x="3297382" y="1459346"/>
            <a:ext cx="877163" cy="369332"/>
          </a:xfrm>
          <a:prstGeom prst="rect">
            <a:avLst/>
          </a:prstGeom>
          <a:noFill/>
        </p:spPr>
        <p:txBody>
          <a:bodyPr wrap="none" rtlCol="0">
            <a:spAutoFit/>
          </a:bodyPr>
          <a:lstStyle/>
          <a:p>
            <a:r>
              <a:rPr lang="zh-CN" altLang="en-US" dirty="0"/>
              <a:t>摄像机</a:t>
            </a:r>
            <a:endParaRPr lang="en-US" altLang="zh-CN" dirty="0"/>
          </a:p>
        </p:txBody>
      </p:sp>
      <p:sp>
        <p:nvSpPr>
          <p:cNvPr id="6" name="文本框 5">
            <a:extLst>
              <a:ext uri="{FF2B5EF4-FFF2-40B4-BE49-F238E27FC236}">
                <a16:creationId xmlns:a16="http://schemas.microsoft.com/office/drawing/2014/main" id="{E75E13F6-5966-4A61-AC0B-3B0978F4F1DD}"/>
              </a:ext>
            </a:extLst>
          </p:cNvPr>
          <p:cNvSpPr txBox="1"/>
          <p:nvPr/>
        </p:nvSpPr>
        <p:spPr>
          <a:xfrm>
            <a:off x="3916218" y="1828678"/>
            <a:ext cx="2297424" cy="369332"/>
          </a:xfrm>
          <a:prstGeom prst="rect">
            <a:avLst/>
          </a:prstGeom>
          <a:noFill/>
        </p:spPr>
        <p:txBody>
          <a:bodyPr wrap="none" rtlCol="0">
            <a:spAutoFit/>
          </a:bodyPr>
          <a:lstStyle/>
          <a:p>
            <a:r>
              <a:rPr lang="zh-CN" altLang="en-US" dirty="0"/>
              <a:t>采集频率：</a:t>
            </a:r>
            <a:r>
              <a:rPr lang="en-US" altLang="zh-CN" dirty="0"/>
              <a:t>50~60Hz</a:t>
            </a:r>
            <a:endParaRPr lang="zh-CN" altLang="en-US" dirty="0"/>
          </a:p>
        </p:txBody>
      </p:sp>
      <p:sp>
        <p:nvSpPr>
          <p:cNvPr id="7" name="文本框 6">
            <a:extLst>
              <a:ext uri="{FF2B5EF4-FFF2-40B4-BE49-F238E27FC236}">
                <a16:creationId xmlns:a16="http://schemas.microsoft.com/office/drawing/2014/main" id="{8C29DB34-BECC-4AFF-82A7-6863D0DD5168}"/>
              </a:ext>
            </a:extLst>
          </p:cNvPr>
          <p:cNvSpPr txBox="1"/>
          <p:nvPr/>
        </p:nvSpPr>
        <p:spPr>
          <a:xfrm>
            <a:off x="3916218" y="2328370"/>
            <a:ext cx="1338828" cy="369332"/>
          </a:xfrm>
          <a:prstGeom prst="rect">
            <a:avLst/>
          </a:prstGeom>
          <a:noFill/>
        </p:spPr>
        <p:txBody>
          <a:bodyPr wrap="none" rtlCol="0">
            <a:spAutoFit/>
          </a:bodyPr>
          <a:lstStyle/>
          <a:p>
            <a:r>
              <a:rPr lang="zh-CN" altLang="en-US" dirty="0"/>
              <a:t>数据处理：</a:t>
            </a:r>
          </a:p>
        </p:txBody>
      </p:sp>
      <p:sp>
        <p:nvSpPr>
          <p:cNvPr id="8" name="矩形 7">
            <a:extLst>
              <a:ext uri="{FF2B5EF4-FFF2-40B4-BE49-F238E27FC236}">
                <a16:creationId xmlns:a16="http://schemas.microsoft.com/office/drawing/2014/main" id="{CD00CA7E-2B48-439A-814B-C3CE059F868F}"/>
              </a:ext>
            </a:extLst>
          </p:cNvPr>
          <p:cNvSpPr/>
          <p:nvPr/>
        </p:nvSpPr>
        <p:spPr>
          <a:xfrm>
            <a:off x="5064930" y="2328370"/>
            <a:ext cx="4339650" cy="369332"/>
          </a:xfrm>
          <a:prstGeom prst="rect">
            <a:avLst/>
          </a:prstGeom>
        </p:spPr>
        <p:txBody>
          <a:bodyPr wrap="none">
            <a:spAutoFit/>
          </a:bodyPr>
          <a:lstStyle/>
          <a:p>
            <a:r>
              <a:rPr lang="zh-CN" altLang="en-US" dirty="0"/>
              <a:t>对几个图像进行平均已得到较好的信噪比</a:t>
            </a:r>
          </a:p>
        </p:txBody>
      </p:sp>
      <p:sp>
        <p:nvSpPr>
          <p:cNvPr id="9" name="文本框 8">
            <a:extLst>
              <a:ext uri="{FF2B5EF4-FFF2-40B4-BE49-F238E27FC236}">
                <a16:creationId xmlns:a16="http://schemas.microsoft.com/office/drawing/2014/main" id="{8B9FC9D2-93BE-4AE6-924D-71F43CF726AC}"/>
              </a:ext>
            </a:extLst>
          </p:cNvPr>
          <p:cNvSpPr txBox="1"/>
          <p:nvPr/>
        </p:nvSpPr>
        <p:spPr>
          <a:xfrm>
            <a:off x="3916218" y="4284843"/>
            <a:ext cx="877163" cy="369332"/>
          </a:xfrm>
          <a:prstGeom prst="rect">
            <a:avLst/>
          </a:prstGeom>
          <a:noFill/>
        </p:spPr>
        <p:txBody>
          <a:bodyPr wrap="none" rtlCol="0">
            <a:spAutoFit/>
          </a:bodyPr>
          <a:lstStyle/>
          <a:p>
            <a:r>
              <a:rPr lang="zh-CN" altLang="en-US" dirty="0"/>
              <a:t>优化：</a:t>
            </a:r>
          </a:p>
        </p:txBody>
      </p:sp>
      <p:sp>
        <p:nvSpPr>
          <p:cNvPr id="10" name="文本框 9">
            <a:extLst>
              <a:ext uri="{FF2B5EF4-FFF2-40B4-BE49-F238E27FC236}">
                <a16:creationId xmlns:a16="http://schemas.microsoft.com/office/drawing/2014/main" id="{386BB9D9-BFEE-4406-B6A4-F3CCA489DF1B}"/>
              </a:ext>
            </a:extLst>
          </p:cNvPr>
          <p:cNvSpPr txBox="1"/>
          <p:nvPr/>
        </p:nvSpPr>
        <p:spPr>
          <a:xfrm>
            <a:off x="5064930" y="4527113"/>
            <a:ext cx="4783682" cy="369332"/>
          </a:xfrm>
          <a:prstGeom prst="rect">
            <a:avLst/>
          </a:prstGeom>
          <a:noFill/>
        </p:spPr>
        <p:txBody>
          <a:bodyPr wrap="none" rtlCol="0">
            <a:spAutoFit/>
          </a:bodyPr>
          <a:lstStyle/>
          <a:p>
            <a:r>
              <a:rPr lang="zh-CN" altLang="en-US" dirty="0"/>
              <a:t>设备优化：采用慢扫描的</a:t>
            </a:r>
            <a:r>
              <a:rPr lang="en-US" altLang="zh-CN" dirty="0"/>
              <a:t>CCD</a:t>
            </a:r>
            <a:r>
              <a:rPr lang="zh-CN" altLang="en-US" dirty="0"/>
              <a:t>相机，降噪较好</a:t>
            </a:r>
          </a:p>
        </p:txBody>
      </p:sp>
      <p:sp>
        <p:nvSpPr>
          <p:cNvPr id="11" name="文本框 10">
            <a:extLst>
              <a:ext uri="{FF2B5EF4-FFF2-40B4-BE49-F238E27FC236}">
                <a16:creationId xmlns:a16="http://schemas.microsoft.com/office/drawing/2014/main" id="{7F1FA4B0-D48C-4B6E-B7C5-BB85D01339E4}"/>
              </a:ext>
            </a:extLst>
          </p:cNvPr>
          <p:cNvSpPr txBox="1"/>
          <p:nvPr/>
        </p:nvSpPr>
        <p:spPr>
          <a:xfrm>
            <a:off x="5064930" y="2707362"/>
            <a:ext cx="3877985" cy="369332"/>
          </a:xfrm>
          <a:prstGeom prst="rect">
            <a:avLst/>
          </a:prstGeom>
          <a:noFill/>
        </p:spPr>
        <p:txBody>
          <a:bodyPr wrap="none" rtlCol="0">
            <a:spAutoFit/>
          </a:bodyPr>
          <a:lstStyle/>
          <a:p>
            <a:r>
              <a:rPr lang="zh-CN" altLang="en-US" dirty="0"/>
              <a:t>取出束斑强度，对束斑强度进行平均</a:t>
            </a:r>
          </a:p>
        </p:txBody>
      </p:sp>
      <p:sp>
        <p:nvSpPr>
          <p:cNvPr id="12" name="文本框 11">
            <a:extLst>
              <a:ext uri="{FF2B5EF4-FFF2-40B4-BE49-F238E27FC236}">
                <a16:creationId xmlns:a16="http://schemas.microsoft.com/office/drawing/2014/main" id="{E866E152-3AAB-4E11-A859-D5DD5F0A23DF}"/>
              </a:ext>
            </a:extLst>
          </p:cNvPr>
          <p:cNvSpPr txBox="1"/>
          <p:nvPr/>
        </p:nvSpPr>
        <p:spPr>
          <a:xfrm>
            <a:off x="5086496" y="3095339"/>
            <a:ext cx="3416320" cy="369332"/>
          </a:xfrm>
          <a:prstGeom prst="rect">
            <a:avLst/>
          </a:prstGeom>
          <a:noFill/>
        </p:spPr>
        <p:txBody>
          <a:bodyPr wrap="none" rtlCol="0">
            <a:spAutoFit/>
          </a:bodyPr>
          <a:lstStyle/>
          <a:p>
            <a:r>
              <a:rPr lang="zh-CN" altLang="en-US" dirty="0"/>
              <a:t>对束斑之外的区域也需进行平均</a:t>
            </a:r>
          </a:p>
        </p:txBody>
      </p:sp>
      <p:sp>
        <p:nvSpPr>
          <p:cNvPr id="13" name="文本框 12">
            <a:extLst>
              <a:ext uri="{FF2B5EF4-FFF2-40B4-BE49-F238E27FC236}">
                <a16:creationId xmlns:a16="http://schemas.microsoft.com/office/drawing/2014/main" id="{43574A0E-2DFF-48EB-9D4E-9AE17EEEC5FC}"/>
              </a:ext>
            </a:extLst>
          </p:cNvPr>
          <p:cNvSpPr txBox="1"/>
          <p:nvPr/>
        </p:nvSpPr>
        <p:spPr>
          <a:xfrm>
            <a:off x="5086496" y="3478924"/>
            <a:ext cx="3647152" cy="369332"/>
          </a:xfrm>
          <a:prstGeom prst="rect">
            <a:avLst/>
          </a:prstGeom>
          <a:noFill/>
        </p:spPr>
        <p:txBody>
          <a:bodyPr wrap="none" rtlCol="0">
            <a:spAutoFit/>
          </a:bodyPr>
          <a:lstStyle/>
          <a:p>
            <a:r>
              <a:rPr lang="zh-CN" altLang="en-US" dirty="0"/>
              <a:t>从衍射束的平均强度中将背底扣除</a:t>
            </a:r>
          </a:p>
        </p:txBody>
      </p:sp>
    </p:spTree>
    <p:extLst>
      <p:ext uri="{BB962C8B-B14F-4D97-AF65-F5344CB8AC3E}">
        <p14:creationId xmlns:p14="http://schemas.microsoft.com/office/powerpoint/2010/main" val="3345592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2235B73D-D716-40CE-8038-853A5BC93BED}"/>
              </a:ext>
            </a:extLst>
          </p:cNvPr>
          <p:cNvSpPr txBox="1"/>
          <p:nvPr/>
        </p:nvSpPr>
        <p:spPr>
          <a:xfrm>
            <a:off x="1828923" y="-14166"/>
            <a:ext cx="2767104" cy="584775"/>
          </a:xfrm>
          <a:prstGeom prst="rect">
            <a:avLst/>
          </a:prstGeom>
          <a:noFill/>
        </p:spPr>
        <p:txBody>
          <a:bodyPr wrap="none" rtlCol="0">
            <a:spAutoFit/>
          </a:bodyPr>
          <a:lstStyle/>
          <a:p>
            <a:r>
              <a:rPr lang="en-US" altLang="zh-CN" sz="3200" dirty="0"/>
              <a:t>4.4.3 </a:t>
            </a:r>
            <a:r>
              <a:rPr lang="zh-CN" altLang="en-US" sz="3200" dirty="0"/>
              <a:t>计算程序</a:t>
            </a:r>
          </a:p>
        </p:txBody>
      </p:sp>
      <p:sp>
        <p:nvSpPr>
          <p:cNvPr id="4" name="文本框 3">
            <a:extLst>
              <a:ext uri="{FF2B5EF4-FFF2-40B4-BE49-F238E27FC236}">
                <a16:creationId xmlns:a16="http://schemas.microsoft.com/office/drawing/2014/main" id="{51B81ECD-0ED0-4E0A-B020-7680737BF3CD}"/>
              </a:ext>
            </a:extLst>
          </p:cNvPr>
          <p:cNvSpPr txBox="1"/>
          <p:nvPr/>
        </p:nvSpPr>
        <p:spPr>
          <a:xfrm>
            <a:off x="1828923" y="760879"/>
            <a:ext cx="6800260" cy="369332"/>
          </a:xfrm>
          <a:prstGeom prst="rect">
            <a:avLst/>
          </a:prstGeom>
          <a:noFill/>
        </p:spPr>
        <p:txBody>
          <a:bodyPr wrap="none" rtlCol="0">
            <a:spAutoFit/>
          </a:bodyPr>
          <a:lstStyle/>
          <a:p>
            <a:r>
              <a:rPr lang="zh-CN" altLang="en-US" dirty="0"/>
              <a:t>大多基于</a:t>
            </a:r>
            <a:r>
              <a:rPr lang="en-US" altLang="zh-CN" dirty="0" err="1"/>
              <a:t>Pendry</a:t>
            </a:r>
            <a:r>
              <a:rPr lang="zh-CN" altLang="en-US" dirty="0"/>
              <a:t>、</a:t>
            </a:r>
            <a:r>
              <a:rPr lang="en-US" altLang="zh-CN" dirty="0" err="1"/>
              <a:t>Tsong</a:t>
            </a:r>
            <a:r>
              <a:rPr lang="zh-CN" altLang="en-US" dirty="0"/>
              <a:t>、</a:t>
            </a:r>
            <a:r>
              <a:rPr lang="en-US" altLang="zh-CN" dirty="0"/>
              <a:t>van Hove</a:t>
            </a:r>
            <a:r>
              <a:rPr lang="zh-CN" altLang="en-US" dirty="0"/>
              <a:t>等早期所概括的多重散射算法</a:t>
            </a:r>
          </a:p>
        </p:txBody>
      </p:sp>
      <p:sp>
        <p:nvSpPr>
          <p:cNvPr id="5" name="文本框 4">
            <a:extLst>
              <a:ext uri="{FF2B5EF4-FFF2-40B4-BE49-F238E27FC236}">
                <a16:creationId xmlns:a16="http://schemas.microsoft.com/office/drawing/2014/main" id="{9E479C4A-DF33-4F23-A6A1-4A8681D7D04C}"/>
              </a:ext>
            </a:extLst>
          </p:cNvPr>
          <p:cNvSpPr txBox="1"/>
          <p:nvPr/>
        </p:nvSpPr>
        <p:spPr>
          <a:xfrm>
            <a:off x="1082856" y="1258390"/>
            <a:ext cx="1800493" cy="369332"/>
          </a:xfrm>
          <a:prstGeom prst="rect">
            <a:avLst/>
          </a:prstGeom>
          <a:noFill/>
        </p:spPr>
        <p:txBody>
          <a:bodyPr wrap="none" rtlCol="0">
            <a:spAutoFit/>
          </a:bodyPr>
          <a:lstStyle/>
          <a:p>
            <a:r>
              <a:rPr lang="zh-CN" altLang="en-US" dirty="0"/>
              <a:t>常见算法流程：</a:t>
            </a:r>
          </a:p>
        </p:txBody>
      </p:sp>
      <p:sp>
        <p:nvSpPr>
          <p:cNvPr id="6" name="文本框 5">
            <a:extLst>
              <a:ext uri="{FF2B5EF4-FFF2-40B4-BE49-F238E27FC236}">
                <a16:creationId xmlns:a16="http://schemas.microsoft.com/office/drawing/2014/main" id="{6476AC17-1BB5-4F70-8523-8FEDEAE511B7}"/>
              </a:ext>
            </a:extLst>
          </p:cNvPr>
          <p:cNvSpPr txBox="1"/>
          <p:nvPr/>
        </p:nvSpPr>
        <p:spPr>
          <a:xfrm>
            <a:off x="3926175" y="1739609"/>
            <a:ext cx="4339650" cy="369332"/>
          </a:xfrm>
          <a:prstGeom prst="rect">
            <a:avLst/>
          </a:prstGeom>
          <a:noFill/>
          <a:ln w="19050">
            <a:solidFill>
              <a:schemeClr val="tx1"/>
            </a:solidFill>
          </a:ln>
        </p:spPr>
        <p:txBody>
          <a:bodyPr wrap="none" rtlCol="0">
            <a:spAutoFit/>
          </a:bodyPr>
          <a:lstStyle/>
          <a:p>
            <a:r>
              <a:rPr lang="zh-CN" altLang="en-US" dirty="0"/>
              <a:t>将被测晶面分成几个平行于表面的原子层</a:t>
            </a:r>
          </a:p>
        </p:txBody>
      </p:sp>
      <p:sp>
        <p:nvSpPr>
          <p:cNvPr id="7" name="文本框 6">
            <a:extLst>
              <a:ext uri="{FF2B5EF4-FFF2-40B4-BE49-F238E27FC236}">
                <a16:creationId xmlns:a16="http://schemas.microsoft.com/office/drawing/2014/main" id="{4734A783-2814-4735-A9C4-AFFB6A6AB4B5}"/>
              </a:ext>
            </a:extLst>
          </p:cNvPr>
          <p:cNvSpPr txBox="1"/>
          <p:nvPr/>
        </p:nvSpPr>
        <p:spPr>
          <a:xfrm>
            <a:off x="3810759" y="2335130"/>
            <a:ext cx="4570482" cy="369332"/>
          </a:xfrm>
          <a:prstGeom prst="rect">
            <a:avLst/>
          </a:prstGeom>
          <a:noFill/>
          <a:ln w="19050">
            <a:solidFill>
              <a:schemeClr val="tx1"/>
            </a:solidFill>
          </a:ln>
        </p:spPr>
        <p:txBody>
          <a:bodyPr wrap="none" rtlCol="0">
            <a:spAutoFit/>
          </a:bodyPr>
          <a:lstStyle/>
          <a:p>
            <a:r>
              <a:rPr lang="zh-CN" altLang="en-US" dirty="0"/>
              <a:t>在每一层内对所有可能的多重散射路径相加</a:t>
            </a:r>
          </a:p>
        </p:txBody>
      </p:sp>
      <p:sp>
        <p:nvSpPr>
          <p:cNvPr id="8" name="文本框 7">
            <a:extLst>
              <a:ext uri="{FF2B5EF4-FFF2-40B4-BE49-F238E27FC236}">
                <a16:creationId xmlns:a16="http://schemas.microsoft.com/office/drawing/2014/main" id="{B39D80E0-E161-40D2-98A6-2E12A943C432}"/>
              </a:ext>
            </a:extLst>
          </p:cNvPr>
          <p:cNvSpPr txBox="1"/>
          <p:nvPr/>
        </p:nvSpPr>
        <p:spPr>
          <a:xfrm>
            <a:off x="2535249" y="2874035"/>
            <a:ext cx="7638630" cy="369332"/>
          </a:xfrm>
          <a:prstGeom prst="rect">
            <a:avLst/>
          </a:prstGeom>
          <a:noFill/>
          <a:ln w="19050">
            <a:solidFill>
              <a:schemeClr val="tx1"/>
            </a:solidFill>
          </a:ln>
        </p:spPr>
        <p:txBody>
          <a:bodyPr wrap="none" rtlCol="0">
            <a:spAutoFit/>
          </a:bodyPr>
          <a:lstStyle/>
          <a:p>
            <a:r>
              <a:rPr lang="zh-CN" altLang="en-US" dirty="0"/>
              <a:t>以包括各层之间所有其他多重散射路径的方式对每层的衍射矩阵进行组合</a:t>
            </a:r>
          </a:p>
        </p:txBody>
      </p:sp>
      <p:sp>
        <p:nvSpPr>
          <p:cNvPr id="9" name="文本框 8">
            <a:extLst>
              <a:ext uri="{FF2B5EF4-FFF2-40B4-BE49-F238E27FC236}">
                <a16:creationId xmlns:a16="http://schemas.microsoft.com/office/drawing/2014/main" id="{42B96332-7582-4A67-AD14-02E072CAF288}"/>
              </a:ext>
            </a:extLst>
          </p:cNvPr>
          <p:cNvSpPr txBox="1"/>
          <p:nvPr/>
        </p:nvSpPr>
        <p:spPr>
          <a:xfrm>
            <a:off x="3810759" y="3437575"/>
            <a:ext cx="4761240" cy="369332"/>
          </a:xfrm>
          <a:prstGeom prst="rect">
            <a:avLst/>
          </a:prstGeom>
          <a:noFill/>
          <a:ln w="19050">
            <a:solidFill>
              <a:schemeClr val="tx1"/>
            </a:solidFill>
          </a:ln>
        </p:spPr>
        <p:txBody>
          <a:bodyPr wrap="none" rtlCol="0">
            <a:spAutoFit/>
          </a:bodyPr>
          <a:lstStyle/>
          <a:p>
            <a:r>
              <a:rPr lang="zh-CN" altLang="en-US" dirty="0"/>
              <a:t>对每一个</a:t>
            </a:r>
            <a:r>
              <a:rPr lang="en-US" altLang="zh-CN" dirty="0"/>
              <a:t>LEED</a:t>
            </a:r>
            <a:r>
              <a:rPr lang="zh-CN" altLang="en-US" dirty="0"/>
              <a:t>半点总的背散射强度进行计算</a:t>
            </a:r>
          </a:p>
        </p:txBody>
      </p:sp>
      <p:sp>
        <p:nvSpPr>
          <p:cNvPr id="10" name="文本框 9">
            <a:extLst>
              <a:ext uri="{FF2B5EF4-FFF2-40B4-BE49-F238E27FC236}">
                <a16:creationId xmlns:a16="http://schemas.microsoft.com/office/drawing/2014/main" id="{11799D41-AC56-434D-9E95-2D845AC1FB79}"/>
              </a:ext>
            </a:extLst>
          </p:cNvPr>
          <p:cNvSpPr txBox="1"/>
          <p:nvPr/>
        </p:nvSpPr>
        <p:spPr>
          <a:xfrm>
            <a:off x="1082856" y="4488873"/>
            <a:ext cx="1338828" cy="369332"/>
          </a:xfrm>
          <a:prstGeom prst="rect">
            <a:avLst/>
          </a:prstGeom>
          <a:noFill/>
        </p:spPr>
        <p:txBody>
          <a:bodyPr wrap="none" rtlCol="0">
            <a:spAutoFit/>
          </a:bodyPr>
          <a:lstStyle/>
          <a:p>
            <a:r>
              <a:rPr lang="zh-CN" altLang="en-US" dirty="0"/>
              <a:t>算法优化：</a:t>
            </a:r>
          </a:p>
        </p:txBody>
      </p:sp>
      <p:sp>
        <p:nvSpPr>
          <p:cNvPr id="11" name="文本框 10">
            <a:extLst>
              <a:ext uri="{FF2B5EF4-FFF2-40B4-BE49-F238E27FC236}">
                <a16:creationId xmlns:a16="http://schemas.microsoft.com/office/drawing/2014/main" id="{0179EB21-EFF6-4EF2-AC4E-D89A5E5BFB7E}"/>
              </a:ext>
            </a:extLst>
          </p:cNvPr>
          <p:cNvSpPr txBox="1"/>
          <p:nvPr/>
        </p:nvSpPr>
        <p:spPr>
          <a:xfrm>
            <a:off x="2420202" y="4882840"/>
            <a:ext cx="5493812" cy="369332"/>
          </a:xfrm>
          <a:prstGeom prst="rect">
            <a:avLst/>
          </a:prstGeom>
          <a:noFill/>
        </p:spPr>
        <p:txBody>
          <a:bodyPr wrap="none" rtlCol="0">
            <a:spAutoFit/>
          </a:bodyPr>
          <a:lstStyle/>
          <a:p>
            <a:r>
              <a:rPr lang="zh-CN" altLang="en-US" dirty="0"/>
              <a:t>利用表面上的旋转对称性和镜面对称性，可减少计算</a:t>
            </a:r>
          </a:p>
        </p:txBody>
      </p:sp>
      <p:sp>
        <p:nvSpPr>
          <p:cNvPr id="12" name="文本框 11">
            <a:extLst>
              <a:ext uri="{FF2B5EF4-FFF2-40B4-BE49-F238E27FC236}">
                <a16:creationId xmlns:a16="http://schemas.microsoft.com/office/drawing/2014/main" id="{32EE6A9B-F348-439F-9D3C-D6F6234D4161}"/>
              </a:ext>
            </a:extLst>
          </p:cNvPr>
          <p:cNvSpPr txBox="1"/>
          <p:nvPr/>
        </p:nvSpPr>
        <p:spPr>
          <a:xfrm>
            <a:off x="2420202" y="5276807"/>
            <a:ext cx="5091458" cy="369332"/>
          </a:xfrm>
          <a:prstGeom prst="rect">
            <a:avLst/>
          </a:prstGeom>
          <a:noFill/>
        </p:spPr>
        <p:txBody>
          <a:bodyPr wrap="none" rtlCol="0">
            <a:spAutoFit/>
          </a:bodyPr>
          <a:lstStyle/>
          <a:p>
            <a:r>
              <a:rPr lang="zh-CN" altLang="en-US" dirty="0"/>
              <a:t>采用</a:t>
            </a:r>
            <a:r>
              <a:rPr lang="en-US" altLang="zh-CN" dirty="0"/>
              <a:t>Rous</a:t>
            </a:r>
            <a:r>
              <a:rPr lang="zh-CN" altLang="en-US" dirty="0"/>
              <a:t>和</a:t>
            </a:r>
            <a:r>
              <a:rPr lang="en-US" altLang="zh-CN" dirty="0" err="1"/>
              <a:t>Pendry</a:t>
            </a:r>
            <a:r>
              <a:rPr lang="zh-CN" altLang="en-US" dirty="0"/>
              <a:t>的张量</a:t>
            </a:r>
            <a:r>
              <a:rPr lang="en-US" altLang="zh-CN" dirty="0"/>
              <a:t>LEED</a:t>
            </a:r>
            <a:r>
              <a:rPr lang="zh-CN" altLang="en-US" dirty="0"/>
              <a:t>近似，可减少计算</a:t>
            </a:r>
          </a:p>
        </p:txBody>
      </p:sp>
    </p:spTree>
    <p:extLst>
      <p:ext uri="{BB962C8B-B14F-4D97-AF65-F5344CB8AC3E}">
        <p14:creationId xmlns:p14="http://schemas.microsoft.com/office/powerpoint/2010/main" val="12276036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709B2BD1-190D-4480-999B-5A58C6D557AD}"/>
              </a:ext>
            </a:extLst>
          </p:cNvPr>
          <p:cNvSpPr txBox="1"/>
          <p:nvPr/>
        </p:nvSpPr>
        <p:spPr>
          <a:xfrm>
            <a:off x="1481935" y="0"/>
            <a:ext cx="5705408" cy="584775"/>
          </a:xfrm>
          <a:prstGeom prst="rect">
            <a:avLst/>
          </a:prstGeom>
          <a:noFill/>
        </p:spPr>
        <p:txBody>
          <a:bodyPr wrap="none" rtlCol="0">
            <a:spAutoFit/>
          </a:bodyPr>
          <a:lstStyle/>
          <a:p>
            <a:r>
              <a:rPr lang="en-US" altLang="zh-CN" sz="3200" dirty="0"/>
              <a:t>4.4.4 LEED</a:t>
            </a:r>
            <a:r>
              <a:rPr lang="zh-CN" altLang="en-US" sz="3200" dirty="0"/>
              <a:t>定量分析应用及限制</a:t>
            </a:r>
          </a:p>
        </p:txBody>
      </p:sp>
      <p:grpSp>
        <p:nvGrpSpPr>
          <p:cNvPr id="9" name="组合 8">
            <a:extLst>
              <a:ext uri="{FF2B5EF4-FFF2-40B4-BE49-F238E27FC236}">
                <a16:creationId xmlns:a16="http://schemas.microsoft.com/office/drawing/2014/main" id="{0E162B10-0D7D-4B7E-8C30-3FA7603F771A}"/>
              </a:ext>
            </a:extLst>
          </p:cNvPr>
          <p:cNvGrpSpPr/>
          <p:nvPr/>
        </p:nvGrpSpPr>
        <p:grpSpPr>
          <a:xfrm>
            <a:off x="249376" y="5486985"/>
            <a:ext cx="4597841" cy="646331"/>
            <a:chOff x="271260" y="1402281"/>
            <a:chExt cx="4597841" cy="646331"/>
          </a:xfrm>
        </p:grpSpPr>
        <p:sp>
          <p:nvSpPr>
            <p:cNvPr id="4" name="文本框 3">
              <a:extLst>
                <a:ext uri="{FF2B5EF4-FFF2-40B4-BE49-F238E27FC236}">
                  <a16:creationId xmlns:a16="http://schemas.microsoft.com/office/drawing/2014/main" id="{7EE9F9DF-75B4-4E1B-8E9A-495C81EA35EC}"/>
                </a:ext>
              </a:extLst>
            </p:cNvPr>
            <p:cNvSpPr txBox="1"/>
            <p:nvPr/>
          </p:nvSpPr>
          <p:spPr>
            <a:xfrm>
              <a:off x="271260" y="1402281"/>
              <a:ext cx="877163" cy="369332"/>
            </a:xfrm>
            <a:prstGeom prst="rect">
              <a:avLst/>
            </a:prstGeom>
            <a:noFill/>
          </p:spPr>
          <p:txBody>
            <a:bodyPr wrap="none" rtlCol="0">
              <a:spAutoFit/>
            </a:bodyPr>
            <a:lstStyle/>
            <a:p>
              <a:r>
                <a:rPr lang="zh-CN" altLang="en-US" dirty="0"/>
                <a:t>优点：</a:t>
              </a:r>
            </a:p>
          </p:txBody>
        </p:sp>
        <p:sp>
          <p:nvSpPr>
            <p:cNvPr id="6" name="文本框 5">
              <a:extLst>
                <a:ext uri="{FF2B5EF4-FFF2-40B4-BE49-F238E27FC236}">
                  <a16:creationId xmlns:a16="http://schemas.microsoft.com/office/drawing/2014/main" id="{0B8C3CA9-F98A-46B7-BBAB-AFF23E5FCB87}"/>
                </a:ext>
              </a:extLst>
            </p:cNvPr>
            <p:cNvSpPr txBox="1"/>
            <p:nvPr/>
          </p:nvSpPr>
          <p:spPr>
            <a:xfrm>
              <a:off x="955420" y="1402281"/>
              <a:ext cx="3913681" cy="646331"/>
            </a:xfrm>
            <a:prstGeom prst="rect">
              <a:avLst/>
            </a:prstGeom>
            <a:noFill/>
          </p:spPr>
          <p:txBody>
            <a:bodyPr wrap="square" rtlCol="0">
              <a:spAutoFit/>
            </a:bodyPr>
            <a:lstStyle/>
            <a:p>
              <a:r>
                <a:rPr lang="zh-CN" altLang="en-US" dirty="0"/>
                <a:t>对最顶层原子及表面之下的几个单原子层都比较敏感</a:t>
              </a:r>
              <a:endParaRPr lang="en-US" altLang="zh-CN" dirty="0"/>
            </a:p>
          </p:txBody>
        </p:sp>
      </p:grpSp>
      <p:grpSp>
        <p:nvGrpSpPr>
          <p:cNvPr id="8" name="组合 7">
            <a:extLst>
              <a:ext uri="{FF2B5EF4-FFF2-40B4-BE49-F238E27FC236}">
                <a16:creationId xmlns:a16="http://schemas.microsoft.com/office/drawing/2014/main" id="{66587E61-825B-4B5B-8446-31E2E7D102B1}"/>
              </a:ext>
            </a:extLst>
          </p:cNvPr>
          <p:cNvGrpSpPr/>
          <p:nvPr/>
        </p:nvGrpSpPr>
        <p:grpSpPr>
          <a:xfrm>
            <a:off x="6284862" y="5472841"/>
            <a:ext cx="5260433" cy="1200329"/>
            <a:chOff x="6420359" y="1388137"/>
            <a:chExt cx="5260433" cy="1200329"/>
          </a:xfrm>
        </p:grpSpPr>
        <p:sp>
          <p:nvSpPr>
            <p:cNvPr id="5" name="文本框 4">
              <a:extLst>
                <a:ext uri="{FF2B5EF4-FFF2-40B4-BE49-F238E27FC236}">
                  <a16:creationId xmlns:a16="http://schemas.microsoft.com/office/drawing/2014/main" id="{EA310D0D-4620-49A8-8940-54EAB8A658BE}"/>
                </a:ext>
              </a:extLst>
            </p:cNvPr>
            <p:cNvSpPr txBox="1"/>
            <p:nvPr/>
          </p:nvSpPr>
          <p:spPr>
            <a:xfrm>
              <a:off x="6420359" y="1402281"/>
              <a:ext cx="877163" cy="369332"/>
            </a:xfrm>
            <a:prstGeom prst="rect">
              <a:avLst/>
            </a:prstGeom>
            <a:noFill/>
          </p:spPr>
          <p:txBody>
            <a:bodyPr wrap="none" rtlCol="0">
              <a:spAutoFit/>
            </a:bodyPr>
            <a:lstStyle/>
            <a:p>
              <a:r>
                <a:rPr lang="zh-CN" altLang="en-US" dirty="0"/>
                <a:t>缺点：</a:t>
              </a:r>
            </a:p>
          </p:txBody>
        </p:sp>
        <p:sp>
          <p:nvSpPr>
            <p:cNvPr id="7" name="文本框 6">
              <a:extLst>
                <a:ext uri="{FF2B5EF4-FFF2-40B4-BE49-F238E27FC236}">
                  <a16:creationId xmlns:a16="http://schemas.microsoft.com/office/drawing/2014/main" id="{D8F57FE8-BC90-4623-83F1-88F3B598C900}"/>
                </a:ext>
              </a:extLst>
            </p:cNvPr>
            <p:cNvSpPr txBox="1"/>
            <p:nvPr/>
          </p:nvSpPr>
          <p:spPr>
            <a:xfrm>
              <a:off x="7180761" y="1388137"/>
              <a:ext cx="4500031" cy="1200329"/>
            </a:xfrm>
            <a:prstGeom prst="rect">
              <a:avLst/>
            </a:prstGeom>
            <a:noFill/>
          </p:spPr>
          <p:txBody>
            <a:bodyPr wrap="square" rtlCol="0">
              <a:spAutoFit/>
            </a:bodyPr>
            <a:lstStyle/>
            <a:p>
              <a:r>
                <a:rPr lang="zh-CN" altLang="en-US" dirty="0"/>
                <a:t>对非导电样品，表面荷电效应将使衍射图扭曲</a:t>
              </a:r>
              <a:endParaRPr lang="en-US" altLang="zh-CN" dirty="0"/>
            </a:p>
            <a:p>
              <a:r>
                <a:rPr lang="zh-CN" altLang="en-US" dirty="0"/>
                <a:t>做</a:t>
              </a:r>
              <a:r>
                <a:rPr lang="en-US" altLang="zh-CN" dirty="0"/>
                <a:t>I-V</a:t>
              </a:r>
              <a:r>
                <a:rPr lang="zh-CN" altLang="en-US" dirty="0"/>
                <a:t>曲线计算时，需先对表面原子假定一些可能的几何结构，计算量大，调参困难</a:t>
              </a:r>
            </a:p>
          </p:txBody>
        </p:sp>
      </p:grpSp>
      <p:sp>
        <p:nvSpPr>
          <p:cNvPr id="10" name="矩形 9">
            <a:extLst>
              <a:ext uri="{FF2B5EF4-FFF2-40B4-BE49-F238E27FC236}">
                <a16:creationId xmlns:a16="http://schemas.microsoft.com/office/drawing/2014/main" id="{2803D70C-3EA1-4678-86E6-CF60C9FD288D}"/>
              </a:ext>
            </a:extLst>
          </p:cNvPr>
          <p:cNvSpPr/>
          <p:nvPr/>
        </p:nvSpPr>
        <p:spPr>
          <a:xfrm>
            <a:off x="259709" y="1385159"/>
            <a:ext cx="10284814" cy="646331"/>
          </a:xfrm>
          <a:prstGeom prst="rect">
            <a:avLst/>
          </a:prstGeom>
        </p:spPr>
        <p:txBody>
          <a:bodyPr wrap="square">
            <a:spAutoFit/>
          </a:bodyPr>
          <a:lstStyle/>
          <a:p>
            <a:r>
              <a:rPr lang="zh-CN" altLang="en-US" dirty="0"/>
              <a:t>Braun等确定了苯在过渡金属表面上吸附的几何结构，采用带有摄像机的LEED系统，对处于200K温度下的试样做了LEED动态测量</a:t>
            </a:r>
          </a:p>
        </p:txBody>
      </p:sp>
      <p:sp>
        <p:nvSpPr>
          <p:cNvPr id="12" name="矩形 11">
            <a:extLst>
              <a:ext uri="{FF2B5EF4-FFF2-40B4-BE49-F238E27FC236}">
                <a16:creationId xmlns:a16="http://schemas.microsoft.com/office/drawing/2014/main" id="{6FDCF241-0E6B-440B-9D10-E10D35D50EE4}"/>
              </a:ext>
            </a:extLst>
          </p:cNvPr>
          <p:cNvSpPr/>
          <p:nvPr/>
        </p:nvSpPr>
        <p:spPr>
          <a:xfrm>
            <a:off x="249376" y="2370641"/>
            <a:ext cx="4801314" cy="369332"/>
          </a:xfrm>
          <a:prstGeom prst="rect">
            <a:avLst/>
          </a:prstGeom>
        </p:spPr>
        <p:txBody>
          <a:bodyPr wrap="none">
            <a:spAutoFit/>
          </a:bodyPr>
          <a:lstStyle/>
          <a:p>
            <a:r>
              <a:rPr lang="zh-CN" altLang="en-US" dirty="0"/>
              <a:t>第一步是获得在不同覆盖率下的清晰的衍射图</a:t>
            </a:r>
          </a:p>
        </p:txBody>
      </p:sp>
      <p:sp>
        <p:nvSpPr>
          <p:cNvPr id="13" name="矩形 12">
            <a:extLst>
              <a:ext uri="{FF2B5EF4-FFF2-40B4-BE49-F238E27FC236}">
                <a16:creationId xmlns:a16="http://schemas.microsoft.com/office/drawing/2014/main" id="{8322B47E-CE70-47C1-A12D-4B81D45D4795}"/>
              </a:ext>
            </a:extLst>
          </p:cNvPr>
          <p:cNvSpPr/>
          <p:nvPr/>
        </p:nvSpPr>
        <p:spPr>
          <a:xfrm>
            <a:off x="6284862" y="2356539"/>
            <a:ext cx="5554726" cy="369332"/>
          </a:xfrm>
          <a:prstGeom prst="rect">
            <a:avLst/>
          </a:prstGeom>
        </p:spPr>
        <p:txBody>
          <a:bodyPr wrap="none">
            <a:spAutoFit/>
          </a:bodyPr>
          <a:lstStyle/>
          <a:p>
            <a:r>
              <a:rPr lang="zh-CN" altLang="en-US" dirty="0"/>
              <a:t>由LEED衍射图求苯分子在（0001）面上的吸附层结构</a:t>
            </a:r>
          </a:p>
        </p:txBody>
      </p:sp>
      <p:pic>
        <p:nvPicPr>
          <p:cNvPr id="14" name="图片 13">
            <a:extLst>
              <a:ext uri="{FF2B5EF4-FFF2-40B4-BE49-F238E27FC236}">
                <a16:creationId xmlns:a16="http://schemas.microsoft.com/office/drawing/2014/main" id="{F6F75D90-1EEC-4671-9E82-66011C978352}"/>
              </a:ext>
            </a:extLst>
          </p:cNvPr>
          <p:cNvPicPr>
            <a:picLocks noChangeAspect="1"/>
          </p:cNvPicPr>
          <p:nvPr/>
        </p:nvPicPr>
        <p:blipFill>
          <a:blip r:embed="rId3"/>
          <a:stretch>
            <a:fillRect/>
          </a:stretch>
        </p:blipFill>
        <p:spPr>
          <a:xfrm>
            <a:off x="1464170" y="2754830"/>
            <a:ext cx="2371725" cy="2371725"/>
          </a:xfrm>
          <a:prstGeom prst="rect">
            <a:avLst/>
          </a:prstGeom>
        </p:spPr>
      </p:pic>
      <p:pic>
        <p:nvPicPr>
          <p:cNvPr id="15" name="图片 14">
            <a:extLst>
              <a:ext uri="{FF2B5EF4-FFF2-40B4-BE49-F238E27FC236}">
                <a16:creationId xmlns:a16="http://schemas.microsoft.com/office/drawing/2014/main" id="{E34FBDDB-0EEC-46F8-AA7D-C3729C6A4875}"/>
              </a:ext>
            </a:extLst>
          </p:cNvPr>
          <p:cNvPicPr>
            <a:picLocks noChangeAspect="1"/>
          </p:cNvPicPr>
          <p:nvPr/>
        </p:nvPicPr>
        <p:blipFill>
          <a:blip r:embed="rId4"/>
          <a:stretch>
            <a:fillRect/>
          </a:stretch>
        </p:blipFill>
        <p:spPr>
          <a:xfrm>
            <a:off x="8248998" y="2864503"/>
            <a:ext cx="2295525" cy="2162175"/>
          </a:xfrm>
          <a:prstGeom prst="rect">
            <a:avLst/>
          </a:prstGeom>
        </p:spPr>
      </p:pic>
      <p:cxnSp>
        <p:nvCxnSpPr>
          <p:cNvPr id="17" name="直接连接符 16">
            <a:extLst>
              <a:ext uri="{FF2B5EF4-FFF2-40B4-BE49-F238E27FC236}">
                <a16:creationId xmlns:a16="http://schemas.microsoft.com/office/drawing/2014/main" id="{D6619E43-1B7E-449C-84DE-2F006B3E6446}"/>
              </a:ext>
            </a:extLst>
          </p:cNvPr>
          <p:cNvCxnSpPr>
            <a:cxnSpLocks/>
          </p:cNvCxnSpPr>
          <p:nvPr/>
        </p:nvCxnSpPr>
        <p:spPr>
          <a:xfrm>
            <a:off x="0" y="5407096"/>
            <a:ext cx="121920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61034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382564D-E581-4A4B-9D65-BDF11C694F1F}"/>
              </a:ext>
            </a:extLst>
          </p:cNvPr>
          <p:cNvSpPr txBox="1"/>
          <p:nvPr/>
        </p:nvSpPr>
        <p:spPr>
          <a:xfrm>
            <a:off x="2176529" y="2794715"/>
            <a:ext cx="8395247" cy="923330"/>
          </a:xfrm>
          <a:prstGeom prst="rect">
            <a:avLst/>
          </a:prstGeom>
          <a:noFill/>
        </p:spPr>
        <p:txBody>
          <a:bodyPr wrap="none" rtlCol="0">
            <a:spAutoFit/>
          </a:bodyPr>
          <a:lstStyle/>
          <a:p>
            <a:r>
              <a:rPr lang="en-US" altLang="zh-CN" sz="5400" b="1" dirty="0"/>
              <a:t>Thanks for your</a:t>
            </a:r>
            <a:r>
              <a:rPr lang="zh-CN" altLang="en-US" sz="5400" b="1" dirty="0"/>
              <a:t> </a:t>
            </a:r>
            <a:r>
              <a:rPr lang="en-US" altLang="zh-CN" sz="5400" b="1" dirty="0"/>
              <a:t>attention!</a:t>
            </a:r>
            <a:endParaRPr lang="zh-CN" altLang="en-US" sz="5400" b="1" dirty="0"/>
          </a:p>
        </p:txBody>
      </p:sp>
    </p:spTree>
    <p:extLst>
      <p:ext uri="{BB962C8B-B14F-4D97-AF65-F5344CB8AC3E}">
        <p14:creationId xmlns:p14="http://schemas.microsoft.com/office/powerpoint/2010/main" val="4022911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95450" y="51504"/>
            <a:ext cx="4400550" cy="423745"/>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2 </a:t>
            </a:r>
            <a:r>
              <a:rPr lang="zh-CN" altLang="en-US" sz="2800" b="1" dirty="0">
                <a:latin typeface="+mj-ea"/>
              </a:rPr>
              <a:t>二维晶体结构的对称性</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8ADA95F8-8DF8-41A7-8846-5C9BA76264B5}"/>
              </a:ext>
            </a:extLst>
          </p:cNvPr>
          <p:cNvSpPr txBox="1"/>
          <p:nvPr/>
        </p:nvSpPr>
        <p:spPr>
          <a:xfrm>
            <a:off x="1102345" y="950498"/>
            <a:ext cx="7896882" cy="417518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不论晶体结构属于何种类型，每个晶面上的原子排布都具有确定的规律，具有一定的对称性。二维格点基本可以用三种对称操作加以描述。操作包括：</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平移对称操作；</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点操作，包括旋转、反映（或镜像反映）；</a:t>
            </a: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复合操作，由平移和反映两步操作组合而成。根据对称操作不同得到的空间点阵排布规律分别称为“平移群”和“点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平移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定义为二维点阵上所有的点，都是由原点经平移到某一点得到的，故平移群的定义可以用以下公式表示</a:t>
            </a:r>
          </a:p>
        </p:txBody>
      </p:sp>
      <p:pic>
        <p:nvPicPr>
          <p:cNvPr id="8" name="图片 7">
            <a:extLst>
              <a:ext uri="{FF2B5EF4-FFF2-40B4-BE49-F238E27FC236}">
                <a16:creationId xmlns:a16="http://schemas.microsoft.com/office/drawing/2014/main" id="{24729756-2A6E-4100-B8D8-C7BC4234B238}"/>
              </a:ext>
            </a:extLst>
          </p:cNvPr>
          <p:cNvPicPr>
            <a:picLocks noChangeAspect="1"/>
          </p:cNvPicPr>
          <p:nvPr/>
        </p:nvPicPr>
        <p:blipFill>
          <a:blip r:embed="rId3"/>
          <a:stretch>
            <a:fillRect/>
          </a:stretch>
        </p:blipFill>
        <p:spPr>
          <a:xfrm>
            <a:off x="8999228" y="1481959"/>
            <a:ext cx="2812024" cy="2682472"/>
          </a:xfrm>
          <a:prstGeom prst="rect">
            <a:avLst/>
          </a:prstGeom>
        </p:spPr>
      </p:pic>
      <p:sp>
        <p:nvSpPr>
          <p:cNvPr id="9" name="文本框 8">
            <a:extLst>
              <a:ext uri="{FF2B5EF4-FFF2-40B4-BE49-F238E27FC236}">
                <a16:creationId xmlns:a16="http://schemas.microsoft.com/office/drawing/2014/main" id="{8BD37AFD-98DB-4DDD-8AF8-0DE348C5BF77}"/>
              </a:ext>
            </a:extLst>
          </p:cNvPr>
          <p:cNvSpPr txBox="1"/>
          <p:nvPr/>
        </p:nvSpPr>
        <p:spPr>
          <a:xfrm>
            <a:off x="9389577" y="4164431"/>
            <a:ext cx="2031325" cy="369332"/>
          </a:xfrm>
          <a:prstGeom prst="rect">
            <a:avLst/>
          </a:prstGeom>
          <a:noFill/>
        </p:spPr>
        <p:txBody>
          <a:bodyPr wrap="none" rtlCol="0">
            <a:spAutoFit/>
          </a:bodyPr>
          <a:lstStyle/>
          <a:p>
            <a:r>
              <a:rPr lang="zh-CN" altLang="en-US" dirty="0"/>
              <a:t>二维点阵的形成图</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8856F06-5F2A-44B6-BC38-DD9A02CCA8F1}"/>
                  </a:ext>
                </a:extLst>
              </p:cNvPr>
              <p:cNvSpPr txBox="1"/>
              <p:nvPr/>
            </p:nvSpPr>
            <p:spPr>
              <a:xfrm>
                <a:off x="3925613" y="5125680"/>
                <a:ext cx="181113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𝑻</m:t>
                      </m:r>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𝒏</m:t>
                              </m:r>
                            </m:e>
                            <m:sub>
                              <m:r>
                                <a:rPr lang="en-US" altLang="zh-CN" b="1" i="1" smtClean="0">
                                  <a:latin typeface="Cambria Math" panose="02040503050406030204" pitchFamily="18" charset="0"/>
                                  <a:ea typeface="Cambria Math" panose="02040503050406030204" pitchFamily="18" charset="0"/>
                                </a:rPr>
                                <m:t>𝟏</m:t>
                              </m:r>
                            </m:sub>
                          </m:sSub>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𝒂</m:t>
                              </m:r>
                            </m:e>
                            <m:sub>
                              <m:r>
                                <a:rPr lang="en-US" altLang="zh-CN" b="1" i="1" smtClean="0">
                                  <a:latin typeface="Cambria Math" panose="02040503050406030204" pitchFamily="18" charset="0"/>
                                  <a:ea typeface="Cambria Math" panose="02040503050406030204" pitchFamily="18" charset="0"/>
                                </a:rPr>
                                <m:t>𝟏</m:t>
                              </m:r>
                            </m:sub>
                          </m:sSub>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𝒏</m:t>
                              </m:r>
                            </m:e>
                            <m:sub>
                              <m:r>
                                <a:rPr lang="en-US" altLang="zh-CN" b="1" i="1" smtClean="0">
                                  <a:latin typeface="Cambria Math" panose="02040503050406030204" pitchFamily="18" charset="0"/>
                                  <a:ea typeface="Cambria Math" panose="02040503050406030204" pitchFamily="18" charset="0"/>
                                </a:rPr>
                                <m:t>𝟐</m:t>
                              </m:r>
                            </m:sub>
                          </m:sSub>
                          <m:r>
                            <a:rPr lang="en-US" altLang="zh-CN" b="1" i="1">
                              <a:latin typeface="Cambria Math" panose="02040503050406030204" pitchFamily="18" charset="0"/>
                              <a:ea typeface="Cambria Math" panose="02040503050406030204" pitchFamily="18" charset="0"/>
                            </a:rPr>
                            <m:t>𝒂</m:t>
                          </m:r>
                        </m:e>
                        <m:sub>
                          <m:r>
                            <a:rPr lang="en-US" altLang="zh-CN" b="1" i="1" smtClean="0">
                              <a:latin typeface="Cambria Math" panose="02040503050406030204" pitchFamily="18" charset="0"/>
                              <a:ea typeface="Cambria Math" panose="02040503050406030204" pitchFamily="18" charset="0"/>
                            </a:rPr>
                            <m:t>𝟐</m:t>
                          </m:r>
                        </m:sub>
                      </m:sSub>
                    </m:oMath>
                  </m:oMathPara>
                </a14:m>
                <a:endParaRPr lang="zh-CN" altLang="en-US" b="1" dirty="0"/>
              </a:p>
            </p:txBody>
          </p:sp>
        </mc:Choice>
        <mc:Fallback xmlns="">
          <p:sp>
            <p:nvSpPr>
              <p:cNvPr id="3" name="文本框 2">
                <a:extLst>
                  <a:ext uri="{FF2B5EF4-FFF2-40B4-BE49-F238E27FC236}">
                    <a16:creationId xmlns:a16="http://schemas.microsoft.com/office/drawing/2014/main" id="{D8856F06-5F2A-44B6-BC38-DD9A02CCA8F1}"/>
                  </a:ext>
                </a:extLst>
              </p:cNvPr>
              <p:cNvSpPr txBox="1">
                <a:spLocks noRot="1" noChangeAspect="1" noMove="1" noResize="1" noEditPoints="1" noAdjustHandles="1" noChangeArrowheads="1" noChangeShapeType="1" noTextEdit="1"/>
              </p:cNvSpPr>
              <p:nvPr/>
            </p:nvSpPr>
            <p:spPr>
              <a:xfrm>
                <a:off x="3925613" y="5125680"/>
                <a:ext cx="1811137" cy="276999"/>
              </a:xfrm>
              <a:prstGeom prst="rect">
                <a:avLst/>
              </a:prstGeom>
              <a:blipFill>
                <a:blip r:embed="rId4"/>
                <a:stretch>
                  <a:fillRect l="-2357" r="-1010"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918922D-C75B-4830-BDDE-38F79A563D45}"/>
                  </a:ext>
                </a:extLst>
              </p:cNvPr>
              <p:cNvSpPr txBox="1"/>
              <p:nvPr/>
            </p:nvSpPr>
            <p:spPr>
              <a:xfrm>
                <a:off x="1102345" y="5402679"/>
                <a:ext cx="7896882" cy="943528"/>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其中</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𝟏</m:t>
                        </m:r>
                      </m:sub>
                    </m:sSub>
                    <m:r>
                      <a:rPr lang="zh-CN" altLang="en-US" sz="2000" b="1" i="1">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𝟐</m:t>
                        </m:r>
                      </m:sub>
                    </m:sSub>
                  </m:oMath>
                </a14:m>
                <a:r>
                  <a:rPr lang="zh-CN" altLang="en-US" sz="2000" b="1" dirty="0">
                    <a:latin typeface="宋体" panose="02010600030101010101" pitchFamily="2" charset="-122"/>
                    <a:ea typeface="宋体" panose="02010600030101010101" pitchFamily="2" charset="-122"/>
                  </a:rPr>
                  <a:t>为任意常数。对所有</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𝟏</m:t>
                        </m:r>
                      </m:sub>
                    </m:sSub>
                    <m:r>
                      <a:rPr lang="zh-CN" altLang="en-US" sz="2000" b="1" i="1">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𝟐</m:t>
                        </m:r>
                      </m:sub>
                    </m:sSub>
                  </m:oMath>
                </a14:m>
                <a:r>
                  <a:rPr lang="zh-CN" altLang="en-US" sz="2000" b="1" dirty="0">
                    <a:latin typeface="宋体" panose="02010600030101010101" pitchFamily="2" charset="-122"/>
                    <a:ea typeface="宋体" panose="02010600030101010101" pitchFamily="2" charset="-122"/>
                  </a:rPr>
                  <a:t>整数，按上式进行平移操作的综合形成结构平移群。</a:t>
                </a:r>
              </a:p>
            </p:txBody>
          </p:sp>
        </mc:Choice>
        <mc:Fallback xmlns="">
          <p:sp>
            <p:nvSpPr>
              <p:cNvPr id="10" name="文本框 9">
                <a:extLst>
                  <a:ext uri="{FF2B5EF4-FFF2-40B4-BE49-F238E27FC236}">
                    <a16:creationId xmlns:a16="http://schemas.microsoft.com/office/drawing/2014/main" id="{7918922D-C75B-4830-BDDE-38F79A563D45}"/>
                  </a:ext>
                </a:extLst>
              </p:cNvPr>
              <p:cNvSpPr txBox="1">
                <a:spLocks noRot="1" noChangeAspect="1" noMove="1" noResize="1" noEditPoints="1" noAdjustHandles="1" noChangeArrowheads="1" noChangeShapeType="1" noTextEdit="1"/>
              </p:cNvSpPr>
              <p:nvPr/>
            </p:nvSpPr>
            <p:spPr>
              <a:xfrm>
                <a:off x="1102345" y="5402679"/>
                <a:ext cx="7896882" cy="943528"/>
              </a:xfrm>
              <a:prstGeom prst="rect">
                <a:avLst/>
              </a:prstGeom>
              <a:blipFill>
                <a:blip r:embed="rId5"/>
                <a:stretch>
                  <a:fillRect l="-849" r="-772" b="-103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55396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95450" y="1"/>
            <a:ext cx="4631156" cy="4818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2 </a:t>
            </a:r>
            <a:r>
              <a:rPr lang="zh-CN" altLang="en-US" sz="2800" b="1" dirty="0">
                <a:latin typeface="+mj-ea"/>
              </a:rPr>
              <a:t>二维晶体结构的对称性</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258656BA-F45C-4E57-8987-F14DF09482EE}"/>
                  </a:ext>
                </a:extLst>
              </p:cNvPr>
              <p:cNvSpPr txBox="1"/>
              <p:nvPr/>
            </p:nvSpPr>
            <p:spPr>
              <a:xfrm>
                <a:off x="580277" y="878390"/>
                <a:ext cx="5876523" cy="5560176"/>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点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点群是指对一个不动点进行操作而其结构不变。对于二维周期性结构，只有通过一条镜像线的反映和围绕某点转动</a:t>
                </a:r>
                <a14:m>
                  <m:oMath xmlns:m="http://schemas.openxmlformats.org/officeDocument/2006/math">
                    <m:f>
                      <m:fPr>
                        <m:type m:val="skw"/>
                        <m:ctrlPr>
                          <a:rPr lang="zh-CN" altLang="en-US" sz="2000" b="1" i="1" smtClean="0">
                            <a:latin typeface="Cambria Math" panose="02040503050406030204" pitchFamily="18" charset="0"/>
                            <a:ea typeface="宋体" panose="02010600030101010101" pitchFamily="2" charset="-122"/>
                          </a:rPr>
                        </m:ctrlPr>
                      </m:fPr>
                      <m:num>
                        <m:r>
                          <a:rPr lang="en-US" altLang="zh-CN" sz="2000" b="1" i="1" smtClean="0">
                            <a:latin typeface="Cambria Math" panose="02040503050406030204" pitchFamily="18" charset="0"/>
                            <a:ea typeface="宋体" panose="02010600030101010101" pitchFamily="2" charset="-122"/>
                          </a:rPr>
                          <m:t>𝟐</m:t>
                        </m:r>
                        <m:r>
                          <a:rPr lang="zh-CN" altLang="en-US" sz="2000" b="1" i="1" smtClean="0">
                            <a:latin typeface="Cambria Math" panose="02040503050406030204" pitchFamily="18" charset="0"/>
                            <a:ea typeface="宋体" panose="02010600030101010101" pitchFamily="2" charset="-122"/>
                          </a:rPr>
                          <m:t>𝝅</m:t>
                        </m:r>
                      </m:num>
                      <m:den>
                        <m:r>
                          <a:rPr lang="en-US" altLang="zh-CN" sz="2000" b="1" i="1" smtClean="0">
                            <a:latin typeface="Cambria Math" panose="02040503050406030204" pitchFamily="18" charset="0"/>
                            <a:ea typeface="宋体" panose="02010600030101010101" pitchFamily="2" charset="-122"/>
                          </a:rPr>
                          <m:t>𝒏</m:t>
                        </m:r>
                      </m:den>
                    </m:f>
                  </m:oMath>
                </a14:m>
                <a:r>
                  <a:rPr lang="zh-CN" altLang="en-US" sz="2000" b="1" dirty="0">
                    <a:latin typeface="宋体" panose="02010600030101010101" pitchFamily="2" charset="-122"/>
                    <a:ea typeface="宋体" panose="02010600030101010101" pitchFamily="2" charset="-122"/>
                  </a:rPr>
                  <a:t>角度的旋转操作，才能和平移对称性的条件相一致，从而保证宏观对称性要求。</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其中</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只能等于</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4</a:t>
                </a:r>
                <a:r>
                  <a:rPr lang="zh-CN" altLang="en-US" sz="2000" b="1" dirty="0">
                    <a:latin typeface="宋体" panose="02010600030101010101" pitchFamily="2" charset="-122"/>
                    <a:ea typeface="宋体" panose="02010600030101010101" pitchFamily="2" charset="-122"/>
                  </a:rPr>
                  <a:t>和</a:t>
                </a:r>
                <a:r>
                  <a:rPr lang="en-US" altLang="zh-CN" sz="2000" b="1" dirty="0">
                    <a:latin typeface="宋体" panose="02010600030101010101" pitchFamily="2" charset="-122"/>
                    <a:ea typeface="宋体" panose="02010600030101010101" pitchFamily="2" charset="-122"/>
                  </a:rPr>
                  <a:t>6</a:t>
                </a:r>
                <a:r>
                  <a:rPr lang="zh-CN" altLang="en-US" sz="2000" b="1" dirty="0">
                    <a:latin typeface="宋体" panose="02010600030101010101" pitchFamily="2" charset="-122"/>
                    <a:ea typeface="宋体" panose="02010600030101010101" pitchFamily="2" charset="-122"/>
                  </a:rPr>
                  <a:t>的旋转，当</a:t>
                </a:r>
                <a:r>
                  <a:rPr lang="en-US" altLang="zh-CN" sz="2000" b="1" dirty="0">
                    <a:latin typeface="宋体" panose="02010600030101010101" pitchFamily="2" charset="-122"/>
                    <a:ea typeface="宋体" panose="02010600030101010101" pitchFamily="2" charset="-122"/>
                  </a:rPr>
                  <a:t>n=5</a:t>
                </a:r>
                <a:r>
                  <a:rPr lang="zh-CN" altLang="en-US" sz="2000" b="1" dirty="0">
                    <a:latin typeface="宋体" panose="02010600030101010101" pitchFamily="2" charset="-122"/>
                    <a:ea typeface="宋体" panose="02010600030101010101" pitchFamily="2" charset="-122"/>
                  </a:rPr>
                  <a:t>或者</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大于</a:t>
                </a:r>
                <a:r>
                  <a:rPr lang="en-US" altLang="zh-CN" sz="2000" b="1" dirty="0">
                    <a:latin typeface="宋体" panose="02010600030101010101" pitchFamily="2" charset="-122"/>
                    <a:ea typeface="宋体" panose="02010600030101010101" pitchFamily="2" charset="-122"/>
                  </a:rPr>
                  <a:t>6</a:t>
                </a:r>
                <a:r>
                  <a:rPr lang="zh-CN" altLang="en-US" sz="2000" b="1" dirty="0">
                    <a:latin typeface="宋体" panose="02010600030101010101" pitchFamily="2" charset="-122"/>
                    <a:ea typeface="宋体" panose="02010600030101010101" pitchFamily="2" charset="-122"/>
                  </a:rPr>
                  <a:t>的，与二维平移对称性不相容。</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五种旋转对称操作和一条镜像线反映组合，形成了</a:t>
                </a:r>
                <a:r>
                  <a:rPr lang="en-US" altLang="zh-CN" sz="2000" b="1" dirty="0">
                    <a:latin typeface="宋体" panose="02010600030101010101" pitchFamily="2" charset="-122"/>
                    <a:ea typeface="宋体" panose="02010600030101010101" pitchFamily="2" charset="-122"/>
                  </a:rPr>
                  <a:t>10</a:t>
                </a:r>
                <a:r>
                  <a:rPr lang="zh-CN" altLang="en-US" sz="2000" b="1" dirty="0">
                    <a:latin typeface="宋体" panose="02010600030101010101" pitchFamily="2" charset="-122"/>
                    <a:ea typeface="宋体" panose="02010600030101010101" pitchFamily="2" charset="-122"/>
                  </a:rPr>
                  <a:t>个二维点群，如右图所示。数字</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代表</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重旋转，第一个</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代表垂直于</a:t>
                </a:r>
                <a:r>
                  <a:rPr lang="en-US" altLang="zh-CN" sz="2000" b="1" dirty="0">
                    <a:latin typeface="宋体" panose="02010600030101010101" pitchFamily="2" charset="-122"/>
                    <a:ea typeface="宋体" panose="02010600030101010101" pitchFamily="2" charset="-122"/>
                  </a:rPr>
                  <a:t>X</a:t>
                </a:r>
                <a:r>
                  <a:rPr lang="zh-CN" altLang="en-US" sz="2000" b="1" dirty="0">
                    <a:latin typeface="宋体" panose="02010600030101010101" pitchFamily="2" charset="-122"/>
                    <a:ea typeface="宋体" panose="02010600030101010101" pitchFamily="2" charset="-122"/>
                  </a:rPr>
                  <a:t>轴的镜像线及由相应旋转产生的等同镜像线。第二个</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代表经偶次旋转产生的等同镜像线。</a:t>
                </a:r>
                <a:endParaRPr lang="en-US" altLang="zh-CN" sz="2000" b="1" dirty="0">
                  <a:latin typeface="宋体" panose="02010600030101010101" pitchFamily="2" charset="-122"/>
                  <a:ea typeface="宋体" panose="02010600030101010101" pitchFamily="2" charset="-122"/>
                </a:endParaRPr>
              </a:p>
            </p:txBody>
          </p:sp>
        </mc:Choice>
        <mc:Fallback>
          <p:sp>
            <p:nvSpPr>
              <p:cNvPr id="6" name="文本框 5">
                <a:extLst>
                  <a:ext uri="{FF2B5EF4-FFF2-40B4-BE49-F238E27FC236}">
                    <a16:creationId xmlns:a16="http://schemas.microsoft.com/office/drawing/2014/main" id="{258656BA-F45C-4E57-8987-F14DF09482EE}"/>
                  </a:ext>
                </a:extLst>
              </p:cNvPr>
              <p:cNvSpPr txBox="1">
                <a:spLocks noRot="1" noChangeAspect="1" noMove="1" noResize="1" noEditPoints="1" noAdjustHandles="1" noChangeArrowheads="1" noChangeShapeType="1" noTextEdit="1"/>
              </p:cNvSpPr>
              <p:nvPr/>
            </p:nvSpPr>
            <p:spPr>
              <a:xfrm>
                <a:off x="580277" y="878390"/>
                <a:ext cx="5876523" cy="5560176"/>
              </a:xfrm>
              <a:prstGeom prst="rect">
                <a:avLst/>
              </a:prstGeom>
              <a:blipFill>
                <a:blip r:embed="rId3"/>
                <a:stretch>
                  <a:fillRect l="-1037" r="-5394" b="-987"/>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9039E5DA-A24E-4B28-8BCE-A22CA40B2B0B}"/>
              </a:ext>
            </a:extLst>
          </p:cNvPr>
          <p:cNvPicPr>
            <a:picLocks noChangeAspect="1"/>
          </p:cNvPicPr>
          <p:nvPr/>
        </p:nvPicPr>
        <p:blipFill>
          <a:blip r:embed="rId4"/>
          <a:stretch>
            <a:fillRect/>
          </a:stretch>
        </p:blipFill>
        <p:spPr>
          <a:xfrm>
            <a:off x="6456800" y="1190624"/>
            <a:ext cx="5616137" cy="3288776"/>
          </a:xfrm>
          <a:prstGeom prst="rect">
            <a:avLst/>
          </a:prstGeom>
        </p:spPr>
      </p:pic>
      <p:sp>
        <p:nvSpPr>
          <p:cNvPr id="8" name="文本框 7">
            <a:extLst>
              <a:ext uri="{FF2B5EF4-FFF2-40B4-BE49-F238E27FC236}">
                <a16:creationId xmlns:a16="http://schemas.microsoft.com/office/drawing/2014/main" id="{684F05BE-FB5C-4E1E-8AF5-D6DF1669755B}"/>
              </a:ext>
            </a:extLst>
          </p:cNvPr>
          <p:cNvSpPr txBox="1"/>
          <p:nvPr/>
        </p:nvSpPr>
        <p:spPr>
          <a:xfrm>
            <a:off x="6326606" y="4479400"/>
            <a:ext cx="5876523" cy="481863"/>
          </a:xfrm>
          <a:prstGeom prst="rect">
            <a:avLst/>
          </a:prstGeom>
          <a:noFill/>
        </p:spPr>
        <p:txBody>
          <a:bodyPr wrap="square" rtlCol="0">
            <a:spAutoFit/>
          </a:bodyPr>
          <a:lstStyle/>
          <a:p>
            <a:pPr indent="457200" algn="ctr">
              <a:lnSpc>
                <a:spcPct val="150000"/>
              </a:lnSpc>
            </a:pPr>
            <a:r>
              <a:rPr lang="en-US" altLang="zh-CN" sz="2000" dirty="0">
                <a:latin typeface="宋体" panose="02010600030101010101" pitchFamily="2" charset="-122"/>
                <a:ea typeface="宋体" panose="02010600030101010101" pitchFamily="2" charset="-122"/>
              </a:rPr>
              <a:t>10</a:t>
            </a:r>
            <a:r>
              <a:rPr lang="zh-CN" altLang="en-US" sz="2000" dirty="0">
                <a:latin typeface="宋体" panose="02010600030101010101" pitchFamily="2" charset="-122"/>
                <a:ea typeface="宋体" panose="02010600030101010101" pitchFamily="2" charset="-122"/>
              </a:rPr>
              <a:t>个二维点群投影图</a:t>
            </a:r>
            <a:endParaRPr lang="en-US" altLang="zh-CN" sz="2000"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2D0FEAAF-4727-450E-8728-054E2404DA3F}"/>
              </a:ext>
            </a:extLst>
          </p:cNvPr>
          <p:cNvPicPr>
            <a:picLocks noChangeAspect="1"/>
          </p:cNvPicPr>
          <p:nvPr/>
        </p:nvPicPr>
        <p:blipFill>
          <a:blip r:embed="rId5"/>
          <a:stretch>
            <a:fillRect/>
          </a:stretch>
        </p:blipFill>
        <p:spPr>
          <a:xfrm>
            <a:off x="6586994" y="4479400"/>
            <a:ext cx="1654218" cy="1563040"/>
          </a:xfrm>
          <a:prstGeom prst="rect">
            <a:avLst/>
          </a:prstGeom>
        </p:spPr>
      </p:pic>
    </p:spTree>
    <p:extLst>
      <p:ext uri="{BB962C8B-B14F-4D97-AF65-F5344CB8AC3E}">
        <p14:creationId xmlns:p14="http://schemas.microsoft.com/office/powerpoint/2010/main" val="1079252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432E8C0-6EC3-4745-8B2A-9BB20FDABFB6}"/>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3</a:t>
            </a:r>
            <a:r>
              <a:rPr lang="zh-CN" altLang="en-US" sz="2800" b="1" dirty="0">
                <a:latin typeface="+mj-ea"/>
              </a:rPr>
              <a:t>二维</a:t>
            </a:r>
            <a:r>
              <a:rPr lang="en-US" altLang="zh-CN" sz="2800" b="1" dirty="0">
                <a:latin typeface="+mj-ea"/>
              </a:rPr>
              <a:t>Bravais</a:t>
            </a:r>
            <a:r>
              <a:rPr lang="zh-CN" altLang="en-US" sz="2800" b="1" dirty="0">
                <a:latin typeface="+mj-ea"/>
              </a:rPr>
              <a:t>及四个晶系</a:t>
            </a:r>
          </a:p>
        </p:txBody>
      </p:sp>
      <p:pic>
        <p:nvPicPr>
          <p:cNvPr id="5" name="图片 4">
            <a:extLst>
              <a:ext uri="{FF2B5EF4-FFF2-40B4-BE49-F238E27FC236}">
                <a16:creationId xmlns:a16="http://schemas.microsoft.com/office/drawing/2014/main" id="{AF369E4A-92E2-4DB5-86D0-96CE4FFC04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6" name="文本框 5">
            <a:extLst>
              <a:ext uri="{FF2B5EF4-FFF2-40B4-BE49-F238E27FC236}">
                <a16:creationId xmlns:a16="http://schemas.microsoft.com/office/drawing/2014/main" id="{7E273592-E7C1-4DD0-92A9-5338FA848737}"/>
              </a:ext>
            </a:extLst>
          </p:cNvPr>
          <p:cNvSpPr txBox="1"/>
          <p:nvPr/>
        </p:nvSpPr>
        <p:spPr>
          <a:xfrm>
            <a:off x="629898" y="1190624"/>
            <a:ext cx="5876523" cy="2328523"/>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一个给定的点群只允许一定的表面格子与其共存，从而满足平移对称性条件，例如</a:t>
            </a:r>
            <a:r>
              <a:rPr lang="en-US" altLang="zh-CN" sz="2000" b="1" dirty="0">
                <a:latin typeface="宋体" panose="02010600030101010101" pitchFamily="2" charset="-122"/>
                <a:ea typeface="宋体" panose="02010600030101010101" pitchFamily="2" charset="-122"/>
              </a:rPr>
              <a:t>n=4</a:t>
            </a:r>
            <a:r>
              <a:rPr lang="zh-CN" altLang="en-US" sz="2000" b="1" dirty="0">
                <a:latin typeface="宋体" panose="02010600030101010101" pitchFamily="2" charset="-122"/>
                <a:ea typeface="宋体" panose="02010600030101010101" pitchFamily="2" charset="-122"/>
              </a:rPr>
              <a:t>的旋转操作必定是正方形晶格，</a:t>
            </a:r>
            <a:r>
              <a:rPr lang="en-US" altLang="zh-CN" sz="2000" b="1" dirty="0">
                <a:latin typeface="宋体" panose="02010600030101010101" pitchFamily="2" charset="-122"/>
                <a:ea typeface="宋体" panose="02010600030101010101" pitchFamily="2" charset="-122"/>
              </a:rPr>
              <a:t>n=3</a:t>
            </a:r>
            <a:r>
              <a:rPr lang="zh-CN" altLang="en-US" sz="2000" b="1" dirty="0">
                <a:latin typeface="宋体" panose="02010600030101010101" pitchFamily="2" charset="-122"/>
                <a:ea typeface="宋体" panose="02010600030101010101" pitchFamily="2" charset="-122"/>
              </a:rPr>
              <a:t>或</a:t>
            </a:r>
            <a:r>
              <a:rPr lang="en-US" altLang="zh-CN" sz="2000" b="1" dirty="0">
                <a:latin typeface="宋体" panose="02010600030101010101" pitchFamily="2" charset="-122"/>
                <a:ea typeface="宋体" panose="02010600030101010101" pitchFamily="2" charset="-122"/>
              </a:rPr>
              <a:t>n=6</a:t>
            </a:r>
            <a:r>
              <a:rPr lang="zh-CN" altLang="en-US" sz="2000" b="1" dirty="0">
                <a:latin typeface="宋体" panose="02010600030101010101" pitchFamily="2" charset="-122"/>
                <a:ea typeface="宋体" panose="02010600030101010101" pitchFamily="2" charset="-122"/>
              </a:rPr>
              <a:t>的旋转对称必然对应六角形晶格。理论上证明这种相互制约的关系导致只可能有五种</a:t>
            </a:r>
            <a:r>
              <a:rPr lang="en-US" altLang="zh-CN" sz="2000" b="1" dirty="0">
                <a:latin typeface="宋体" panose="02010600030101010101" pitchFamily="2" charset="-122"/>
                <a:ea typeface="宋体" panose="02010600030101010101" pitchFamily="2" charset="-122"/>
              </a:rPr>
              <a:t>Bravais</a:t>
            </a:r>
            <a:r>
              <a:rPr lang="zh-CN" altLang="en-US" sz="2000" b="1" dirty="0">
                <a:latin typeface="宋体" panose="02010600030101010101" pitchFamily="2" charset="-122"/>
                <a:ea typeface="宋体" panose="02010600030101010101" pitchFamily="2" charset="-122"/>
              </a:rPr>
              <a:t>格子，最终构成四个晶系。</a:t>
            </a:r>
            <a:endParaRPr lang="en-US" altLang="zh-CN" sz="2000" b="1" dirty="0">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7BF605CD-73CE-4733-A09C-DFD36C254901}"/>
              </a:ext>
            </a:extLst>
          </p:cNvPr>
          <p:cNvPicPr>
            <a:picLocks noChangeAspect="1"/>
          </p:cNvPicPr>
          <p:nvPr/>
        </p:nvPicPr>
        <p:blipFill>
          <a:blip r:embed="rId3"/>
          <a:stretch>
            <a:fillRect/>
          </a:stretch>
        </p:blipFill>
        <p:spPr>
          <a:xfrm>
            <a:off x="7020188" y="1190624"/>
            <a:ext cx="4541914" cy="4999969"/>
          </a:xfrm>
          <a:prstGeom prst="rect">
            <a:avLst/>
          </a:prstGeom>
        </p:spPr>
      </p:pic>
      <p:sp>
        <p:nvSpPr>
          <p:cNvPr id="8" name="文本框 7">
            <a:extLst>
              <a:ext uri="{FF2B5EF4-FFF2-40B4-BE49-F238E27FC236}">
                <a16:creationId xmlns:a16="http://schemas.microsoft.com/office/drawing/2014/main" id="{5E7B9EA4-3A39-4D18-BBE7-931B9AD0354F}"/>
              </a:ext>
            </a:extLst>
          </p:cNvPr>
          <p:cNvSpPr txBox="1"/>
          <p:nvPr/>
        </p:nvSpPr>
        <p:spPr>
          <a:xfrm>
            <a:off x="6352883" y="6190593"/>
            <a:ext cx="5876523" cy="481863"/>
          </a:xfrm>
          <a:prstGeom prst="rect">
            <a:avLst/>
          </a:prstGeom>
          <a:noFill/>
        </p:spPr>
        <p:txBody>
          <a:bodyPr wrap="square" rtlCol="0">
            <a:spAutoFit/>
          </a:bodyPr>
          <a:lstStyle/>
          <a:p>
            <a:pPr indent="457200" algn="ctr">
              <a:lnSpc>
                <a:spcPct val="150000"/>
              </a:lnSpc>
            </a:pPr>
            <a:r>
              <a:rPr lang="zh-CN" altLang="en-US" sz="2000" dirty="0">
                <a:latin typeface="宋体" panose="02010600030101010101" pitchFamily="2" charset="-122"/>
                <a:ea typeface="宋体" panose="02010600030101010101" pitchFamily="2" charset="-122"/>
              </a:rPr>
              <a:t>五种</a:t>
            </a:r>
            <a:r>
              <a:rPr lang="en-US" altLang="zh-CN" sz="2000" dirty="0">
                <a:latin typeface="宋体" panose="02010600030101010101" pitchFamily="2" charset="-122"/>
                <a:ea typeface="宋体" panose="02010600030101010101" pitchFamily="2" charset="-122"/>
              </a:rPr>
              <a:t>Bravais</a:t>
            </a:r>
            <a:r>
              <a:rPr lang="zh-CN" altLang="en-US" sz="2000" dirty="0">
                <a:latin typeface="宋体" panose="02010600030101010101" pitchFamily="2" charset="-122"/>
                <a:ea typeface="宋体" panose="02010600030101010101" pitchFamily="2" charset="-122"/>
              </a:rPr>
              <a:t>格子</a:t>
            </a:r>
            <a:endParaRPr lang="en-US" altLang="zh-CN" sz="2000" dirty="0">
              <a:latin typeface="宋体" panose="02010600030101010101" pitchFamily="2" charset="-122"/>
              <a:ea typeface="宋体" panose="02010600030101010101" pitchFamily="2" charset="-122"/>
            </a:endParaRPr>
          </a:p>
        </p:txBody>
      </p:sp>
      <p:pic>
        <p:nvPicPr>
          <p:cNvPr id="9" name="图片 8">
            <a:extLst>
              <a:ext uri="{FF2B5EF4-FFF2-40B4-BE49-F238E27FC236}">
                <a16:creationId xmlns:a16="http://schemas.microsoft.com/office/drawing/2014/main" id="{C7B61A4D-51F6-4F22-971C-B5F81BC83578}"/>
              </a:ext>
            </a:extLst>
          </p:cNvPr>
          <p:cNvPicPr>
            <a:picLocks noChangeAspect="1"/>
          </p:cNvPicPr>
          <p:nvPr/>
        </p:nvPicPr>
        <p:blipFill>
          <a:blip r:embed="rId4"/>
          <a:stretch>
            <a:fillRect/>
          </a:stretch>
        </p:blipFill>
        <p:spPr>
          <a:xfrm>
            <a:off x="342577" y="3946053"/>
            <a:ext cx="6601148" cy="2487771"/>
          </a:xfrm>
          <a:prstGeom prst="rect">
            <a:avLst/>
          </a:prstGeom>
        </p:spPr>
      </p:pic>
    </p:spTree>
    <p:extLst>
      <p:ext uri="{BB962C8B-B14F-4D97-AF65-F5344CB8AC3E}">
        <p14:creationId xmlns:p14="http://schemas.microsoft.com/office/powerpoint/2010/main" val="35269832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432E8C0-6EC3-4745-8B2A-9BB20FDABFB6}"/>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4 </a:t>
            </a:r>
            <a:r>
              <a:rPr lang="zh-CN" altLang="en-US" sz="2800" b="1" dirty="0">
                <a:latin typeface="+mj-ea"/>
              </a:rPr>
              <a:t>二维表面结构表示</a:t>
            </a:r>
          </a:p>
        </p:txBody>
      </p:sp>
      <p:pic>
        <p:nvPicPr>
          <p:cNvPr id="5" name="图片 4">
            <a:extLst>
              <a:ext uri="{FF2B5EF4-FFF2-40B4-BE49-F238E27FC236}">
                <a16:creationId xmlns:a16="http://schemas.microsoft.com/office/drawing/2014/main" id="{AF369E4A-92E2-4DB5-86D0-96CE4FFC04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6" name="文本框 5">
            <a:extLst>
              <a:ext uri="{FF2B5EF4-FFF2-40B4-BE49-F238E27FC236}">
                <a16:creationId xmlns:a16="http://schemas.microsoft.com/office/drawing/2014/main" id="{7E273592-E7C1-4DD0-92A9-5338FA848737}"/>
              </a:ext>
            </a:extLst>
          </p:cNvPr>
          <p:cNvSpPr txBox="1"/>
          <p:nvPr/>
        </p:nvSpPr>
        <p:spPr>
          <a:xfrm>
            <a:off x="1077482" y="1190624"/>
            <a:ext cx="6590225" cy="1405193"/>
          </a:xfrm>
          <a:prstGeom prst="rect">
            <a:avLst/>
          </a:prstGeom>
          <a:noFill/>
        </p:spPr>
        <p:txBody>
          <a:bodyPr wrap="square" rtlCol="0">
            <a:spAutoFit/>
          </a:bodyPr>
          <a:lstStyle/>
          <a:p>
            <a:pPr indent="457200" algn="just">
              <a:lnSpc>
                <a:spcPct val="150000"/>
              </a:lnSpc>
            </a:pPr>
            <a:r>
              <a:rPr lang="en-US" altLang="zh-CN" sz="2000" b="1" dirty="0">
                <a:latin typeface="宋体" panose="02010600030101010101" pitchFamily="2" charset="-122"/>
                <a:ea typeface="宋体" panose="02010600030101010101" pitchFamily="2" charset="-122"/>
              </a:rPr>
              <a:t>1.Wood</a:t>
            </a:r>
            <a:r>
              <a:rPr lang="zh-CN" altLang="en-US" sz="2000" b="1" dirty="0">
                <a:latin typeface="宋体" panose="02010600030101010101" pitchFamily="2" charset="-122"/>
                <a:ea typeface="宋体" panose="02010600030101010101" pitchFamily="2" charset="-122"/>
              </a:rPr>
              <a:t>标记</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最简单情况</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层二维原格基矢和基底相平行，且有</a:t>
            </a:r>
            <a:endParaRPr lang="en-US" altLang="zh-CN" sz="2000" b="1"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C8B5E1CA-0541-494A-8B2A-449572CB1836}"/>
              </a:ext>
            </a:extLst>
          </p:cNvPr>
          <p:cNvPicPr>
            <a:picLocks noChangeAspect="1"/>
          </p:cNvPicPr>
          <p:nvPr/>
        </p:nvPicPr>
        <p:blipFill>
          <a:blip r:embed="rId3"/>
          <a:stretch>
            <a:fillRect/>
          </a:stretch>
        </p:blipFill>
        <p:spPr>
          <a:xfrm>
            <a:off x="8334519" y="1190624"/>
            <a:ext cx="2254071" cy="2497754"/>
          </a:xfrm>
          <a:prstGeom prst="rect">
            <a:avLst/>
          </a:prstGeom>
        </p:spPr>
      </p:pic>
      <p:pic>
        <p:nvPicPr>
          <p:cNvPr id="15" name="图片 14">
            <a:extLst>
              <a:ext uri="{FF2B5EF4-FFF2-40B4-BE49-F238E27FC236}">
                <a16:creationId xmlns:a16="http://schemas.microsoft.com/office/drawing/2014/main" id="{04720DCE-56EF-4D58-8191-72CEE687D160}"/>
              </a:ext>
            </a:extLst>
          </p:cNvPr>
          <p:cNvPicPr>
            <a:picLocks noChangeAspect="1"/>
          </p:cNvPicPr>
          <p:nvPr/>
        </p:nvPicPr>
        <p:blipFill>
          <a:blip r:embed="rId4"/>
          <a:stretch>
            <a:fillRect/>
          </a:stretch>
        </p:blipFill>
        <p:spPr>
          <a:xfrm>
            <a:off x="8246060" y="4101989"/>
            <a:ext cx="2430991" cy="2537680"/>
          </a:xfrm>
          <a:prstGeom prst="rect">
            <a:avLst/>
          </a:prstGeom>
        </p:spPr>
      </p:pic>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899BE88-E4E9-4D9F-AB99-67296519051C}"/>
                  </a:ext>
                </a:extLst>
              </p:cNvPr>
              <p:cNvSpPr txBox="1"/>
              <p:nvPr/>
            </p:nvSpPr>
            <p:spPr>
              <a:xfrm>
                <a:off x="1942059" y="2634700"/>
                <a:ext cx="1790427" cy="276999"/>
              </a:xfrm>
              <a:prstGeom prst="rect">
                <a:avLst/>
              </a:prstGeom>
              <a:noFill/>
            </p:spPr>
            <p:txBody>
              <a:bodyPr wrap="none" lIns="0" tIns="0" rIns="0" bIns="0" rtlCol="0">
                <a:spAutoFit/>
              </a:bodyPr>
              <a:lstStyle/>
              <a:p>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𝟏</m:t>
                        </m:r>
                      </m:sub>
                    </m:sSub>
                    <m:r>
                      <a:rPr lang="zh-CN" altLang="en-US" b="1" i="1">
                        <a:latin typeface="Cambria Math" panose="02040503050406030204" pitchFamily="18" charset="0"/>
                      </a:rPr>
                      <m:t>丨</m:t>
                    </m:r>
                  </m:oMath>
                </a14:m>
                <a:r>
                  <a:rPr lang="en-US" altLang="zh-CN" b="1" dirty="0"/>
                  <a:t>=p </a:t>
                </a:r>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𝟏</m:t>
                        </m:r>
                      </m:sub>
                    </m:sSub>
                    <m:r>
                      <a:rPr lang="zh-CN" altLang="en-US" b="1" i="1">
                        <a:latin typeface="Cambria Math" panose="02040503050406030204" pitchFamily="18" charset="0"/>
                      </a:rPr>
                      <m:t>丨</m:t>
                    </m:r>
                  </m:oMath>
                </a14:m>
                <a:endParaRPr lang="zh-CN" altLang="en-US" b="1" dirty="0"/>
              </a:p>
            </p:txBody>
          </p:sp>
        </mc:Choice>
        <mc:Fallback xmlns="">
          <p:sp>
            <p:nvSpPr>
              <p:cNvPr id="16" name="文本框 15">
                <a:extLst>
                  <a:ext uri="{FF2B5EF4-FFF2-40B4-BE49-F238E27FC236}">
                    <a16:creationId xmlns:a16="http://schemas.microsoft.com/office/drawing/2014/main" id="{1899BE88-E4E9-4D9F-AB99-67296519051C}"/>
                  </a:ext>
                </a:extLst>
              </p:cNvPr>
              <p:cNvSpPr txBox="1">
                <a:spLocks noRot="1" noChangeAspect="1" noMove="1" noResize="1" noEditPoints="1" noAdjustHandles="1" noChangeArrowheads="1" noChangeShapeType="1" noTextEdit="1"/>
              </p:cNvSpPr>
              <p:nvPr/>
            </p:nvSpPr>
            <p:spPr>
              <a:xfrm>
                <a:off x="1942059" y="2634700"/>
                <a:ext cx="1790427" cy="276999"/>
              </a:xfrm>
              <a:prstGeom prst="rect">
                <a:avLst/>
              </a:prstGeom>
              <a:blipFill>
                <a:blip r:embed="rId5"/>
                <a:stretch>
                  <a:fillRect l="-8191" t="-28261" r="-5802"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480CD47B-AEBB-4392-99DA-0EE7A8023C63}"/>
                  </a:ext>
                </a:extLst>
              </p:cNvPr>
              <p:cNvSpPr txBox="1"/>
              <p:nvPr/>
            </p:nvSpPr>
            <p:spPr>
              <a:xfrm>
                <a:off x="3954727" y="2634700"/>
                <a:ext cx="1791131" cy="276999"/>
              </a:xfrm>
              <a:prstGeom prst="rect">
                <a:avLst/>
              </a:prstGeom>
              <a:noFill/>
            </p:spPr>
            <p:txBody>
              <a:bodyPr wrap="none" lIns="0" tIns="0" rIns="0" bIns="0" rtlCol="0">
                <a:spAutoFit/>
              </a:bodyPr>
              <a:lstStyle/>
              <a:p>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𝟐</m:t>
                        </m:r>
                      </m:sub>
                    </m:sSub>
                    <m:r>
                      <a:rPr lang="zh-CN" altLang="en-US" b="1" i="1">
                        <a:latin typeface="Cambria Math" panose="02040503050406030204" pitchFamily="18" charset="0"/>
                      </a:rPr>
                      <m:t>丨</m:t>
                    </m:r>
                  </m:oMath>
                </a14:m>
                <a:r>
                  <a:rPr lang="en-US" altLang="zh-CN" b="1" dirty="0"/>
                  <a:t>=q </a:t>
                </a:r>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𝟐</m:t>
                        </m:r>
                      </m:sub>
                    </m:sSub>
                    <m:r>
                      <a:rPr lang="zh-CN" altLang="en-US" b="1" i="1">
                        <a:latin typeface="Cambria Math" panose="02040503050406030204" pitchFamily="18" charset="0"/>
                      </a:rPr>
                      <m:t>丨</m:t>
                    </m:r>
                  </m:oMath>
                </a14:m>
                <a:endParaRPr lang="zh-CN" altLang="en-US" b="1" dirty="0"/>
              </a:p>
            </p:txBody>
          </p:sp>
        </mc:Choice>
        <mc:Fallback xmlns="">
          <p:sp>
            <p:nvSpPr>
              <p:cNvPr id="17" name="文本框 16">
                <a:extLst>
                  <a:ext uri="{FF2B5EF4-FFF2-40B4-BE49-F238E27FC236}">
                    <a16:creationId xmlns:a16="http://schemas.microsoft.com/office/drawing/2014/main" id="{480CD47B-AEBB-4392-99DA-0EE7A8023C63}"/>
                  </a:ext>
                </a:extLst>
              </p:cNvPr>
              <p:cNvSpPr txBox="1">
                <a:spLocks noRot="1" noChangeAspect="1" noMove="1" noResize="1" noEditPoints="1" noAdjustHandles="1" noChangeArrowheads="1" noChangeShapeType="1" noTextEdit="1"/>
              </p:cNvSpPr>
              <p:nvPr/>
            </p:nvSpPr>
            <p:spPr>
              <a:xfrm>
                <a:off x="3954727" y="2634700"/>
                <a:ext cx="1791131" cy="276999"/>
              </a:xfrm>
              <a:prstGeom prst="rect">
                <a:avLst/>
              </a:prstGeom>
              <a:blipFill>
                <a:blip r:embed="rId6"/>
                <a:stretch>
                  <a:fillRect l="-8163" t="-28261" r="-5442"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AEB7410-2B72-405F-ADB7-E3E52DED735A}"/>
                  </a:ext>
                </a:extLst>
              </p:cNvPr>
              <p:cNvSpPr txBox="1"/>
              <p:nvPr/>
            </p:nvSpPr>
            <p:spPr>
              <a:xfrm>
                <a:off x="1077481" y="2950582"/>
                <a:ext cx="6831964" cy="954813"/>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这是吸附层结构可以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err="1">
                    <a:latin typeface="宋体" panose="02010600030101010101" pitchFamily="2" charset="-122"/>
                    <a:ea typeface="宋体" panose="02010600030101010101" pitchFamily="2" charset="-122"/>
                  </a:rPr>
                  <a:t>hkl</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a:t>
                </a:r>
                <a14:m>
                  <m:oMath xmlns:m="http://schemas.openxmlformats.org/officeDocument/2006/math">
                    <m:r>
                      <a:rPr lang="en-US" altLang="zh-CN" sz="2000" b="1" i="1" dirty="0">
                        <a:latin typeface="Cambria Math" panose="02040503050406030204" pitchFamily="18" charset="0"/>
                        <a:ea typeface="宋体" panose="02010600030101010101" pitchFamily="2" charset="-122"/>
                      </a:rPr>
                      <m:t>𝒑</m:t>
                    </m:r>
                    <m:r>
                      <a:rPr lang="en-US" altLang="zh-CN" sz="2000" b="1" i="1" dirty="0" smtClean="0">
                        <a:latin typeface="Cambria Math" panose="02040503050406030204" pitchFamily="18" charset="0"/>
                        <a:ea typeface="Cambria Math" panose="02040503050406030204" pitchFamily="18" charset="0"/>
                      </a:rPr>
                      <m:t>×</m:t>
                    </m:r>
                    <m:r>
                      <a:rPr lang="en-US" altLang="zh-CN" sz="2000" b="1" i="1" dirty="0">
                        <a:latin typeface="Cambria Math" panose="02040503050406030204" pitchFamily="18" charset="0"/>
                        <a:ea typeface="Cambria Math" panose="02040503050406030204" pitchFamily="18" charset="0"/>
                      </a:rPr>
                      <m:t>𝒒</m:t>
                    </m:r>
                  </m:oMath>
                </a14:m>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D</a:t>
                </a:r>
                <a:r>
                  <a:rPr lang="zh-CN" altLang="en-US" sz="2000" b="1" dirty="0">
                    <a:latin typeface="宋体" panose="02010600030101010101" pitchFamily="2" charset="-122"/>
                    <a:ea typeface="宋体" panose="02010600030101010101" pitchFamily="2" charset="-122"/>
                  </a:rPr>
                  <a:t>符号表示，覆盖层的原格则用（</a:t>
                </a:r>
                <a14:m>
                  <m:oMath xmlns:m="http://schemas.openxmlformats.org/officeDocument/2006/math">
                    <m:r>
                      <a:rPr lang="en-US" altLang="zh-CN" sz="2000" b="1" i="1" dirty="0">
                        <a:latin typeface="Cambria Math" panose="02040503050406030204" pitchFamily="18" charset="0"/>
                        <a:ea typeface="宋体" panose="02010600030101010101" pitchFamily="2" charset="-122"/>
                      </a:rPr>
                      <m:t>𝒑</m:t>
                    </m:r>
                    <m:r>
                      <a:rPr lang="en-US" altLang="zh-CN" sz="2000" b="1" i="1" dirty="0" smtClean="0">
                        <a:latin typeface="Cambria Math" panose="02040503050406030204" pitchFamily="18" charset="0"/>
                        <a:ea typeface="Cambria Math" panose="02040503050406030204" pitchFamily="18" charset="0"/>
                      </a:rPr>
                      <m:t>×</m:t>
                    </m:r>
                    <m:r>
                      <a:rPr lang="en-US" altLang="zh-CN" sz="2000" b="1" i="1" dirty="0">
                        <a:latin typeface="Cambria Math" panose="02040503050406030204" pitchFamily="18" charset="0"/>
                        <a:ea typeface="Cambria Math" panose="02040503050406030204" pitchFamily="18" charset="0"/>
                      </a:rPr>
                      <m:t>𝒒</m:t>
                    </m:r>
                  </m:oMath>
                </a14:m>
                <a:r>
                  <a:rPr lang="zh-CN" altLang="en-US" sz="2000" b="1" dirty="0">
                    <a:latin typeface="宋体" panose="02010600030101010101" pitchFamily="2" charset="-122"/>
                    <a:ea typeface="宋体" panose="02010600030101010101" pitchFamily="2" charset="-122"/>
                  </a:rPr>
                  <a:t>）标定。</a:t>
                </a:r>
                <a:endParaRPr lang="en-US" altLang="zh-CN" sz="2000" b="1" dirty="0">
                  <a:latin typeface="宋体" panose="02010600030101010101" pitchFamily="2" charset="-122"/>
                  <a:ea typeface="宋体" panose="02010600030101010101" pitchFamily="2" charset="-122"/>
                </a:endParaRPr>
              </a:p>
            </p:txBody>
          </p:sp>
        </mc:Choice>
        <mc:Fallback xmlns="">
          <p:sp>
            <p:nvSpPr>
              <p:cNvPr id="18" name="文本框 17">
                <a:extLst>
                  <a:ext uri="{FF2B5EF4-FFF2-40B4-BE49-F238E27FC236}">
                    <a16:creationId xmlns:a16="http://schemas.microsoft.com/office/drawing/2014/main" id="{7AEB7410-2B72-405F-ADB7-E3E52DED735A}"/>
                  </a:ext>
                </a:extLst>
              </p:cNvPr>
              <p:cNvSpPr txBox="1">
                <a:spLocks noRot="1" noChangeAspect="1" noMove="1" noResize="1" noEditPoints="1" noAdjustHandles="1" noChangeArrowheads="1" noChangeShapeType="1" noTextEdit="1"/>
              </p:cNvSpPr>
              <p:nvPr/>
            </p:nvSpPr>
            <p:spPr>
              <a:xfrm>
                <a:off x="1077481" y="2950582"/>
                <a:ext cx="6831964" cy="954813"/>
              </a:xfrm>
              <a:prstGeom prst="rect">
                <a:avLst/>
              </a:prstGeom>
              <a:blipFill>
                <a:blip r:embed="rId7"/>
                <a:stretch>
                  <a:fillRect l="-982" r="-4643" b="-89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B5077B74-7423-497C-B3DA-BB8E483366F2}"/>
                  </a:ext>
                </a:extLst>
              </p:cNvPr>
              <p:cNvSpPr txBox="1"/>
              <p:nvPr/>
            </p:nvSpPr>
            <p:spPr>
              <a:xfrm>
                <a:off x="947745" y="3944278"/>
                <a:ext cx="6961700" cy="229210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一般情况</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层二维原格基矢和基底不平行，但各层的基矢间夹角相等。</a:t>
                </a:r>
                <a:r>
                  <a:rPr lang="en-US" altLang="zh-CN" sz="2000" b="1" dirty="0">
                    <a:ea typeface="宋体" panose="02010600030101010101" pitchFamily="2" charset="-122"/>
                  </a:rPr>
                  <a:t> </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𝒃</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𝒑</m:t>
                        </m:r>
                      </m:e>
                      <m:sub>
                        <m:r>
                          <a:rPr lang="en-US" altLang="zh-CN" sz="2000" b="1" i="1" smtClean="0">
                            <a:latin typeface="Cambria Math" panose="02040503050406030204" pitchFamily="18" charset="0"/>
                            <a:ea typeface="宋体" panose="02010600030101010101" pitchFamily="2" charset="-122"/>
                          </a:rPr>
                          <m:t>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𝒒</m:t>
                        </m:r>
                      </m:e>
                      <m:sub>
                        <m:r>
                          <a:rPr lang="en-US" altLang="zh-CN" sz="2000" b="1" i="1" smtClean="0">
                            <a:latin typeface="Cambria Math" panose="02040503050406030204" pitchFamily="18" charset="0"/>
                            <a:ea typeface="宋体" panose="02010600030101010101" pitchFamily="2" charset="-122"/>
                          </a:rPr>
                          <m:t>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r>
                      <a:rPr lang="en-US" altLang="zh-CN" sz="2000" b="1" i="0"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𝒃</m:t>
                        </m:r>
                      </m:e>
                      <m:sub>
                        <m:r>
                          <a:rPr lang="en-US" altLang="zh-CN" sz="2000" b="1" i="1" smtClean="0">
                            <a:latin typeface="Cambria Math" panose="02040503050406030204" pitchFamily="18" charset="0"/>
                            <a:ea typeface="宋体" panose="02010600030101010101" pitchFamily="2" charset="-122"/>
                          </a:rPr>
                          <m:t>𝟐</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𝒑</m:t>
                        </m:r>
                      </m:e>
                      <m:sub>
                        <m:r>
                          <a:rPr lang="en-US" altLang="zh-CN" sz="2000" b="1" i="1" smtClean="0">
                            <a:latin typeface="Cambria Math" panose="02040503050406030204" pitchFamily="18" charset="0"/>
                            <a:ea typeface="宋体" panose="02010600030101010101" pitchFamily="2" charset="-122"/>
                          </a:rPr>
                          <m:t>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𝒒</m:t>
                        </m:r>
                      </m:e>
                      <m:sub>
                        <m:r>
                          <a:rPr lang="en-US" altLang="zh-CN" sz="2000" b="1" i="1" smtClean="0">
                            <a:latin typeface="Cambria Math" panose="02040503050406030204" pitchFamily="18" charset="0"/>
                            <a:ea typeface="宋体" panose="02010600030101010101" pitchFamily="2" charset="-122"/>
                          </a:rPr>
                          <m:t>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oMath>
                </a14:m>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则可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err="1">
                    <a:latin typeface="宋体" panose="02010600030101010101" pitchFamily="2" charset="-122"/>
                    <a:ea typeface="宋体" panose="02010600030101010101" pitchFamily="2" charset="-122"/>
                  </a:rPr>
                  <a:t>hkl</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a:t>
                </a:r>
                <a14:m>
                  <m:oMath xmlns:m="http://schemas.openxmlformats.org/officeDocument/2006/math">
                    <m:f>
                      <m:fPr>
                        <m:ctrlPr>
                          <a:rPr lang="en-US" altLang="zh-CN" sz="2000" b="1" i="1" dirty="0" smtClean="0">
                            <a:latin typeface="Cambria Math" panose="02040503050406030204" pitchFamily="18" charset="0"/>
                            <a:ea typeface="宋体" panose="02010600030101010101" pitchFamily="2" charset="-122"/>
                          </a:rPr>
                        </m:ctrlPr>
                      </m:fPr>
                      <m:num>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𝒃</m:t>
                            </m:r>
                          </m:e>
                          <m:sub>
                            <m:r>
                              <a:rPr lang="en-US" altLang="zh-CN" sz="2000" b="1" i="1" dirty="0" smtClean="0">
                                <a:latin typeface="Cambria Math" panose="02040503050406030204" pitchFamily="18" charset="0"/>
                                <a:ea typeface="宋体" panose="02010600030101010101" pitchFamily="2" charset="-122"/>
                              </a:rPr>
                              <m:t>𝟏</m:t>
                            </m:r>
                          </m:sub>
                        </m:sSub>
                        <m:r>
                          <a:rPr lang="zh-CN" altLang="en-US" sz="2000" b="1" i="1" dirty="0" smtClean="0">
                            <a:latin typeface="Cambria Math" panose="02040503050406030204" pitchFamily="18" charset="0"/>
                            <a:ea typeface="宋体" panose="02010600030101010101" pitchFamily="2" charset="-122"/>
                          </a:rPr>
                          <m:t>丨</m:t>
                        </m:r>
                      </m:num>
                      <m:den>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𝒂</m:t>
                            </m:r>
                          </m:e>
                          <m:sub>
                            <m:r>
                              <a:rPr lang="en-US" altLang="zh-CN" sz="2000" b="1" i="1" dirty="0" smtClean="0">
                                <a:latin typeface="Cambria Math" panose="02040503050406030204" pitchFamily="18" charset="0"/>
                                <a:ea typeface="宋体" panose="02010600030101010101" pitchFamily="2" charset="-122"/>
                              </a:rPr>
                              <m:t>𝟏</m:t>
                            </m:r>
                          </m:sub>
                        </m:sSub>
                        <m:r>
                          <a:rPr lang="zh-CN" altLang="en-US" sz="2000" b="1" i="1" dirty="0" smtClean="0">
                            <a:latin typeface="Cambria Math" panose="02040503050406030204" pitchFamily="18" charset="0"/>
                            <a:ea typeface="宋体" panose="02010600030101010101" pitchFamily="2" charset="-122"/>
                          </a:rPr>
                          <m:t>丨</m:t>
                        </m:r>
                      </m:den>
                    </m:f>
                    <m:r>
                      <a:rPr lang="en-US" altLang="zh-CN" sz="2000" b="1" i="1" dirty="0" smtClean="0">
                        <a:latin typeface="Cambria Math" panose="02040503050406030204" pitchFamily="18" charset="0"/>
                        <a:ea typeface="Cambria Math" panose="02040503050406030204" pitchFamily="18" charset="0"/>
                      </a:rPr>
                      <m:t>×</m:t>
                    </m:r>
                    <m:f>
                      <m:fPr>
                        <m:ctrlPr>
                          <a:rPr lang="en-US" altLang="zh-CN" sz="2000" b="1" i="1" dirty="0" smtClean="0">
                            <a:latin typeface="Cambria Math" panose="02040503050406030204" pitchFamily="18" charset="0"/>
                            <a:ea typeface="宋体" panose="02010600030101010101" pitchFamily="2" charset="-122"/>
                          </a:rPr>
                        </m:ctrlPr>
                      </m:fPr>
                      <m:num>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𝒃</m:t>
                            </m:r>
                          </m:e>
                          <m:sub>
                            <m:r>
                              <a:rPr lang="en-US" altLang="zh-CN" sz="2000" b="1" i="1" dirty="0" smtClean="0">
                                <a:latin typeface="Cambria Math" panose="02040503050406030204" pitchFamily="18" charset="0"/>
                                <a:ea typeface="宋体" panose="02010600030101010101" pitchFamily="2" charset="-122"/>
                              </a:rPr>
                              <m:t>𝟐</m:t>
                            </m:r>
                          </m:sub>
                        </m:sSub>
                        <m:r>
                          <a:rPr lang="zh-CN" altLang="en-US" sz="2000" b="1" i="1" dirty="0" smtClean="0">
                            <a:latin typeface="Cambria Math" panose="02040503050406030204" pitchFamily="18" charset="0"/>
                            <a:ea typeface="宋体" panose="02010600030101010101" pitchFamily="2" charset="-122"/>
                          </a:rPr>
                          <m:t>丨</m:t>
                        </m:r>
                      </m:num>
                      <m:den>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𝒂</m:t>
                            </m:r>
                          </m:e>
                          <m:sub>
                            <m:r>
                              <a:rPr lang="en-US" altLang="zh-CN" sz="2000" b="1" i="1" dirty="0" smtClean="0">
                                <a:latin typeface="Cambria Math" panose="02040503050406030204" pitchFamily="18" charset="0"/>
                                <a:ea typeface="宋体" panose="02010600030101010101" pitchFamily="2" charset="-122"/>
                              </a:rPr>
                              <m:t>𝟐</m:t>
                            </m:r>
                          </m:sub>
                        </m:sSub>
                        <m:r>
                          <a:rPr lang="zh-CN" altLang="en-US" sz="2000" b="1" i="1" dirty="0" smtClean="0">
                            <a:latin typeface="Cambria Math" panose="02040503050406030204" pitchFamily="18" charset="0"/>
                            <a:ea typeface="宋体" panose="02010600030101010101" pitchFamily="2" charset="-122"/>
                          </a:rPr>
                          <m:t>丨</m:t>
                        </m:r>
                      </m:den>
                    </m:f>
                  </m:oMath>
                </a14:m>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14:m>
                  <m:oMath xmlns:m="http://schemas.openxmlformats.org/officeDocument/2006/math">
                    <m:r>
                      <a:rPr lang="zh-CN" altLang="en-US" sz="2000" b="1" i="1" smtClean="0">
                        <a:latin typeface="Cambria Math" panose="02040503050406030204" pitchFamily="18" charset="0"/>
                        <a:ea typeface="宋体" panose="02010600030101010101" pitchFamily="2" charset="-122"/>
                      </a:rPr>
                      <m:t>𝜶</m:t>
                    </m:r>
                  </m:oMath>
                </a14:m>
                <a:r>
                  <a:rPr lang="en-US" altLang="zh-CN" sz="2000" b="1" dirty="0">
                    <a:latin typeface="宋体" panose="02010600030101010101" pitchFamily="2" charset="-122"/>
                    <a:ea typeface="宋体" panose="02010600030101010101" pitchFamily="2" charset="-122"/>
                  </a:rPr>
                  <a:t>-D</a:t>
                </a:r>
                <a:r>
                  <a:rPr lang="zh-CN" altLang="en-US" sz="2000" b="1" dirty="0">
                    <a:latin typeface="宋体" panose="02010600030101010101" pitchFamily="2" charset="-122"/>
                    <a:ea typeface="宋体" panose="02010600030101010101" pitchFamily="2" charset="-122"/>
                  </a:rPr>
                  <a:t>表示。</a:t>
                </a:r>
                <a:endParaRPr lang="en-US" altLang="zh-CN" sz="2000" b="1" dirty="0">
                  <a:latin typeface="宋体" panose="02010600030101010101" pitchFamily="2" charset="-122"/>
                  <a:ea typeface="宋体" panose="02010600030101010101" pitchFamily="2" charset="-122"/>
                </a:endParaRPr>
              </a:p>
            </p:txBody>
          </p:sp>
        </mc:Choice>
        <mc:Fallback xmlns="">
          <p:sp>
            <p:nvSpPr>
              <p:cNvPr id="19" name="文本框 18">
                <a:extLst>
                  <a:ext uri="{FF2B5EF4-FFF2-40B4-BE49-F238E27FC236}">
                    <a16:creationId xmlns:a16="http://schemas.microsoft.com/office/drawing/2014/main" id="{B5077B74-7423-497C-B3DA-BB8E483366F2}"/>
                  </a:ext>
                </a:extLst>
              </p:cNvPr>
              <p:cNvSpPr txBox="1">
                <a:spLocks noRot="1" noChangeAspect="1" noMove="1" noResize="1" noEditPoints="1" noAdjustHandles="1" noChangeArrowheads="1" noChangeShapeType="1" noTextEdit="1"/>
              </p:cNvSpPr>
              <p:nvPr/>
            </p:nvSpPr>
            <p:spPr>
              <a:xfrm>
                <a:off x="947745" y="3944278"/>
                <a:ext cx="6961700" cy="2292102"/>
              </a:xfrm>
              <a:prstGeom prst="rect">
                <a:avLst/>
              </a:prstGeom>
              <a:blipFill>
                <a:blip r:embed="rId8"/>
                <a:stretch>
                  <a:fillRect l="-876" r="-9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99366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C3315C40-9BED-4A2F-92B6-4B1D68C3D526}"/>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a:t>4.1.4 </a:t>
            </a:r>
            <a:r>
              <a:rPr lang="zh-CN" altLang="en-US" sz="3600" b="1"/>
              <a:t>二</a:t>
            </a:r>
            <a:r>
              <a:rPr lang="zh-CN" altLang="en-US" sz="3600" b="1" dirty="0"/>
              <a:t>维表面结构表示</a:t>
            </a:r>
          </a:p>
        </p:txBody>
      </p:sp>
      <p:pic>
        <p:nvPicPr>
          <p:cNvPr id="5" name="图片 4">
            <a:extLst>
              <a:ext uri="{FF2B5EF4-FFF2-40B4-BE49-F238E27FC236}">
                <a16:creationId xmlns:a16="http://schemas.microsoft.com/office/drawing/2014/main" id="{EA060495-F37F-4C74-A31D-B876EBDB77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C1AE85A-6C41-4431-95AF-BCC89FB1D0B4}"/>
                  </a:ext>
                </a:extLst>
              </p:cNvPr>
              <p:cNvSpPr txBox="1"/>
              <p:nvPr/>
            </p:nvSpPr>
            <p:spPr>
              <a:xfrm>
                <a:off x="525517" y="1190624"/>
                <a:ext cx="10909738" cy="3660874"/>
              </a:xfrm>
              <a:prstGeom prst="rect">
                <a:avLst/>
              </a:prstGeom>
              <a:noFill/>
            </p:spPr>
            <p:txBody>
              <a:bodyPr wrap="square" rtlCol="0">
                <a:spAutoFit/>
              </a:bodyPr>
              <a:lstStyle/>
              <a:p>
                <a:pPr indent="457200" algn="just">
                  <a:lnSpc>
                    <a:spcPct val="150000"/>
                  </a:lnSpc>
                </a:pP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矩阵表示</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物覆盖层原格基矢与基底原格基矢间的关系可以用下式建立联系：</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r>
                        <a:rPr lang="zh-CN" altLang="en-US"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r>
                            <a:rPr lang="en-US" altLang="zh-CN" sz="2000" b="1" i="1" smtClean="0">
                              <a:latin typeface="Cambria Math" panose="02040503050406030204" pitchFamily="18" charset="0"/>
                              <a:ea typeface="宋体" panose="02010600030101010101" pitchFamily="2" charset="-122"/>
                            </a:rPr>
                            <m:t>𝟐</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oMath>
                  </m:oMathPara>
                </a14:m>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可记为</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sub>
                    </m:sSub>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𝑴𝒂</m:t>
                    </m:r>
                    <m:r>
                      <a:rPr lang="zh-CN" altLang="en-US"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𝑴</m:t>
                    </m:r>
                    <m:r>
                      <a:rPr lang="en-US" altLang="zh-CN" sz="2000" b="1" i="1" smtClean="0">
                        <a:latin typeface="Cambria Math" panose="02040503050406030204" pitchFamily="18" charset="0"/>
                        <a:ea typeface="宋体" panose="02010600030101010101" pitchFamily="2" charset="-122"/>
                      </a:rPr>
                      <m:t>=</m:t>
                    </m:r>
                    <m:d>
                      <m:dPr>
                        <m:begChr m:val="["/>
                        <m:endChr m:val="]"/>
                        <m:ctrlPr>
                          <a:rPr lang="en-US" altLang="zh-CN" sz="2000" b="1" i="1" smtClean="0">
                            <a:latin typeface="Cambria Math" panose="02040503050406030204" pitchFamily="18" charset="0"/>
                            <a:ea typeface="宋体" panose="02010600030101010101" pitchFamily="2" charset="-122"/>
                          </a:rPr>
                        </m:ctrlPr>
                      </m:dPr>
                      <m:e>
                        <m:m>
                          <m:mPr>
                            <m:mcs>
                              <m:mc>
                                <m:mcPr>
                                  <m:count m:val="2"/>
                                  <m:mcJc m:val="center"/>
                                </m:mcPr>
                              </m:mc>
                            </m:mcs>
                            <m:ctrlPr>
                              <a:rPr lang="en-US" altLang="zh-CN" sz="2000" b="1" i="1" smtClean="0">
                                <a:latin typeface="Cambria Math" panose="02040503050406030204" pitchFamily="18" charset="0"/>
                                <a:ea typeface="宋体" panose="02010600030101010101" pitchFamily="2" charset="-122"/>
                              </a:rPr>
                            </m:ctrlPr>
                          </m:mPr>
                          <m:mr>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𝟏</m:t>
                                  </m:r>
                                </m:sub>
                              </m:sSub>
                            </m:e>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𝟐</m:t>
                                  </m:r>
                                </m:sub>
                              </m:sSub>
                            </m:e>
                          </m:mr>
                          <m:mr>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𝟏</m:t>
                                  </m:r>
                                </m:sub>
                              </m:sSub>
                            </m:e>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𝟐</m:t>
                                  </m:r>
                                </m:sub>
                              </m:sSub>
                            </m:e>
                          </m:mr>
                        </m:m>
                      </m:e>
                    </m:d>
                  </m:oMath>
                </a14:m>
                <a:r>
                  <a:rPr lang="zh-CN" altLang="en-US" sz="2000" b="1" dirty="0">
                    <a:latin typeface="宋体" panose="02010600030101010101" pitchFamily="2" charset="-122"/>
                    <a:ea typeface="宋体" panose="02010600030101010101" pitchFamily="2" charset="-122"/>
                  </a:rPr>
                  <a:t>，则对应于前面最简单的情况</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sub>
                    </m:sSub>
                    <m:r>
                      <a:rPr lang="en-US" altLang="zh-CN" sz="2000" b="1" i="1" smtClean="0">
                        <a:latin typeface="Cambria Math" panose="02040503050406030204" pitchFamily="18" charset="0"/>
                        <a:ea typeface="宋体" panose="02010600030101010101" pitchFamily="2" charset="-122"/>
                      </a:rPr>
                      <m:t>=</m:t>
                    </m:r>
                    <m:d>
                      <m:dPr>
                        <m:begChr m:val="["/>
                        <m:endChr m:val="]"/>
                        <m:ctrlPr>
                          <a:rPr lang="en-US" altLang="zh-CN" sz="2000" b="1" i="1" smtClean="0">
                            <a:latin typeface="Cambria Math" panose="02040503050406030204" pitchFamily="18" charset="0"/>
                            <a:ea typeface="宋体" panose="02010600030101010101" pitchFamily="2" charset="-122"/>
                          </a:rPr>
                        </m:ctrlPr>
                      </m:dPr>
                      <m:e>
                        <m:m>
                          <m:mPr>
                            <m:mcs>
                              <m:mc>
                                <m:mcPr>
                                  <m:count m:val="2"/>
                                  <m:mcJc m:val="center"/>
                                </m:mcPr>
                              </m:mc>
                            </m:mcs>
                            <m:ctrlPr>
                              <a:rPr lang="en-US" altLang="zh-CN" sz="2000" b="1" i="1" smtClean="0">
                                <a:latin typeface="Cambria Math" panose="02040503050406030204" pitchFamily="18" charset="0"/>
                                <a:ea typeface="宋体" panose="02010600030101010101" pitchFamily="2" charset="-122"/>
                              </a:rPr>
                            </m:ctrlPr>
                          </m:mPr>
                          <m:mr>
                            <m:e>
                              <m:r>
                                <m:rPr>
                                  <m:brk m:alnAt="7"/>
                                </m:rPr>
                                <a:rPr lang="en-US" altLang="zh-CN" sz="2000" b="1" i="1" smtClean="0">
                                  <a:latin typeface="Cambria Math" panose="02040503050406030204" pitchFamily="18" charset="0"/>
                                  <a:ea typeface="宋体" panose="02010600030101010101" pitchFamily="2" charset="-122"/>
                                </a:rPr>
                                <m:t>𝒑</m:t>
                              </m:r>
                            </m:e>
                            <m:e>
                              <m:r>
                                <a:rPr lang="en-US" altLang="zh-CN" sz="2000" b="1" i="1" smtClean="0">
                                  <a:latin typeface="Cambria Math" panose="02040503050406030204" pitchFamily="18" charset="0"/>
                                  <a:ea typeface="宋体" panose="02010600030101010101" pitchFamily="2" charset="-122"/>
                                </a:rPr>
                                <m:t>𝟎</m:t>
                              </m:r>
                            </m:e>
                          </m:mr>
                          <m:mr>
                            <m:e>
                              <m:r>
                                <a:rPr lang="en-US" altLang="zh-CN" sz="2000" b="1" i="1" smtClean="0">
                                  <a:latin typeface="Cambria Math" panose="02040503050406030204" pitchFamily="18" charset="0"/>
                                  <a:ea typeface="宋体" panose="02010600030101010101" pitchFamily="2" charset="-122"/>
                                </a:rPr>
                                <m:t>𝟎</m:t>
                              </m:r>
                            </m:e>
                            <m:e>
                              <m:r>
                                <a:rPr lang="en-US" altLang="zh-CN" sz="2000" b="1" i="1" smtClean="0">
                                  <a:latin typeface="Cambria Math" panose="02040503050406030204" pitchFamily="18" charset="0"/>
                                  <a:ea typeface="宋体" panose="02010600030101010101" pitchFamily="2" charset="-122"/>
                                </a:rPr>
                                <m:t>𝒒</m:t>
                              </m:r>
                            </m:e>
                          </m:mr>
                        </m:m>
                      </m:e>
                    </m:d>
                    <m:r>
                      <a:rPr lang="en-US" altLang="zh-CN" sz="2000" b="1" i="1" smtClean="0">
                        <a:latin typeface="Cambria Math" panose="02040503050406030204" pitchFamily="18" charset="0"/>
                        <a:ea typeface="宋体" panose="02010600030101010101" pitchFamily="2" charset="-122"/>
                      </a:rPr>
                      <m:t>𝒂</m:t>
                    </m:r>
                  </m:oMath>
                </a14:m>
                <a:r>
                  <a:rPr lang="zh-CN" altLang="en-US" sz="2000" b="1" dirty="0">
                    <a:latin typeface="宋体" panose="02010600030101010101" pitchFamily="2" charset="-122"/>
                    <a:ea typeface="宋体" panose="02010600030101010101" pitchFamily="2" charset="-122"/>
                  </a:rPr>
                  <a:t>。</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台阶表面结构表示</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一般采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s</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14:m>
                  <m:oMath xmlns:m="http://schemas.openxmlformats.org/officeDocument/2006/math">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𝒎</m:t>
                    </m:r>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𝒉𝒌𝒍</m:t>
                    </m:r>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Cambria Math" panose="02040503050406030204" pitchFamily="18" charset="0"/>
                      </a:rPr>
                      <m:t>𝒏</m:t>
                    </m:r>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𝒉</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𝒌</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𝒍</m:t>
                        </m:r>
                      </m:e>
                      <m:sup>
                        <m:r>
                          <a:rPr lang="en-US" altLang="zh-CN" sz="2000" b="1" i="1" smtClean="0">
                            <a:latin typeface="Cambria Math" panose="02040503050406030204" pitchFamily="18" charset="0"/>
                            <a:ea typeface="Cambria Math" panose="02040503050406030204" pitchFamily="18" charset="0"/>
                          </a:rPr>
                          <m:t>′</m:t>
                        </m:r>
                      </m:sup>
                    </m:sSup>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宋体" panose="02010600030101010101" pitchFamily="2" charset="-122"/>
                      </a:rPr>
                      <m:t>]</m:t>
                    </m:r>
                  </m:oMath>
                </a14:m>
                <a:r>
                  <a:rPr lang="zh-CN" altLang="en-US" sz="2000" b="1" dirty="0">
                    <a:latin typeface="宋体" panose="02010600030101010101" pitchFamily="2" charset="-122"/>
                    <a:ea typeface="宋体" panose="02010600030101010101" pitchFamily="2" charset="-122"/>
                  </a:rPr>
                  <a:t>表示，</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为元素符号，</a:t>
                </a:r>
                <a:r>
                  <a:rPr lang="en-US" altLang="zh-CN" sz="2000" b="1" dirty="0">
                    <a:latin typeface="宋体" panose="02010600030101010101" pitchFamily="2" charset="-122"/>
                    <a:ea typeface="宋体" panose="02010600030101010101" pitchFamily="2" charset="-122"/>
                  </a:rPr>
                  <a:t>s</a:t>
                </a:r>
                <a:r>
                  <a:rPr lang="zh-CN" altLang="en-US" sz="2000" b="1" dirty="0">
                    <a:latin typeface="宋体" panose="02010600030101010101" pitchFamily="2" charset="-122"/>
                    <a:ea typeface="宋体" panose="02010600030101010101" pitchFamily="2" charset="-122"/>
                  </a:rPr>
                  <a:t>表示台阶，</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为平台基准晶面</a:t>
                </a:r>
                <a14:m>
                  <m:oMath xmlns:m="http://schemas.openxmlformats.org/officeDocument/2006/math">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𝒉𝒌𝒍</m:t>
                    </m:r>
                    <m:r>
                      <a:rPr lang="en-US" altLang="zh-CN" sz="2000" b="1" i="1" smtClean="0">
                        <a:latin typeface="Cambria Math" panose="02040503050406030204" pitchFamily="18" charset="0"/>
                        <a:ea typeface="宋体" panose="02010600030101010101" pitchFamily="2" charset="-122"/>
                      </a:rPr>
                      <m:t>)</m:t>
                    </m:r>
                  </m:oMath>
                </a14:m>
                <a:r>
                  <a:rPr lang="zh-CN" altLang="en-US" sz="2000" b="1" dirty="0">
                    <a:latin typeface="宋体" panose="02010600030101010101" pitchFamily="2" charset="-122"/>
                    <a:ea typeface="宋体" panose="02010600030101010101" pitchFamily="2" charset="-122"/>
                  </a:rPr>
                  <a:t>的原子数，</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对应于台阶晶面</a:t>
                </a:r>
                <a14:m>
                  <m:oMath xmlns:m="http://schemas.openxmlformats.org/officeDocument/2006/math">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𝒉</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𝒌</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𝒍</m:t>
                        </m:r>
                      </m:e>
                      <m:sup>
                        <m:r>
                          <a:rPr lang="en-US" altLang="zh-CN" sz="2000" b="1" i="1" smtClean="0">
                            <a:latin typeface="Cambria Math" panose="02040503050406030204" pitchFamily="18" charset="0"/>
                            <a:ea typeface="Cambria Math" panose="02040503050406030204" pitchFamily="18" charset="0"/>
                          </a:rPr>
                          <m:t>′</m:t>
                        </m:r>
                      </m:sup>
                    </m:sSup>
                    <m:r>
                      <a:rPr lang="en-US" altLang="zh-CN" sz="2000" b="1" i="1" smtClean="0">
                        <a:latin typeface="Cambria Math" panose="02040503050406030204" pitchFamily="18" charset="0"/>
                        <a:ea typeface="Cambria Math" panose="02040503050406030204" pitchFamily="18" charset="0"/>
                      </a:rPr>
                      <m:t>)</m:t>
                    </m:r>
                  </m:oMath>
                </a14:m>
                <a:r>
                  <a:rPr lang="zh-CN" altLang="en-US" sz="2000" b="1" dirty="0">
                    <a:latin typeface="宋体" panose="02010600030101010101" pitchFamily="2" charset="-122"/>
                    <a:ea typeface="宋体" panose="02010600030101010101" pitchFamily="2" charset="-122"/>
                  </a:rPr>
                  <a:t>的原子层数。</a:t>
                </a:r>
                <a:endParaRPr lang="en-US" altLang="zh-CN" sz="2000" b="1" dirty="0">
                  <a:latin typeface="宋体" panose="02010600030101010101" pitchFamily="2" charset="-122"/>
                  <a:ea typeface="宋体" panose="02010600030101010101" pitchFamily="2" charset="-122"/>
                </a:endParaRPr>
              </a:p>
            </p:txBody>
          </p:sp>
        </mc:Choice>
        <mc:Fallback xmlns="">
          <p:sp>
            <p:nvSpPr>
              <p:cNvPr id="6" name="文本框 5">
                <a:extLst>
                  <a:ext uri="{FF2B5EF4-FFF2-40B4-BE49-F238E27FC236}">
                    <a16:creationId xmlns:a16="http://schemas.microsoft.com/office/drawing/2014/main" id="{5C1AE85A-6C41-4431-95AF-BCC89FB1D0B4}"/>
                  </a:ext>
                </a:extLst>
              </p:cNvPr>
              <p:cNvSpPr txBox="1">
                <a:spLocks noRot="1" noChangeAspect="1" noMove="1" noResize="1" noEditPoints="1" noAdjustHandles="1" noChangeArrowheads="1" noChangeShapeType="1" noTextEdit="1"/>
              </p:cNvSpPr>
              <p:nvPr/>
            </p:nvSpPr>
            <p:spPr>
              <a:xfrm>
                <a:off x="525517" y="1190624"/>
                <a:ext cx="10909738" cy="3660874"/>
              </a:xfrm>
              <a:prstGeom prst="rect">
                <a:avLst/>
              </a:prstGeom>
              <a:blipFill>
                <a:blip r:embed="rId3"/>
                <a:stretch>
                  <a:fillRect l="-279" r="-615" b="-1664"/>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43594708-1D06-43ED-BF97-CC77E1B663C7}"/>
              </a:ext>
            </a:extLst>
          </p:cNvPr>
          <p:cNvPicPr>
            <a:picLocks noChangeAspect="1"/>
          </p:cNvPicPr>
          <p:nvPr/>
        </p:nvPicPr>
        <p:blipFill>
          <a:blip r:embed="rId4"/>
          <a:stretch>
            <a:fillRect/>
          </a:stretch>
        </p:blipFill>
        <p:spPr>
          <a:xfrm>
            <a:off x="1099353" y="4851498"/>
            <a:ext cx="9762066" cy="1891624"/>
          </a:xfrm>
          <a:prstGeom prst="rect">
            <a:avLst/>
          </a:prstGeom>
        </p:spPr>
      </p:pic>
    </p:spTree>
    <p:extLst>
      <p:ext uri="{BB962C8B-B14F-4D97-AF65-F5344CB8AC3E}">
        <p14:creationId xmlns:p14="http://schemas.microsoft.com/office/powerpoint/2010/main" val="146518161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1061</TotalTime>
  <Words>3093</Words>
  <Application>Microsoft Office PowerPoint</Application>
  <PresentationFormat>宽屏</PresentationFormat>
  <Paragraphs>244</Paragraphs>
  <Slides>45</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59" baseType="lpstr">
      <vt:lpstr>等线</vt:lpstr>
      <vt:lpstr>等线 Light</vt:lpstr>
      <vt:lpstr>黑体</vt:lpstr>
      <vt:lpstr>楷体</vt:lpstr>
      <vt:lpstr>宋体</vt:lpstr>
      <vt:lpstr>微软雅黑</vt:lpstr>
      <vt:lpstr>幼圆</vt:lpstr>
      <vt:lpstr>Arial</vt:lpstr>
      <vt:lpstr>Calibri</vt:lpstr>
      <vt:lpstr>Cambria Math</vt:lpstr>
      <vt:lpstr>Times New Roman</vt:lpstr>
      <vt:lpstr>Wingdings</vt:lpstr>
      <vt:lpstr>Office 主题​​</vt:lpstr>
      <vt:lpstr>Equation.DSMT4</vt:lpstr>
      <vt:lpstr>PowerPoint 演示文稿</vt:lpstr>
      <vt:lpstr>4.1 二维晶体学</vt:lpstr>
      <vt:lpstr>4.1 二维晶体学</vt:lpstr>
      <vt:lpstr>PowerPoint 演示文稿</vt:lpstr>
      <vt:lpstr>PowerPoint 演示文稿</vt:lpstr>
      <vt:lpstr>PowerPoint 演示文稿</vt:lpstr>
      <vt:lpstr>PowerPoint 演示文稿</vt:lpstr>
      <vt:lpstr>PowerPoint 演示文稿</vt:lpstr>
      <vt:lpstr>PowerPoint 演示文稿</vt:lpstr>
      <vt:lpstr>4.2 二维倒易点阵</vt:lpstr>
      <vt:lpstr>4.2 二维倒易点阵</vt:lpstr>
      <vt:lpstr>4.2.2 正、倒格子几何关系</vt:lpstr>
      <vt:lpstr>4.2.2 正、倒格子几何关系</vt:lpstr>
      <vt:lpstr>4.2.2 正、倒格子几何关系</vt:lpstr>
      <vt:lpstr>4.2.2 正、倒格子几何关系</vt:lpstr>
      <vt:lpstr>4.2.3 举例</vt:lpstr>
      <vt:lpstr>4.2.3 举例</vt:lpstr>
      <vt:lpstr>4.3 表面结构测定</vt:lpstr>
      <vt:lpstr>PowerPoint 演示文稿</vt:lpstr>
      <vt:lpstr>PowerPoint 演示文稿</vt:lpstr>
      <vt:lpstr>PowerPoint 演示文稿</vt:lpstr>
      <vt:lpstr>PowerPoint 演示文稿</vt:lpstr>
      <vt:lpstr>PowerPoint 演示文稿</vt:lpstr>
      <vt:lpstr>PowerPoint 演示文稿</vt:lpstr>
      <vt:lpstr>4.3.3  Eward球</vt:lpstr>
      <vt:lpstr>4.3.4 正格子和二维倒格子互相表示</vt:lpstr>
      <vt:lpstr>表面二维晶格（正格子）表示</vt:lpstr>
      <vt:lpstr>PowerPoint 演示文稿</vt:lpstr>
      <vt:lpstr>二维倒格子</vt:lpstr>
      <vt:lpstr>PowerPoint 演示文稿</vt:lpstr>
      <vt:lpstr>4.3.5 吸附层结构测定及分析</vt:lpstr>
      <vt:lpstr>4.3.5 吸附层结构测定及分析</vt:lpstr>
      <vt:lpstr>4.3.5 吸附层结构测定及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448744973@qq.com</dc:creator>
  <cp:lastModifiedBy>Administrator</cp:lastModifiedBy>
  <cp:revision>116</cp:revision>
  <dcterms:created xsi:type="dcterms:W3CDTF">2018-05-26T04:38:03Z</dcterms:created>
  <dcterms:modified xsi:type="dcterms:W3CDTF">2018-06-01T01:56:04Z</dcterms:modified>
</cp:coreProperties>
</file>